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modernComment_26D_FE5914D3.xml" ContentType="application/vnd.ms-powerpoint.comments+xml"/>
  <Override PartName="/ppt/theme/themeOverride1.xml" ContentType="application/vnd.openxmlformats-officedocument.themeOverride+xml"/>
  <Override PartName="/ppt/comments/modernComment_2A4_99D7043F.xml" ContentType="application/vnd.ms-powerpoint.comments+xml"/>
  <Override PartName="/ppt/comments/modernComment_2AC_74063595.xml" ContentType="application/vnd.ms-powerpoint.comments+xml"/>
  <Override PartName="/ppt/comments/modernComment_2C3_9DFD2DEA.xml" ContentType="application/vnd.ms-powerpoint.comments+xml"/>
  <Override PartName="/ppt/comments/modernComment_2CD_7822F501.xml" ContentType="application/vnd.ms-powerpoint.comments+xml"/>
  <Override PartName="/ppt/theme/themeOverride2.xml" ContentType="application/vnd.openxmlformats-officedocument.themeOverride+xml"/>
  <Override PartName="/ppt/theme/themeOverride3.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3" r:id="rId5"/>
  </p:sldMasterIdLst>
  <p:notesMasterIdLst>
    <p:notesMasterId r:id="rId132"/>
  </p:notesMasterIdLst>
  <p:handoutMasterIdLst>
    <p:handoutMasterId r:id="rId133"/>
  </p:handoutMasterIdLst>
  <p:sldIdLst>
    <p:sldId id="260" r:id="rId6"/>
    <p:sldId id="620" r:id="rId7"/>
    <p:sldId id="622" r:id="rId8"/>
    <p:sldId id="621" r:id="rId9"/>
    <p:sldId id="623" r:id="rId10"/>
    <p:sldId id="624" r:id="rId11"/>
    <p:sldId id="625" r:id="rId12"/>
    <p:sldId id="626" r:id="rId13"/>
    <p:sldId id="627" r:id="rId14"/>
    <p:sldId id="628" r:id="rId15"/>
    <p:sldId id="630" r:id="rId16"/>
    <p:sldId id="629" r:id="rId17"/>
    <p:sldId id="631" r:id="rId18"/>
    <p:sldId id="632" r:id="rId19"/>
    <p:sldId id="633" r:id="rId20"/>
    <p:sldId id="634" r:id="rId21"/>
    <p:sldId id="635" r:id="rId22"/>
    <p:sldId id="636" r:id="rId23"/>
    <p:sldId id="637" r:id="rId24"/>
    <p:sldId id="638" r:id="rId25"/>
    <p:sldId id="641" r:id="rId26"/>
    <p:sldId id="640" r:id="rId27"/>
    <p:sldId id="642" r:id="rId28"/>
    <p:sldId id="643" r:id="rId29"/>
    <p:sldId id="644" r:id="rId30"/>
    <p:sldId id="645" r:id="rId31"/>
    <p:sldId id="646" r:id="rId32"/>
    <p:sldId id="647" r:id="rId33"/>
    <p:sldId id="648" r:id="rId34"/>
    <p:sldId id="649" r:id="rId35"/>
    <p:sldId id="650" r:id="rId36"/>
    <p:sldId id="651" r:id="rId37"/>
    <p:sldId id="652" r:id="rId38"/>
    <p:sldId id="653" r:id="rId39"/>
    <p:sldId id="654" r:id="rId40"/>
    <p:sldId id="655" r:id="rId41"/>
    <p:sldId id="656" r:id="rId42"/>
    <p:sldId id="657" r:id="rId43"/>
    <p:sldId id="658" r:id="rId44"/>
    <p:sldId id="659" r:id="rId45"/>
    <p:sldId id="660" r:id="rId46"/>
    <p:sldId id="661" r:id="rId47"/>
    <p:sldId id="662" r:id="rId48"/>
    <p:sldId id="663" r:id="rId49"/>
    <p:sldId id="664" r:id="rId50"/>
    <p:sldId id="667" r:id="rId51"/>
    <p:sldId id="665" r:id="rId52"/>
    <p:sldId id="666" r:id="rId53"/>
    <p:sldId id="668" r:id="rId54"/>
    <p:sldId id="669" r:id="rId55"/>
    <p:sldId id="670" r:id="rId56"/>
    <p:sldId id="671" r:id="rId57"/>
    <p:sldId id="704" r:id="rId58"/>
    <p:sldId id="673" r:id="rId59"/>
    <p:sldId id="674" r:id="rId60"/>
    <p:sldId id="675" r:id="rId61"/>
    <p:sldId id="676" r:id="rId62"/>
    <p:sldId id="677" r:id="rId63"/>
    <p:sldId id="679" r:id="rId64"/>
    <p:sldId id="682" r:id="rId65"/>
    <p:sldId id="683" r:id="rId66"/>
    <p:sldId id="684" r:id="rId67"/>
    <p:sldId id="685" r:id="rId68"/>
    <p:sldId id="686" r:id="rId69"/>
    <p:sldId id="688" r:id="rId70"/>
    <p:sldId id="687" r:id="rId71"/>
    <p:sldId id="689" r:id="rId72"/>
    <p:sldId id="690" r:id="rId73"/>
    <p:sldId id="691" r:id="rId74"/>
    <p:sldId id="692" r:id="rId75"/>
    <p:sldId id="693" r:id="rId76"/>
    <p:sldId id="694" r:id="rId77"/>
    <p:sldId id="695" r:id="rId78"/>
    <p:sldId id="697" r:id="rId79"/>
    <p:sldId id="696" r:id="rId80"/>
    <p:sldId id="698" r:id="rId81"/>
    <p:sldId id="699" r:id="rId82"/>
    <p:sldId id="700" r:id="rId83"/>
    <p:sldId id="701" r:id="rId84"/>
    <p:sldId id="702" r:id="rId85"/>
    <p:sldId id="705" r:id="rId86"/>
    <p:sldId id="703" r:id="rId87"/>
    <p:sldId id="681" r:id="rId88"/>
    <p:sldId id="706" r:id="rId89"/>
    <p:sldId id="707" r:id="rId90"/>
    <p:sldId id="708" r:id="rId91"/>
    <p:sldId id="709" r:id="rId92"/>
    <p:sldId id="680" r:id="rId93"/>
    <p:sldId id="710" r:id="rId94"/>
    <p:sldId id="678" r:id="rId95"/>
    <p:sldId id="711" r:id="rId96"/>
    <p:sldId id="712" r:id="rId97"/>
    <p:sldId id="713" r:id="rId98"/>
    <p:sldId id="714" r:id="rId99"/>
    <p:sldId id="717" r:id="rId100"/>
    <p:sldId id="718" r:id="rId101"/>
    <p:sldId id="719" r:id="rId102"/>
    <p:sldId id="715" r:id="rId103"/>
    <p:sldId id="716" r:id="rId104"/>
    <p:sldId id="720" r:id="rId105"/>
    <p:sldId id="721" r:id="rId106"/>
    <p:sldId id="722" r:id="rId107"/>
    <p:sldId id="723" r:id="rId108"/>
    <p:sldId id="724" r:id="rId109"/>
    <p:sldId id="725" r:id="rId110"/>
    <p:sldId id="726" r:id="rId111"/>
    <p:sldId id="727" r:id="rId112"/>
    <p:sldId id="728" r:id="rId113"/>
    <p:sldId id="729" r:id="rId114"/>
    <p:sldId id="730" r:id="rId115"/>
    <p:sldId id="731" r:id="rId116"/>
    <p:sldId id="733" r:id="rId117"/>
    <p:sldId id="732" r:id="rId118"/>
    <p:sldId id="734" r:id="rId119"/>
    <p:sldId id="735" r:id="rId120"/>
    <p:sldId id="736" r:id="rId121"/>
    <p:sldId id="737" r:id="rId122"/>
    <p:sldId id="738" r:id="rId123"/>
    <p:sldId id="739" r:id="rId124"/>
    <p:sldId id="740" r:id="rId125"/>
    <p:sldId id="269" r:id="rId126"/>
    <p:sldId id="1336" r:id="rId127"/>
    <p:sldId id="275" r:id="rId128"/>
    <p:sldId id="277" r:id="rId129"/>
    <p:sldId id="1335" r:id="rId130"/>
    <p:sldId id="268" r:id="rId131"/>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92" userDrawn="1">
          <p15:clr>
            <a:srgbClr val="A4A3A4"/>
          </p15:clr>
        </p15:guide>
        <p15:guide id="2" pos="4608" userDrawn="1">
          <p15:clr>
            <a:srgbClr val="A4A3A4"/>
          </p15:clr>
        </p15:guide>
        <p15:guide id="3" pos="3768"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4112EB0-D38F-8C73-3147-E8021F881C88}" name="Wagner, Katie A" initials="KW" userId="S::Katie.Wagner@pnnl.gov::6f3852c8-d385-4fe0-8d19-0a45354512a7" providerId="AD"/>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18335A"/>
    <a:srgbClr val="6F64A8"/>
    <a:srgbClr val="140F23"/>
    <a:srgbClr val="6B5EA3"/>
    <a:srgbClr val="719500"/>
    <a:srgbClr val="80A430"/>
    <a:srgbClr val="685B94"/>
    <a:srgbClr val="493064"/>
    <a:srgbClr val="9C4757"/>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4241C26-5A62-4025-821F-5842F2C7853A}" v="30" dt="2024-10-17T17:52:17.25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1" d="100"/>
          <a:sy n="51" d="100"/>
        </p:scale>
        <p:origin x="844" y="80"/>
      </p:cViewPr>
      <p:guideLst>
        <p:guide orient="horz" pos="2592"/>
        <p:guide pos="4608"/>
        <p:guide pos="3768"/>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microsoft.com/office/2016/11/relationships/changesInfo" Target="changesInfos/changesInfo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5" Type="http://schemas.openxmlformats.org/officeDocument/2006/relationships/slideMaster" Target="slideMasters/slideMaster1.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presProps" Target="presProps.xml"/><Relationship Id="rId139" Type="http://schemas.microsoft.com/office/2015/10/relationships/revisionInfo" Target="revisionInfo.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microsoft.com/office/2018/10/relationships/authors" Target="authors.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viewProps" Target="viewProps.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theme" Target="theme/theme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notesMaster" Target="notesMasters/notesMaster1.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customXml" Target="../customXml/item4.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amos, Carli A" userId="26458c2d-bb1a-46fa-a948-3839a9343d8b" providerId="ADAL" clId="{6362B3F1-3446-4B40-8E42-E1972D596E88}"/>
    <pc:docChg chg="undo custSel modSld addSection delSection">
      <pc:chgData name="Ramos, Carli A" userId="26458c2d-bb1a-46fa-a948-3839a9343d8b" providerId="ADAL" clId="{6362B3F1-3446-4B40-8E42-E1972D596E88}" dt="2024-10-07T22:56:03.605" v="380" actId="20577"/>
      <pc:docMkLst>
        <pc:docMk/>
      </pc:docMkLst>
      <pc:sldChg chg="modSp mod modCm">
        <pc:chgData name="Ramos, Carli A" userId="26458c2d-bb1a-46fa-a948-3839a9343d8b" providerId="ADAL" clId="{6362B3F1-3446-4B40-8E42-E1972D596E88}" dt="2024-10-07T22:14:32.682" v="9"/>
        <pc:sldMkLst>
          <pc:docMk/>
          <pc:sldMk cId="4267250899" sldId="621"/>
        </pc:sldMkLst>
        <pc:spChg chg="mod">
          <ac:chgData name="Ramos, Carli A" userId="26458c2d-bb1a-46fa-a948-3839a9343d8b" providerId="ADAL" clId="{6362B3F1-3446-4B40-8E42-E1972D596E88}" dt="2024-10-07T22:14:26.385" v="7" actId="20577"/>
          <ac:spMkLst>
            <pc:docMk/>
            <pc:sldMk cId="4267250899" sldId="621"/>
            <ac:spMk id="4" creationId="{64385D3F-6842-E5DD-B904-38DED6B1325E}"/>
          </ac:spMkLst>
        </pc:sp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14:32.682" v="9"/>
              <pc2:cmMkLst xmlns:pc2="http://schemas.microsoft.com/office/powerpoint/2019/9/main/command">
                <pc:docMk/>
                <pc:sldMk cId="4267250899" sldId="621"/>
                <pc2:cmMk id="{63D9D386-C7C5-42CF-AD0E-7E577114E924}"/>
              </pc2:cmMkLst>
            </pc226:cmChg>
            <pc226:cmChg xmlns:pc226="http://schemas.microsoft.com/office/powerpoint/2022/06/main/command" chg="mod">
              <pc226:chgData name="Ramos, Carli A" userId="26458c2d-bb1a-46fa-a948-3839a9343d8b" providerId="ADAL" clId="{6362B3F1-3446-4B40-8E42-E1972D596E88}" dt="2024-10-07T22:14:30.161" v="8"/>
              <pc2:cmMkLst xmlns:pc2="http://schemas.microsoft.com/office/powerpoint/2019/9/main/command">
                <pc:docMk/>
                <pc:sldMk cId="4267250899" sldId="621"/>
                <pc2:cmMk id="{939F35AA-E4CC-4383-8DEE-1B8E86932621}"/>
              </pc2:cmMkLst>
            </pc226:cmChg>
          </p:ext>
        </pc:extLst>
      </pc:sldChg>
      <pc:sldChg chg="modSp mod modCm">
        <pc:chgData name="Ramos, Carli A" userId="26458c2d-bb1a-46fa-a948-3839a9343d8b" providerId="ADAL" clId="{6362B3F1-3446-4B40-8E42-E1972D596E88}" dt="2024-10-07T22:15:28.958" v="19" actId="20577"/>
        <pc:sldMkLst>
          <pc:docMk/>
          <pc:sldMk cId="1892189083" sldId="626"/>
        </pc:sldMkLst>
        <pc:spChg chg="mod">
          <ac:chgData name="Ramos, Carli A" userId="26458c2d-bb1a-46fa-a948-3839a9343d8b" providerId="ADAL" clId="{6362B3F1-3446-4B40-8E42-E1972D596E88}" dt="2024-10-07T22:15:28.958" v="19" actId="20577"/>
          <ac:spMkLst>
            <pc:docMk/>
            <pc:sldMk cId="1892189083" sldId="626"/>
            <ac:spMk id="4" creationId="{64385D3F-6842-E5DD-B904-38DED6B1325E}"/>
          </ac:spMkLst>
        </pc:sp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15:28.958" v="19" actId="20577"/>
              <pc2:cmMkLst xmlns:pc2="http://schemas.microsoft.com/office/powerpoint/2019/9/main/command">
                <pc:docMk/>
                <pc:sldMk cId="1892189083" sldId="626"/>
                <pc2:cmMk id="{62944D8C-E623-4D98-AF03-E5E8721BE1C1}"/>
              </pc2:cmMkLst>
            </pc226:cmChg>
          </p:ext>
        </pc:extLst>
      </pc:sldChg>
      <pc:sldChg chg="addSp delSp modSp mod delCm modCm">
        <pc:chgData name="Ramos, Carli A" userId="26458c2d-bb1a-46fa-a948-3839a9343d8b" providerId="ADAL" clId="{6362B3F1-3446-4B40-8E42-E1972D596E88}" dt="2024-10-07T22:21:50.670" v="139" actId="108"/>
        <pc:sldMkLst>
          <pc:docMk/>
          <pc:sldMk cId="2414726580" sldId="631"/>
        </pc:sldMkLst>
        <pc:spChg chg="add mod">
          <ac:chgData name="Ramos, Carli A" userId="26458c2d-bb1a-46fa-a948-3839a9343d8b" providerId="ADAL" clId="{6362B3F1-3446-4B40-8E42-E1972D596E88}" dt="2024-10-07T22:21:50.670" v="139" actId="108"/>
          <ac:spMkLst>
            <pc:docMk/>
            <pc:sldMk cId="2414726580" sldId="631"/>
            <ac:spMk id="4" creationId="{E321E5F2-B076-1210-02E8-4831E206445B}"/>
          </ac:spMkLst>
        </pc:spChg>
        <pc:spChg chg="del mod">
          <ac:chgData name="Ramos, Carli A" userId="26458c2d-bb1a-46fa-a948-3839a9343d8b" providerId="ADAL" clId="{6362B3F1-3446-4B40-8E42-E1972D596E88}" dt="2024-10-07T22:19:03.262" v="109" actId="478"/>
          <ac:spMkLst>
            <pc:docMk/>
            <pc:sldMk cId="2414726580" sldId="631"/>
            <ac:spMk id="7" creationId="{76A9404F-E5C0-5222-70C7-19EF9E49D6A7}"/>
          </ac:spMkLst>
        </pc:spChg>
        <pc:spChg chg="mod">
          <ac:chgData name="Ramos, Carli A" userId="26458c2d-bb1a-46fa-a948-3839a9343d8b" providerId="ADAL" clId="{6362B3F1-3446-4B40-8E42-E1972D596E88}" dt="2024-10-07T22:20:55.415" v="126" actId="21"/>
          <ac:spMkLst>
            <pc:docMk/>
            <pc:sldMk cId="2414726580" sldId="631"/>
            <ac:spMk id="8" creationId="{7238BC74-8CB3-BBDE-6FFA-8D391E7D54B1}"/>
          </ac:spMkLst>
        </pc:spChg>
        <pc:spChg chg="mod">
          <ac:chgData name="Ramos, Carli A" userId="26458c2d-bb1a-46fa-a948-3839a9343d8b" providerId="ADAL" clId="{6362B3F1-3446-4B40-8E42-E1972D596E88}" dt="2024-10-07T22:21:30.685" v="134" actId="1076"/>
          <ac:spMkLst>
            <pc:docMk/>
            <pc:sldMk cId="2414726580" sldId="631"/>
            <ac:spMk id="9" creationId="{32AB685C-C7C0-46C0-4FCF-AFF315978DDB}"/>
          </ac:spMkLst>
        </pc:sp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21:43.629" v="138" actId="20577"/>
              <pc2:cmMkLst xmlns:pc2="http://schemas.microsoft.com/office/powerpoint/2019/9/main/command">
                <pc:docMk/>
                <pc:sldMk cId="2414726580" sldId="631"/>
                <pc2:cmMk id="{B90A2C07-BF18-4185-9D09-5D21C3761E70}"/>
              </pc2:cmMkLst>
            </pc226:cmChg>
            <pc226:cmChg xmlns:pc226="http://schemas.microsoft.com/office/powerpoint/2022/06/main/command" chg="del mod">
              <pc226:chgData name="Ramos, Carli A" userId="26458c2d-bb1a-46fa-a948-3839a9343d8b" providerId="ADAL" clId="{6362B3F1-3446-4B40-8E42-E1972D596E88}" dt="2024-10-07T22:21:16.041" v="133"/>
              <pc2:cmMkLst xmlns:pc2="http://schemas.microsoft.com/office/powerpoint/2019/9/main/command">
                <pc:docMk/>
                <pc:sldMk cId="2414726580" sldId="631"/>
                <pc2:cmMk id="{C194B4CE-695A-4590-B58A-1760C91E4C33}"/>
              </pc2:cmMkLst>
            </pc226:cmChg>
          </p:ext>
        </pc:extLst>
      </pc:sldChg>
      <pc:sldChg chg="modSp mod">
        <pc:chgData name="Ramos, Carli A" userId="26458c2d-bb1a-46fa-a948-3839a9343d8b" providerId="ADAL" clId="{6362B3F1-3446-4B40-8E42-E1972D596E88}" dt="2024-10-07T22:30:19.250" v="155" actId="948"/>
        <pc:sldMkLst>
          <pc:docMk/>
          <pc:sldMk cId="3828754221" sldId="648"/>
        </pc:sldMkLst>
        <pc:spChg chg="mod">
          <ac:chgData name="Ramos, Carli A" userId="26458c2d-bb1a-46fa-a948-3839a9343d8b" providerId="ADAL" clId="{6362B3F1-3446-4B40-8E42-E1972D596E88}" dt="2024-10-07T22:30:19.250" v="155" actId="948"/>
          <ac:spMkLst>
            <pc:docMk/>
            <pc:sldMk cId="3828754221" sldId="648"/>
            <ac:spMk id="4" creationId="{71E1FB78-8BED-14DA-3DA0-0ADAE164A6B8}"/>
          </ac:spMkLst>
        </pc:spChg>
      </pc:sldChg>
      <pc:sldChg chg="modSp mod">
        <pc:chgData name="Ramos, Carli A" userId="26458c2d-bb1a-46fa-a948-3839a9343d8b" providerId="ADAL" clId="{6362B3F1-3446-4B40-8E42-E1972D596E88}" dt="2024-10-07T22:28:03.635" v="145" actId="255"/>
        <pc:sldMkLst>
          <pc:docMk/>
          <pc:sldMk cId="2056329875" sldId="649"/>
        </pc:sldMkLst>
        <pc:spChg chg="mod">
          <ac:chgData name="Ramos, Carli A" userId="26458c2d-bb1a-46fa-a948-3839a9343d8b" providerId="ADAL" clId="{6362B3F1-3446-4B40-8E42-E1972D596E88}" dt="2024-10-07T22:28:03.635" v="145" actId="255"/>
          <ac:spMkLst>
            <pc:docMk/>
            <pc:sldMk cId="2056329875" sldId="649"/>
            <ac:spMk id="4" creationId="{71E1FB78-8BED-14DA-3DA0-0ADAE164A6B8}"/>
          </ac:spMkLst>
        </pc:spChg>
      </pc:sldChg>
      <pc:sldChg chg="modSp mod">
        <pc:chgData name="Ramos, Carli A" userId="26458c2d-bb1a-46fa-a948-3839a9343d8b" providerId="ADAL" clId="{6362B3F1-3446-4B40-8E42-E1972D596E88}" dt="2024-10-07T22:29:06.785" v="151" actId="255"/>
        <pc:sldMkLst>
          <pc:docMk/>
          <pc:sldMk cId="948915446" sldId="651"/>
        </pc:sldMkLst>
        <pc:spChg chg="mod">
          <ac:chgData name="Ramos, Carli A" userId="26458c2d-bb1a-46fa-a948-3839a9343d8b" providerId="ADAL" clId="{6362B3F1-3446-4B40-8E42-E1972D596E88}" dt="2024-10-07T22:29:06.785" v="151" actId="255"/>
          <ac:spMkLst>
            <pc:docMk/>
            <pc:sldMk cId="948915446" sldId="651"/>
            <ac:spMk id="4" creationId="{71E1FB78-8BED-14DA-3DA0-0ADAE164A6B8}"/>
          </ac:spMkLst>
        </pc:spChg>
      </pc:sldChg>
      <pc:sldChg chg="modSp mod">
        <pc:chgData name="Ramos, Carli A" userId="26458c2d-bb1a-46fa-a948-3839a9343d8b" providerId="ADAL" clId="{6362B3F1-3446-4B40-8E42-E1972D596E88}" dt="2024-10-07T22:28:25.470" v="146" actId="255"/>
        <pc:sldMkLst>
          <pc:docMk/>
          <pc:sldMk cId="4208092578" sldId="654"/>
        </pc:sldMkLst>
        <pc:spChg chg="mod">
          <ac:chgData name="Ramos, Carli A" userId="26458c2d-bb1a-46fa-a948-3839a9343d8b" providerId="ADAL" clId="{6362B3F1-3446-4B40-8E42-E1972D596E88}" dt="2024-10-07T22:28:25.470" v="146" actId="255"/>
          <ac:spMkLst>
            <pc:docMk/>
            <pc:sldMk cId="4208092578" sldId="654"/>
            <ac:spMk id="4" creationId="{71E1FB78-8BED-14DA-3DA0-0ADAE164A6B8}"/>
          </ac:spMkLst>
        </pc:spChg>
      </pc:sldChg>
      <pc:sldChg chg="modSp mod">
        <pc:chgData name="Ramos, Carli A" userId="26458c2d-bb1a-46fa-a948-3839a9343d8b" providerId="ADAL" clId="{6362B3F1-3446-4B40-8E42-E1972D596E88}" dt="2024-10-07T22:28:39.987" v="147" actId="255"/>
        <pc:sldMkLst>
          <pc:docMk/>
          <pc:sldMk cId="1520864157" sldId="655"/>
        </pc:sldMkLst>
        <pc:spChg chg="mod">
          <ac:chgData name="Ramos, Carli A" userId="26458c2d-bb1a-46fa-a948-3839a9343d8b" providerId="ADAL" clId="{6362B3F1-3446-4B40-8E42-E1972D596E88}" dt="2024-10-07T22:28:39.987" v="147" actId="255"/>
          <ac:spMkLst>
            <pc:docMk/>
            <pc:sldMk cId="1520864157" sldId="655"/>
            <ac:spMk id="4" creationId="{71E1FB78-8BED-14DA-3DA0-0ADAE164A6B8}"/>
          </ac:spMkLst>
        </pc:spChg>
      </pc:sldChg>
      <pc:sldChg chg="modSp mod">
        <pc:chgData name="Ramos, Carli A" userId="26458c2d-bb1a-46fa-a948-3839a9343d8b" providerId="ADAL" clId="{6362B3F1-3446-4B40-8E42-E1972D596E88}" dt="2024-10-07T22:30:58.793" v="163" actId="404"/>
        <pc:sldMkLst>
          <pc:docMk/>
          <pc:sldMk cId="2826344606" sldId="656"/>
        </pc:sldMkLst>
        <pc:spChg chg="mod">
          <ac:chgData name="Ramos, Carli A" userId="26458c2d-bb1a-46fa-a948-3839a9343d8b" providerId="ADAL" clId="{6362B3F1-3446-4B40-8E42-E1972D596E88}" dt="2024-10-07T22:30:58.793" v="163" actId="404"/>
          <ac:spMkLst>
            <pc:docMk/>
            <pc:sldMk cId="2826344606" sldId="656"/>
            <ac:spMk id="4" creationId="{71E1FB78-8BED-14DA-3DA0-0ADAE164A6B8}"/>
          </ac:spMkLst>
        </pc:spChg>
      </pc:sldChg>
      <pc:sldChg chg="modSp mod">
        <pc:chgData name="Ramos, Carli A" userId="26458c2d-bb1a-46fa-a948-3839a9343d8b" providerId="ADAL" clId="{6362B3F1-3446-4B40-8E42-E1972D596E88}" dt="2024-10-07T22:31:26.526" v="166" actId="404"/>
        <pc:sldMkLst>
          <pc:docMk/>
          <pc:sldMk cId="799670842" sldId="660"/>
        </pc:sldMkLst>
        <pc:spChg chg="mod">
          <ac:chgData name="Ramos, Carli A" userId="26458c2d-bb1a-46fa-a948-3839a9343d8b" providerId="ADAL" clId="{6362B3F1-3446-4B40-8E42-E1972D596E88}" dt="2024-10-07T22:31:26.526" v="166" actId="404"/>
          <ac:spMkLst>
            <pc:docMk/>
            <pc:sldMk cId="799670842" sldId="660"/>
            <ac:spMk id="5" creationId="{FE422C22-EE7C-A754-390F-2F3D4A746215}"/>
          </ac:spMkLst>
        </pc:spChg>
      </pc:sldChg>
      <pc:sldChg chg="modSp mod">
        <pc:chgData name="Ramos, Carli A" userId="26458c2d-bb1a-46fa-a948-3839a9343d8b" providerId="ADAL" clId="{6362B3F1-3446-4B40-8E42-E1972D596E88}" dt="2024-10-07T22:32:03.917" v="172" actId="14100"/>
        <pc:sldMkLst>
          <pc:docMk/>
          <pc:sldMk cId="2434148092" sldId="661"/>
        </pc:sldMkLst>
        <pc:spChg chg="mod">
          <ac:chgData name="Ramos, Carli A" userId="26458c2d-bb1a-46fa-a948-3839a9343d8b" providerId="ADAL" clId="{6362B3F1-3446-4B40-8E42-E1972D596E88}" dt="2024-10-07T22:31:46.708" v="168" actId="404"/>
          <ac:spMkLst>
            <pc:docMk/>
            <pc:sldMk cId="2434148092" sldId="661"/>
            <ac:spMk id="4" creationId="{71E1FB78-8BED-14DA-3DA0-0ADAE164A6B8}"/>
          </ac:spMkLst>
        </pc:spChg>
        <pc:cxnChg chg="mod">
          <ac:chgData name="Ramos, Carli A" userId="26458c2d-bb1a-46fa-a948-3839a9343d8b" providerId="ADAL" clId="{6362B3F1-3446-4B40-8E42-E1972D596E88}" dt="2024-10-07T22:32:03.917" v="172" actId="14100"/>
          <ac:cxnSpMkLst>
            <pc:docMk/>
            <pc:sldMk cId="2434148092" sldId="661"/>
            <ac:cxnSpMk id="18" creationId="{9B353165-7709-0581-36C5-1D0670E3DF44}"/>
          </ac:cxnSpMkLst>
        </pc:cxnChg>
        <pc:cxnChg chg="mod">
          <ac:chgData name="Ramos, Carli A" userId="26458c2d-bb1a-46fa-a948-3839a9343d8b" providerId="ADAL" clId="{6362B3F1-3446-4B40-8E42-E1972D596E88}" dt="2024-10-07T22:31:55.884" v="170" actId="14100"/>
          <ac:cxnSpMkLst>
            <pc:docMk/>
            <pc:sldMk cId="2434148092" sldId="661"/>
            <ac:cxnSpMk id="19" creationId="{4A3CF024-EAD0-F001-D8B4-F2927769E691}"/>
          </ac:cxnSpMkLst>
        </pc:cxnChg>
        <pc:cxnChg chg="mod">
          <ac:chgData name="Ramos, Carli A" userId="26458c2d-bb1a-46fa-a948-3839a9343d8b" providerId="ADAL" clId="{6362B3F1-3446-4B40-8E42-E1972D596E88}" dt="2024-10-07T22:32:00.167" v="171" actId="14100"/>
          <ac:cxnSpMkLst>
            <pc:docMk/>
            <pc:sldMk cId="2434148092" sldId="661"/>
            <ac:cxnSpMk id="20" creationId="{5EF04640-B11E-846A-97FD-11DFDF9A8A0B}"/>
          </ac:cxnSpMkLst>
        </pc:cxnChg>
      </pc:sldChg>
      <pc:sldChg chg="modSp mod">
        <pc:chgData name="Ramos, Carli A" userId="26458c2d-bb1a-46fa-a948-3839a9343d8b" providerId="ADAL" clId="{6362B3F1-3446-4B40-8E42-E1972D596E88}" dt="2024-10-07T22:37:59.549" v="203" actId="948"/>
        <pc:sldMkLst>
          <pc:docMk/>
          <pc:sldMk cId="396572945" sldId="662"/>
        </pc:sldMkLst>
        <pc:spChg chg="mod">
          <ac:chgData name="Ramos, Carli A" userId="26458c2d-bb1a-46fa-a948-3839a9343d8b" providerId="ADAL" clId="{6362B3F1-3446-4B40-8E42-E1972D596E88}" dt="2024-10-07T22:37:59.549" v="203" actId="948"/>
          <ac:spMkLst>
            <pc:docMk/>
            <pc:sldMk cId="396572945" sldId="662"/>
            <ac:spMk id="4" creationId="{71E1FB78-8BED-14DA-3DA0-0ADAE164A6B8}"/>
          </ac:spMkLst>
        </pc:spChg>
      </pc:sldChg>
      <pc:sldChg chg="modSp mod">
        <pc:chgData name="Ramos, Carli A" userId="26458c2d-bb1a-46fa-a948-3839a9343d8b" providerId="ADAL" clId="{6362B3F1-3446-4B40-8E42-E1972D596E88}" dt="2024-10-07T22:32:39.912" v="173" actId="403"/>
        <pc:sldMkLst>
          <pc:docMk/>
          <pc:sldMk cId="2849587151" sldId="664"/>
        </pc:sldMkLst>
        <pc:spChg chg="mod">
          <ac:chgData name="Ramos, Carli A" userId="26458c2d-bb1a-46fa-a948-3839a9343d8b" providerId="ADAL" clId="{6362B3F1-3446-4B40-8E42-E1972D596E88}" dt="2024-10-07T22:32:39.912" v="173" actId="403"/>
          <ac:spMkLst>
            <pc:docMk/>
            <pc:sldMk cId="2849587151" sldId="664"/>
            <ac:spMk id="4" creationId="{049EDF74-396D-5568-2E2F-16946349DFCA}"/>
          </ac:spMkLst>
        </pc:spChg>
      </pc:sldChg>
      <pc:sldChg chg="modSp mod">
        <pc:chgData name="Ramos, Carli A" userId="26458c2d-bb1a-46fa-a948-3839a9343d8b" providerId="ADAL" clId="{6362B3F1-3446-4B40-8E42-E1972D596E88}" dt="2024-10-07T22:33:20.355" v="178" actId="14100"/>
        <pc:sldMkLst>
          <pc:docMk/>
          <pc:sldMk cId="204925013" sldId="670"/>
        </pc:sldMkLst>
        <pc:spChg chg="mod">
          <ac:chgData name="Ramos, Carli A" userId="26458c2d-bb1a-46fa-a948-3839a9343d8b" providerId="ADAL" clId="{6362B3F1-3446-4B40-8E42-E1972D596E88}" dt="2024-10-07T22:33:20.355" v="178" actId="14100"/>
          <ac:spMkLst>
            <pc:docMk/>
            <pc:sldMk cId="204925013" sldId="670"/>
            <ac:spMk id="4" creationId="{049EDF74-396D-5568-2E2F-16946349DFCA}"/>
          </ac:spMkLst>
        </pc:spChg>
      </pc:sldChg>
      <pc:sldChg chg="modSp mod">
        <pc:chgData name="Ramos, Carli A" userId="26458c2d-bb1a-46fa-a948-3839a9343d8b" providerId="ADAL" clId="{6362B3F1-3446-4B40-8E42-E1972D596E88}" dt="2024-10-07T22:34:21.813" v="186" actId="1076"/>
        <pc:sldMkLst>
          <pc:docMk/>
          <pc:sldMk cId="305517046" sldId="672"/>
        </pc:sldMkLst>
        <pc:spChg chg="mod">
          <ac:chgData name="Ramos, Carli A" userId="26458c2d-bb1a-46fa-a948-3839a9343d8b" providerId="ADAL" clId="{6362B3F1-3446-4B40-8E42-E1972D596E88}" dt="2024-10-07T22:34:21.813" v="186" actId="1076"/>
          <ac:spMkLst>
            <pc:docMk/>
            <pc:sldMk cId="305517046" sldId="672"/>
            <ac:spMk id="4" creationId="{049EDF74-396D-5568-2E2F-16946349DFCA}"/>
          </ac:spMkLst>
        </pc:spChg>
      </pc:sldChg>
      <pc:sldChg chg="modSp mod">
        <pc:chgData name="Ramos, Carli A" userId="26458c2d-bb1a-46fa-a948-3839a9343d8b" providerId="ADAL" clId="{6362B3F1-3446-4B40-8E42-E1972D596E88}" dt="2024-10-07T22:35:38.985" v="190" actId="404"/>
        <pc:sldMkLst>
          <pc:docMk/>
          <pc:sldMk cId="2961584405" sldId="679"/>
        </pc:sldMkLst>
        <pc:spChg chg="mod">
          <ac:chgData name="Ramos, Carli A" userId="26458c2d-bb1a-46fa-a948-3839a9343d8b" providerId="ADAL" clId="{6362B3F1-3446-4B40-8E42-E1972D596E88}" dt="2024-10-07T22:35:38.985" v="190" actId="404"/>
          <ac:spMkLst>
            <pc:docMk/>
            <pc:sldMk cId="2961584405" sldId="679"/>
            <ac:spMk id="5" creationId="{FE422C22-EE7C-A754-390F-2F3D4A746215}"/>
          </ac:spMkLst>
        </pc:spChg>
      </pc:sldChg>
      <pc:sldChg chg="modSp mod">
        <pc:chgData name="Ramos, Carli A" userId="26458c2d-bb1a-46fa-a948-3839a9343d8b" providerId="ADAL" clId="{6362B3F1-3446-4B40-8E42-E1972D596E88}" dt="2024-10-07T22:46:23.090" v="298" actId="404"/>
        <pc:sldMkLst>
          <pc:docMk/>
          <pc:sldMk cId="3065244692" sldId="680"/>
        </pc:sldMkLst>
        <pc:spChg chg="mod">
          <ac:chgData name="Ramos, Carli A" userId="26458c2d-bb1a-46fa-a948-3839a9343d8b" providerId="ADAL" clId="{6362B3F1-3446-4B40-8E42-E1972D596E88}" dt="2024-10-07T22:46:23.090" v="298" actId="404"/>
          <ac:spMkLst>
            <pc:docMk/>
            <pc:sldMk cId="3065244692" sldId="680"/>
            <ac:spMk id="5" creationId="{FE422C22-EE7C-A754-390F-2F3D4A746215}"/>
          </ac:spMkLst>
        </pc:spChg>
      </pc:sldChg>
      <pc:sldChg chg="modSp mod">
        <pc:chgData name="Ramos, Carli A" userId="26458c2d-bb1a-46fa-a948-3839a9343d8b" providerId="ADAL" clId="{6362B3F1-3446-4B40-8E42-E1972D596E88}" dt="2024-10-07T22:40:43.080" v="234" actId="404"/>
        <pc:sldMkLst>
          <pc:docMk/>
          <pc:sldMk cId="1543350631" sldId="682"/>
        </pc:sldMkLst>
        <pc:spChg chg="mod">
          <ac:chgData name="Ramos, Carli A" userId="26458c2d-bb1a-46fa-a948-3839a9343d8b" providerId="ADAL" clId="{6362B3F1-3446-4B40-8E42-E1972D596E88}" dt="2024-10-07T22:36:31.346" v="196" actId="404"/>
          <ac:spMkLst>
            <pc:docMk/>
            <pc:sldMk cId="1543350631" sldId="682"/>
            <ac:spMk id="5" creationId="{FE422C22-EE7C-A754-390F-2F3D4A746215}"/>
          </ac:spMkLst>
        </pc:spChg>
        <pc:spChg chg="mod">
          <ac:chgData name="Ramos, Carli A" userId="26458c2d-bb1a-46fa-a948-3839a9343d8b" providerId="ADAL" clId="{6362B3F1-3446-4B40-8E42-E1972D596E88}" dt="2024-10-07T22:40:43.080" v="234" actId="404"/>
          <ac:spMkLst>
            <pc:docMk/>
            <pc:sldMk cId="1543350631" sldId="682"/>
            <ac:spMk id="23" creationId="{268A01FC-62F6-23CF-CF0C-D75E6007076C}"/>
          </ac:spMkLst>
        </pc:spChg>
        <pc:cxnChg chg="mod">
          <ac:chgData name="Ramos, Carli A" userId="26458c2d-bb1a-46fa-a948-3839a9343d8b" providerId="ADAL" clId="{6362B3F1-3446-4B40-8E42-E1972D596E88}" dt="2024-10-07T22:36:45.602" v="200" actId="14100"/>
          <ac:cxnSpMkLst>
            <pc:docMk/>
            <pc:sldMk cId="1543350631" sldId="682"/>
            <ac:cxnSpMk id="13" creationId="{EEC00621-66FC-B3E0-B5F5-A8218CF55146}"/>
          </ac:cxnSpMkLst>
        </pc:cxnChg>
        <pc:cxnChg chg="mod">
          <ac:chgData name="Ramos, Carli A" userId="26458c2d-bb1a-46fa-a948-3839a9343d8b" providerId="ADAL" clId="{6362B3F1-3446-4B40-8E42-E1972D596E88}" dt="2024-10-07T22:36:35.844" v="197" actId="1076"/>
          <ac:cxnSpMkLst>
            <pc:docMk/>
            <pc:sldMk cId="1543350631" sldId="682"/>
            <ac:cxnSpMk id="14" creationId="{D4EECFFC-28C0-1525-EACB-D108C64D8077}"/>
          </ac:cxnSpMkLst>
        </pc:cxnChg>
        <pc:cxnChg chg="mod">
          <ac:chgData name="Ramos, Carli A" userId="26458c2d-bb1a-46fa-a948-3839a9343d8b" providerId="ADAL" clId="{6362B3F1-3446-4B40-8E42-E1972D596E88}" dt="2024-10-07T22:36:39.987" v="198" actId="1076"/>
          <ac:cxnSpMkLst>
            <pc:docMk/>
            <pc:sldMk cId="1543350631" sldId="682"/>
            <ac:cxnSpMk id="15" creationId="{84114D78-7C7E-337B-46FF-BF836E9C9171}"/>
          </ac:cxnSpMkLst>
        </pc:cxnChg>
      </pc:sldChg>
      <pc:sldChg chg="modSp mod modCm">
        <pc:chgData name="Ramos, Carli A" userId="26458c2d-bb1a-46fa-a948-3839a9343d8b" providerId="ADAL" clId="{6362B3F1-3446-4B40-8E42-E1972D596E88}" dt="2024-10-07T22:40:29.579" v="233" actId="122"/>
        <pc:sldMkLst>
          <pc:docMk/>
          <pc:sldMk cId="1946563989" sldId="684"/>
        </pc:sldMkLst>
        <pc:spChg chg="mod">
          <ac:chgData name="Ramos, Carli A" userId="26458c2d-bb1a-46fa-a948-3839a9343d8b" providerId="ADAL" clId="{6362B3F1-3446-4B40-8E42-E1972D596E88}" dt="2024-10-07T22:40:29.579" v="233" actId="122"/>
          <ac:spMkLst>
            <pc:docMk/>
            <pc:sldMk cId="1946563989" sldId="684"/>
            <ac:spMk id="23" creationId="{268A01FC-62F6-23CF-CF0C-D75E6007076C}"/>
          </ac:spMkLst>
        </pc:sp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40:04.898" v="227" actId="2056"/>
              <pc2:cmMkLst xmlns:pc2="http://schemas.microsoft.com/office/powerpoint/2019/9/main/command">
                <pc:docMk/>
                <pc:sldMk cId="1946563989" sldId="684"/>
                <pc2:cmMk id="{5881AD3B-6258-4A0D-8432-DD4631A9EEF1}"/>
              </pc2:cmMkLst>
            </pc226:cmChg>
          </p:ext>
        </pc:extLst>
      </pc:sldChg>
      <pc:sldChg chg="modSp mod">
        <pc:chgData name="Ramos, Carli A" userId="26458c2d-bb1a-46fa-a948-3839a9343d8b" providerId="ADAL" clId="{6362B3F1-3446-4B40-8E42-E1972D596E88}" dt="2024-10-07T22:39:22.698" v="226" actId="404"/>
        <pc:sldMkLst>
          <pc:docMk/>
          <pc:sldMk cId="4203203879" sldId="685"/>
        </pc:sldMkLst>
        <pc:spChg chg="mod">
          <ac:chgData name="Ramos, Carli A" userId="26458c2d-bb1a-46fa-a948-3839a9343d8b" providerId="ADAL" clId="{6362B3F1-3446-4B40-8E42-E1972D596E88}" dt="2024-10-07T22:39:22.698" v="226" actId="404"/>
          <ac:spMkLst>
            <pc:docMk/>
            <pc:sldMk cId="4203203879" sldId="685"/>
            <ac:spMk id="5" creationId="{FE422C22-EE7C-A754-390F-2F3D4A746215}"/>
          </ac:spMkLst>
        </pc:spChg>
      </pc:sldChg>
      <pc:sldChg chg="modSp mod">
        <pc:chgData name="Ramos, Carli A" userId="26458c2d-bb1a-46fa-a948-3839a9343d8b" providerId="ADAL" clId="{6362B3F1-3446-4B40-8E42-E1972D596E88}" dt="2024-10-07T22:39:07.863" v="222" actId="20577"/>
        <pc:sldMkLst>
          <pc:docMk/>
          <pc:sldMk cId="3270518067" sldId="686"/>
        </pc:sldMkLst>
        <pc:spChg chg="mod">
          <ac:chgData name="Ramos, Carli A" userId="26458c2d-bb1a-46fa-a948-3839a9343d8b" providerId="ADAL" clId="{6362B3F1-3446-4B40-8E42-E1972D596E88}" dt="2024-10-07T22:39:07.863" v="222" actId="20577"/>
          <ac:spMkLst>
            <pc:docMk/>
            <pc:sldMk cId="3270518067" sldId="686"/>
            <ac:spMk id="5" creationId="{FE422C22-EE7C-A754-390F-2F3D4A746215}"/>
          </ac:spMkLst>
        </pc:spChg>
      </pc:sldChg>
      <pc:sldChg chg="modSp mod">
        <pc:chgData name="Ramos, Carli A" userId="26458c2d-bb1a-46fa-a948-3839a9343d8b" providerId="ADAL" clId="{6362B3F1-3446-4B40-8E42-E1972D596E88}" dt="2024-10-07T22:41:23.459" v="238" actId="404"/>
        <pc:sldMkLst>
          <pc:docMk/>
          <pc:sldMk cId="4088682064" sldId="687"/>
        </pc:sldMkLst>
        <pc:spChg chg="mod">
          <ac:chgData name="Ramos, Carli A" userId="26458c2d-bb1a-46fa-a948-3839a9343d8b" providerId="ADAL" clId="{6362B3F1-3446-4B40-8E42-E1972D596E88}" dt="2024-10-07T22:41:23.459" v="238" actId="404"/>
          <ac:spMkLst>
            <pc:docMk/>
            <pc:sldMk cId="4088682064" sldId="687"/>
            <ac:spMk id="5" creationId="{FE422C22-EE7C-A754-390F-2F3D4A746215}"/>
          </ac:spMkLst>
        </pc:spChg>
        <pc:spChg chg="mod">
          <ac:chgData name="Ramos, Carli A" userId="26458c2d-bb1a-46fa-a948-3839a9343d8b" providerId="ADAL" clId="{6362B3F1-3446-4B40-8E42-E1972D596E88}" dt="2024-10-07T22:41:16.049" v="236" actId="14100"/>
          <ac:spMkLst>
            <pc:docMk/>
            <pc:sldMk cId="4088682064" sldId="687"/>
            <ac:spMk id="7" creationId="{BEBD45A3-5939-1E2B-FED5-4CD4152B4D5B}"/>
          </ac:spMkLst>
        </pc:spChg>
      </pc:sldChg>
      <pc:sldChg chg="modSp mod">
        <pc:chgData name="Ramos, Carli A" userId="26458c2d-bb1a-46fa-a948-3839a9343d8b" providerId="ADAL" clId="{6362B3F1-3446-4B40-8E42-E1972D596E88}" dt="2024-10-07T22:38:25.496" v="204" actId="403"/>
        <pc:sldMkLst>
          <pc:docMk/>
          <pc:sldMk cId="1057436659" sldId="690"/>
        </pc:sldMkLst>
        <pc:spChg chg="mod">
          <ac:chgData name="Ramos, Carli A" userId="26458c2d-bb1a-46fa-a948-3839a9343d8b" providerId="ADAL" clId="{6362B3F1-3446-4B40-8E42-E1972D596E88}" dt="2024-10-07T22:38:25.496" v="204" actId="403"/>
          <ac:spMkLst>
            <pc:docMk/>
            <pc:sldMk cId="1057436659" sldId="690"/>
            <ac:spMk id="5" creationId="{FE422C22-EE7C-A754-390F-2F3D4A746215}"/>
          </ac:spMkLst>
        </pc:spChg>
      </pc:sldChg>
      <pc:sldChg chg="modSp mod">
        <pc:chgData name="Ramos, Carli A" userId="26458c2d-bb1a-46fa-a948-3839a9343d8b" providerId="ADAL" clId="{6362B3F1-3446-4B40-8E42-E1972D596E88}" dt="2024-10-07T22:42:03.342" v="244" actId="1076"/>
        <pc:sldMkLst>
          <pc:docMk/>
          <pc:sldMk cId="526336879" sldId="694"/>
        </pc:sldMkLst>
        <pc:spChg chg="mod">
          <ac:chgData name="Ramos, Carli A" userId="26458c2d-bb1a-46fa-a948-3839a9343d8b" providerId="ADAL" clId="{6362B3F1-3446-4B40-8E42-E1972D596E88}" dt="2024-10-07T22:42:03.342" v="244" actId="1076"/>
          <ac:spMkLst>
            <pc:docMk/>
            <pc:sldMk cId="526336879" sldId="694"/>
            <ac:spMk id="8" creationId="{B9AFE99C-C906-FF81-BDC3-4399337E85C1}"/>
          </ac:spMkLst>
        </pc:spChg>
      </pc:sldChg>
      <pc:sldChg chg="modSp mod">
        <pc:chgData name="Ramos, Carli A" userId="26458c2d-bb1a-46fa-a948-3839a9343d8b" providerId="ADAL" clId="{6362B3F1-3446-4B40-8E42-E1972D596E88}" dt="2024-10-07T22:42:31.272" v="248" actId="403"/>
        <pc:sldMkLst>
          <pc:docMk/>
          <pc:sldMk cId="3256131343" sldId="695"/>
        </pc:sldMkLst>
        <pc:spChg chg="mod">
          <ac:chgData name="Ramos, Carli A" userId="26458c2d-bb1a-46fa-a948-3839a9343d8b" providerId="ADAL" clId="{6362B3F1-3446-4B40-8E42-E1972D596E88}" dt="2024-10-07T22:42:31.272" v="248" actId="403"/>
          <ac:spMkLst>
            <pc:docMk/>
            <pc:sldMk cId="3256131343" sldId="695"/>
            <ac:spMk id="5" creationId="{FE422C22-EE7C-A754-390F-2F3D4A746215}"/>
          </ac:spMkLst>
        </pc:spChg>
        <pc:spChg chg="mod">
          <ac:chgData name="Ramos, Carli A" userId="26458c2d-bb1a-46fa-a948-3839a9343d8b" providerId="ADAL" clId="{6362B3F1-3446-4B40-8E42-E1972D596E88}" dt="2024-10-07T22:42:17.794" v="246" actId="14100"/>
          <ac:spMkLst>
            <pc:docMk/>
            <pc:sldMk cId="3256131343" sldId="695"/>
            <ac:spMk id="8" creationId="{B9AFE99C-C906-FF81-BDC3-4399337E85C1}"/>
          </ac:spMkLst>
        </pc:spChg>
      </pc:sldChg>
      <pc:sldChg chg="modSp mod">
        <pc:chgData name="Ramos, Carli A" userId="26458c2d-bb1a-46fa-a948-3839a9343d8b" providerId="ADAL" clId="{6362B3F1-3446-4B40-8E42-E1972D596E88}" dt="2024-10-07T22:43:23.556" v="264" actId="255"/>
        <pc:sldMkLst>
          <pc:docMk/>
          <pc:sldMk cId="3221036610" sldId="697"/>
        </pc:sldMkLst>
        <pc:spChg chg="mod">
          <ac:chgData name="Ramos, Carli A" userId="26458c2d-bb1a-46fa-a948-3839a9343d8b" providerId="ADAL" clId="{6362B3F1-3446-4B40-8E42-E1972D596E88}" dt="2024-10-07T22:43:23.556" v="264" actId="255"/>
          <ac:spMkLst>
            <pc:docMk/>
            <pc:sldMk cId="3221036610" sldId="697"/>
            <ac:spMk id="5" creationId="{FE422C22-EE7C-A754-390F-2F3D4A746215}"/>
          </ac:spMkLst>
        </pc:spChg>
        <pc:spChg chg="mod">
          <ac:chgData name="Ramos, Carli A" userId="26458c2d-bb1a-46fa-a948-3839a9343d8b" providerId="ADAL" clId="{6362B3F1-3446-4B40-8E42-E1972D596E88}" dt="2024-10-07T22:43:13.966" v="263" actId="14100"/>
          <ac:spMkLst>
            <pc:docMk/>
            <pc:sldMk cId="3221036610" sldId="697"/>
            <ac:spMk id="6" creationId="{E6485B1B-D740-5AA1-8D52-85AE683CF9C9}"/>
          </ac:spMkLst>
        </pc:spChg>
      </pc:sldChg>
      <pc:sldChg chg="modSp mod">
        <pc:chgData name="Ramos, Carli A" userId="26458c2d-bb1a-46fa-a948-3839a9343d8b" providerId="ADAL" clId="{6362B3F1-3446-4B40-8E42-E1972D596E88}" dt="2024-10-07T22:44:04.534" v="273" actId="404"/>
        <pc:sldMkLst>
          <pc:docMk/>
          <pc:sldMk cId="1760509859" sldId="700"/>
        </pc:sldMkLst>
        <pc:spChg chg="mod">
          <ac:chgData name="Ramos, Carli A" userId="26458c2d-bb1a-46fa-a948-3839a9343d8b" providerId="ADAL" clId="{6362B3F1-3446-4B40-8E42-E1972D596E88}" dt="2024-10-07T22:44:04.534" v="273" actId="404"/>
          <ac:spMkLst>
            <pc:docMk/>
            <pc:sldMk cId="1760509859" sldId="700"/>
            <ac:spMk id="5" creationId="{FE422C22-EE7C-A754-390F-2F3D4A746215}"/>
          </ac:spMkLst>
        </pc:spChg>
      </pc:sldChg>
      <pc:sldChg chg="modSp mod">
        <pc:chgData name="Ramos, Carli A" userId="26458c2d-bb1a-46fa-a948-3839a9343d8b" providerId="ADAL" clId="{6362B3F1-3446-4B40-8E42-E1972D596E88}" dt="2024-10-07T22:44:30.912" v="279" actId="404"/>
        <pc:sldMkLst>
          <pc:docMk/>
          <pc:sldMk cId="3421904953" sldId="702"/>
        </pc:sldMkLst>
        <pc:spChg chg="mod">
          <ac:chgData name="Ramos, Carli A" userId="26458c2d-bb1a-46fa-a948-3839a9343d8b" providerId="ADAL" clId="{6362B3F1-3446-4B40-8E42-E1972D596E88}" dt="2024-10-07T22:44:30.912" v="279" actId="404"/>
          <ac:spMkLst>
            <pc:docMk/>
            <pc:sldMk cId="3421904953" sldId="702"/>
            <ac:spMk id="5" creationId="{FE422C22-EE7C-A754-390F-2F3D4A746215}"/>
          </ac:spMkLst>
        </pc:spChg>
      </pc:sldChg>
      <pc:sldChg chg="modSp mod">
        <pc:chgData name="Ramos, Carli A" userId="26458c2d-bb1a-46fa-a948-3839a9343d8b" providerId="ADAL" clId="{6362B3F1-3446-4B40-8E42-E1972D596E88}" dt="2024-10-07T22:45:00.705" v="287" actId="14100"/>
        <pc:sldMkLst>
          <pc:docMk/>
          <pc:sldMk cId="3903238273" sldId="703"/>
        </pc:sldMkLst>
        <pc:picChg chg="mod">
          <ac:chgData name="Ramos, Carli A" userId="26458c2d-bb1a-46fa-a948-3839a9343d8b" providerId="ADAL" clId="{6362B3F1-3446-4B40-8E42-E1972D596E88}" dt="2024-10-07T22:45:00.705" v="287" actId="14100"/>
          <ac:picMkLst>
            <pc:docMk/>
            <pc:sldMk cId="3903238273" sldId="703"/>
            <ac:picMk id="5" creationId="{770D7A14-D353-152A-9EF4-BA4246ADCD0A}"/>
          </ac:picMkLst>
        </pc:picChg>
      </pc:sldChg>
      <pc:sldChg chg="modSp mod">
        <pc:chgData name="Ramos, Carli A" userId="26458c2d-bb1a-46fa-a948-3839a9343d8b" providerId="ADAL" clId="{6362B3F1-3446-4B40-8E42-E1972D596E88}" dt="2024-10-07T22:44:45.136" v="285" actId="403"/>
        <pc:sldMkLst>
          <pc:docMk/>
          <pc:sldMk cId="1708690193" sldId="705"/>
        </pc:sldMkLst>
        <pc:spChg chg="mod">
          <ac:chgData name="Ramos, Carli A" userId="26458c2d-bb1a-46fa-a948-3839a9343d8b" providerId="ADAL" clId="{6362B3F1-3446-4B40-8E42-E1972D596E88}" dt="2024-10-07T22:44:45.136" v="285" actId="403"/>
          <ac:spMkLst>
            <pc:docMk/>
            <pc:sldMk cId="1708690193" sldId="705"/>
            <ac:spMk id="5" creationId="{FE422C22-EE7C-A754-390F-2F3D4A746215}"/>
          </ac:spMkLst>
        </pc:spChg>
      </pc:sldChg>
      <pc:sldChg chg="modSp mod">
        <pc:chgData name="Ramos, Carli A" userId="26458c2d-bb1a-46fa-a948-3839a9343d8b" providerId="ADAL" clId="{6362B3F1-3446-4B40-8E42-E1972D596E88}" dt="2024-10-07T22:56:03.605" v="380" actId="20577"/>
        <pc:sldMkLst>
          <pc:docMk/>
          <pc:sldMk cId="460065449" sldId="706"/>
        </pc:sldMkLst>
        <pc:spChg chg="mod">
          <ac:chgData name="Ramos, Carli A" userId="26458c2d-bb1a-46fa-a948-3839a9343d8b" providerId="ADAL" clId="{6362B3F1-3446-4B40-8E42-E1972D596E88}" dt="2024-10-07T22:56:03.605" v="380" actId="20577"/>
          <ac:spMkLst>
            <pc:docMk/>
            <pc:sldMk cId="460065449" sldId="706"/>
            <ac:spMk id="4" creationId="{71E1FB78-8BED-14DA-3DA0-0ADAE164A6B8}"/>
          </ac:spMkLst>
        </pc:spChg>
      </pc:sldChg>
      <pc:sldChg chg="modSp mod modCm">
        <pc:chgData name="Ramos, Carli A" userId="26458c2d-bb1a-46fa-a948-3839a9343d8b" providerId="ADAL" clId="{6362B3F1-3446-4B40-8E42-E1972D596E88}" dt="2024-10-07T22:55:47.301" v="377"/>
        <pc:sldMkLst>
          <pc:docMk/>
          <pc:sldMk cId="2650615274" sldId="707"/>
        </pc:sldMkLst>
        <pc:spChg chg="mod">
          <ac:chgData name="Ramos, Carli A" userId="26458c2d-bb1a-46fa-a948-3839a9343d8b" providerId="ADAL" clId="{6362B3F1-3446-4B40-8E42-E1972D596E88}" dt="2024-10-07T22:55:44.847" v="376" actId="20577"/>
          <ac:spMkLst>
            <pc:docMk/>
            <pc:sldMk cId="2650615274" sldId="707"/>
            <ac:spMk id="4" creationId="{71E1FB78-8BED-14DA-3DA0-0ADAE164A6B8}"/>
          </ac:spMkLst>
        </pc:sp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55:47.301" v="377"/>
              <pc2:cmMkLst xmlns:pc2="http://schemas.microsoft.com/office/powerpoint/2019/9/main/command">
                <pc:docMk/>
                <pc:sldMk cId="2650615274" sldId="707"/>
                <pc2:cmMk id="{63BE1249-1DA2-486E-9DD5-0A0544821EF7}"/>
              </pc2:cmMkLst>
            </pc226:cmChg>
          </p:ext>
        </pc:extLst>
      </pc:sldChg>
      <pc:sldChg chg="modSp mod">
        <pc:chgData name="Ramos, Carli A" userId="26458c2d-bb1a-46fa-a948-3839a9343d8b" providerId="ADAL" clId="{6362B3F1-3446-4B40-8E42-E1972D596E88}" dt="2024-10-07T22:55:16.031" v="364" actId="403"/>
        <pc:sldMkLst>
          <pc:docMk/>
          <pc:sldMk cId="3093358152" sldId="708"/>
        </pc:sldMkLst>
        <pc:spChg chg="mod">
          <ac:chgData name="Ramos, Carli A" userId="26458c2d-bb1a-46fa-a948-3839a9343d8b" providerId="ADAL" clId="{6362B3F1-3446-4B40-8E42-E1972D596E88}" dt="2024-10-07T22:55:16.031" v="364" actId="403"/>
          <ac:spMkLst>
            <pc:docMk/>
            <pc:sldMk cId="3093358152" sldId="708"/>
            <ac:spMk id="4" creationId="{71E1FB78-8BED-14DA-3DA0-0ADAE164A6B8}"/>
          </ac:spMkLst>
        </pc:spChg>
      </pc:sldChg>
      <pc:sldChg chg="modSp mod">
        <pc:chgData name="Ramos, Carli A" userId="26458c2d-bb1a-46fa-a948-3839a9343d8b" providerId="ADAL" clId="{6362B3F1-3446-4B40-8E42-E1972D596E88}" dt="2024-10-07T22:54:50.707" v="361" actId="14100"/>
        <pc:sldMkLst>
          <pc:docMk/>
          <pc:sldMk cId="971206436" sldId="710"/>
        </pc:sldMkLst>
        <pc:spChg chg="mod">
          <ac:chgData name="Ramos, Carli A" userId="26458c2d-bb1a-46fa-a948-3839a9343d8b" providerId="ADAL" clId="{6362B3F1-3446-4B40-8E42-E1972D596E88}" dt="2024-10-07T22:54:41.682" v="360" actId="404"/>
          <ac:spMkLst>
            <pc:docMk/>
            <pc:sldMk cId="971206436" sldId="710"/>
            <ac:spMk id="4" creationId="{3C7CCF00-BFF4-C2DB-1B22-DCA1AC002FD5}"/>
          </ac:spMkLst>
        </pc:spChg>
        <pc:cxnChg chg="mod">
          <ac:chgData name="Ramos, Carli A" userId="26458c2d-bb1a-46fa-a948-3839a9343d8b" providerId="ADAL" clId="{6362B3F1-3446-4B40-8E42-E1972D596E88}" dt="2024-10-07T22:54:50.707" v="361" actId="14100"/>
          <ac:cxnSpMkLst>
            <pc:docMk/>
            <pc:sldMk cId="971206436" sldId="710"/>
            <ac:cxnSpMk id="16" creationId="{85A41CCE-CE05-F10C-F1F0-6EC6304930EA}"/>
          </ac:cxnSpMkLst>
        </pc:cxnChg>
      </pc:sldChg>
      <pc:sldChg chg="modSp mod">
        <pc:chgData name="Ramos, Carli A" userId="26458c2d-bb1a-46fa-a948-3839a9343d8b" providerId="ADAL" clId="{6362B3F1-3446-4B40-8E42-E1972D596E88}" dt="2024-10-07T22:53:49.146" v="355" actId="1076"/>
        <pc:sldMkLst>
          <pc:docMk/>
          <pc:sldMk cId="1417615359" sldId="714"/>
        </pc:sldMkLst>
        <pc:spChg chg="mod">
          <ac:chgData name="Ramos, Carli A" userId="26458c2d-bb1a-46fa-a948-3839a9343d8b" providerId="ADAL" clId="{6362B3F1-3446-4B40-8E42-E1972D596E88}" dt="2024-10-07T22:53:49.146" v="355" actId="1076"/>
          <ac:spMkLst>
            <pc:docMk/>
            <pc:sldMk cId="1417615359" sldId="714"/>
            <ac:spMk id="4" creationId="{71E1FB78-8BED-14DA-3DA0-0ADAE164A6B8}"/>
          </ac:spMkLst>
        </pc:spChg>
        <pc:graphicFrameChg chg="mod">
          <ac:chgData name="Ramos, Carli A" userId="26458c2d-bb1a-46fa-a948-3839a9343d8b" providerId="ADAL" clId="{6362B3F1-3446-4B40-8E42-E1972D596E88}" dt="2024-10-07T22:53:30.483" v="347" actId="14100"/>
          <ac:graphicFrameMkLst>
            <pc:docMk/>
            <pc:sldMk cId="1417615359" sldId="714"/>
            <ac:graphicFrameMk id="5" creationId="{99E4C788-9DB0-E92A-743F-39C05DB48CF1}"/>
          </ac:graphicFrameMkLst>
        </pc:graphicFrameChg>
      </pc:sldChg>
      <pc:sldChg chg="modSp mod modCm">
        <pc:chgData name="Ramos, Carli A" userId="26458c2d-bb1a-46fa-a948-3839a9343d8b" providerId="ADAL" clId="{6362B3F1-3446-4B40-8E42-E1972D596E88}" dt="2024-10-07T22:51:58.884" v="330"/>
        <pc:sldMkLst>
          <pc:docMk/>
          <pc:sldMk cId="2015556865" sldId="717"/>
        </pc:sldMkLst>
        <pc:cxnChg chg="mod">
          <ac:chgData name="Ramos, Carli A" userId="26458c2d-bb1a-46fa-a948-3839a9343d8b" providerId="ADAL" clId="{6362B3F1-3446-4B40-8E42-E1972D596E88}" dt="2024-10-07T22:51:53.728" v="329" actId="14100"/>
          <ac:cxnSpMkLst>
            <pc:docMk/>
            <pc:sldMk cId="2015556865" sldId="717"/>
            <ac:cxnSpMk id="10" creationId="{01B114CE-4C13-B3A5-08CB-E93B84ADEBDA}"/>
          </ac:cxnSpMkLst>
        </pc:cxnChg>
        <pc:extLst>
          <p:ext xmlns:p="http://schemas.openxmlformats.org/presentationml/2006/main" uri="{D6D511B9-2390-475A-947B-AFAB55BFBCF1}">
            <pc226:cmChg xmlns:pc226="http://schemas.microsoft.com/office/powerpoint/2022/06/main/command" chg="mod">
              <pc226:chgData name="Ramos, Carli A" userId="26458c2d-bb1a-46fa-a948-3839a9343d8b" providerId="ADAL" clId="{6362B3F1-3446-4B40-8E42-E1972D596E88}" dt="2024-10-07T22:51:58.884" v="330"/>
              <pc2:cmMkLst xmlns:pc2="http://schemas.microsoft.com/office/powerpoint/2019/9/main/command">
                <pc:docMk/>
                <pc:sldMk cId="2015556865" sldId="717"/>
                <pc2:cmMk id="{2CDA4878-0757-4908-9424-7922735D3DC3}"/>
              </pc2:cmMkLst>
            </pc226:cmChg>
          </p:ext>
        </pc:extLst>
      </pc:sldChg>
      <pc:sldChg chg="modSp mod">
        <pc:chgData name="Ramos, Carli A" userId="26458c2d-bb1a-46fa-a948-3839a9343d8b" providerId="ADAL" clId="{6362B3F1-3446-4B40-8E42-E1972D596E88}" dt="2024-10-07T22:51:32.264" v="328" actId="948"/>
        <pc:sldMkLst>
          <pc:docMk/>
          <pc:sldMk cId="1195659504" sldId="719"/>
        </pc:sldMkLst>
        <pc:spChg chg="mod">
          <ac:chgData name="Ramos, Carli A" userId="26458c2d-bb1a-46fa-a948-3839a9343d8b" providerId="ADAL" clId="{6362B3F1-3446-4B40-8E42-E1972D596E88}" dt="2024-10-07T22:51:32.264" v="328" actId="948"/>
          <ac:spMkLst>
            <pc:docMk/>
            <pc:sldMk cId="1195659504" sldId="719"/>
            <ac:spMk id="4" creationId="{3C7CCF00-BFF4-C2DB-1B22-DCA1AC002FD5}"/>
          </ac:spMkLst>
        </pc:spChg>
      </pc:sldChg>
      <pc:sldChg chg="modSp mod">
        <pc:chgData name="Ramos, Carli A" userId="26458c2d-bb1a-46fa-a948-3839a9343d8b" providerId="ADAL" clId="{6362B3F1-3446-4B40-8E42-E1972D596E88}" dt="2024-10-07T22:51:09.309" v="327" actId="948"/>
        <pc:sldMkLst>
          <pc:docMk/>
          <pc:sldMk cId="1549982258" sldId="720"/>
        </pc:sldMkLst>
        <pc:spChg chg="mod">
          <ac:chgData name="Ramos, Carli A" userId="26458c2d-bb1a-46fa-a948-3839a9343d8b" providerId="ADAL" clId="{6362B3F1-3446-4B40-8E42-E1972D596E88}" dt="2024-10-07T22:51:09.309" v="327" actId="948"/>
          <ac:spMkLst>
            <pc:docMk/>
            <pc:sldMk cId="1549982258" sldId="720"/>
            <ac:spMk id="4" creationId="{3C7CCF00-BFF4-C2DB-1B22-DCA1AC002FD5}"/>
          </ac:spMkLst>
        </pc:spChg>
      </pc:sldChg>
      <pc:sldChg chg="modSp mod">
        <pc:chgData name="Ramos, Carli A" userId="26458c2d-bb1a-46fa-a948-3839a9343d8b" providerId="ADAL" clId="{6362B3F1-3446-4B40-8E42-E1972D596E88}" dt="2024-10-07T22:50:48.718" v="326" actId="14100"/>
        <pc:sldMkLst>
          <pc:docMk/>
          <pc:sldMk cId="869301436" sldId="721"/>
        </pc:sldMkLst>
        <pc:spChg chg="mod">
          <ac:chgData name="Ramos, Carli A" userId="26458c2d-bb1a-46fa-a948-3839a9343d8b" providerId="ADAL" clId="{6362B3F1-3446-4B40-8E42-E1972D596E88}" dt="2024-10-07T22:50:25.506" v="320" actId="404"/>
          <ac:spMkLst>
            <pc:docMk/>
            <pc:sldMk cId="869301436" sldId="721"/>
            <ac:spMk id="4" creationId="{3C7CCF00-BFF4-C2DB-1B22-DCA1AC002FD5}"/>
          </ac:spMkLst>
        </pc:spChg>
        <pc:cxnChg chg="mod">
          <ac:chgData name="Ramos, Carli A" userId="26458c2d-bb1a-46fa-a948-3839a9343d8b" providerId="ADAL" clId="{6362B3F1-3446-4B40-8E42-E1972D596E88}" dt="2024-10-07T22:50:48.718" v="326" actId="14100"/>
          <ac:cxnSpMkLst>
            <pc:docMk/>
            <pc:sldMk cId="869301436" sldId="721"/>
            <ac:cxnSpMk id="8" creationId="{AB274D81-8B0D-D643-81A5-3E3DC0F865B2}"/>
          </ac:cxnSpMkLst>
        </pc:cxnChg>
        <pc:cxnChg chg="mod">
          <ac:chgData name="Ramos, Carli A" userId="26458c2d-bb1a-46fa-a948-3839a9343d8b" providerId="ADAL" clId="{6362B3F1-3446-4B40-8E42-E1972D596E88}" dt="2024-10-07T22:50:42.951" v="325" actId="14100"/>
          <ac:cxnSpMkLst>
            <pc:docMk/>
            <pc:sldMk cId="869301436" sldId="721"/>
            <ac:cxnSpMk id="10" creationId="{8A5DF6E2-A6EB-5C56-731D-9CA0A38D2344}"/>
          </ac:cxnSpMkLst>
        </pc:cxnChg>
        <pc:cxnChg chg="mod">
          <ac:chgData name="Ramos, Carli A" userId="26458c2d-bb1a-46fa-a948-3839a9343d8b" providerId="ADAL" clId="{6362B3F1-3446-4B40-8E42-E1972D596E88}" dt="2024-10-07T22:50:35.459" v="323" actId="14100"/>
          <ac:cxnSpMkLst>
            <pc:docMk/>
            <pc:sldMk cId="869301436" sldId="721"/>
            <ac:cxnSpMk id="11" creationId="{0387FE77-B1B1-904B-D8BD-2F0D292BB130}"/>
          </ac:cxnSpMkLst>
        </pc:cxnChg>
      </pc:sldChg>
      <pc:sldChg chg="modSp mod">
        <pc:chgData name="Ramos, Carli A" userId="26458c2d-bb1a-46fa-a948-3839a9343d8b" providerId="ADAL" clId="{6362B3F1-3446-4B40-8E42-E1972D596E88}" dt="2024-10-07T22:50:10.262" v="318" actId="404"/>
        <pc:sldMkLst>
          <pc:docMk/>
          <pc:sldMk cId="4133735240" sldId="722"/>
        </pc:sldMkLst>
        <pc:spChg chg="mod">
          <ac:chgData name="Ramos, Carli A" userId="26458c2d-bb1a-46fa-a948-3839a9343d8b" providerId="ADAL" clId="{6362B3F1-3446-4B40-8E42-E1972D596E88}" dt="2024-10-07T22:50:10.262" v="318" actId="404"/>
          <ac:spMkLst>
            <pc:docMk/>
            <pc:sldMk cId="4133735240" sldId="722"/>
            <ac:spMk id="4" creationId="{3C7CCF00-BFF4-C2DB-1B22-DCA1AC002FD5}"/>
          </ac:spMkLst>
        </pc:spChg>
      </pc:sldChg>
      <pc:sldChg chg="modSp mod">
        <pc:chgData name="Ramos, Carli A" userId="26458c2d-bb1a-46fa-a948-3839a9343d8b" providerId="ADAL" clId="{6362B3F1-3446-4B40-8E42-E1972D596E88}" dt="2024-10-07T22:49:58.731" v="317" actId="404"/>
        <pc:sldMkLst>
          <pc:docMk/>
          <pc:sldMk cId="4193872427" sldId="724"/>
        </pc:sldMkLst>
        <pc:spChg chg="mod">
          <ac:chgData name="Ramos, Carli A" userId="26458c2d-bb1a-46fa-a948-3839a9343d8b" providerId="ADAL" clId="{6362B3F1-3446-4B40-8E42-E1972D596E88}" dt="2024-10-07T22:49:58.731" v="317" actId="404"/>
          <ac:spMkLst>
            <pc:docMk/>
            <pc:sldMk cId="4193872427" sldId="724"/>
            <ac:spMk id="4" creationId="{3C7CCF00-BFF4-C2DB-1B22-DCA1AC002FD5}"/>
          </ac:spMkLst>
        </pc:spChg>
      </pc:sldChg>
      <pc:sldChg chg="modSp mod">
        <pc:chgData name="Ramos, Carli A" userId="26458c2d-bb1a-46fa-a948-3839a9343d8b" providerId="ADAL" clId="{6362B3F1-3446-4B40-8E42-E1972D596E88}" dt="2024-10-07T22:49:50.527" v="316" actId="404"/>
        <pc:sldMkLst>
          <pc:docMk/>
          <pc:sldMk cId="2927270968" sldId="725"/>
        </pc:sldMkLst>
        <pc:spChg chg="mod">
          <ac:chgData name="Ramos, Carli A" userId="26458c2d-bb1a-46fa-a948-3839a9343d8b" providerId="ADAL" clId="{6362B3F1-3446-4B40-8E42-E1972D596E88}" dt="2024-10-07T22:49:50.527" v="316" actId="404"/>
          <ac:spMkLst>
            <pc:docMk/>
            <pc:sldMk cId="2927270968" sldId="725"/>
            <ac:spMk id="4" creationId="{3C7CCF00-BFF4-C2DB-1B22-DCA1AC002FD5}"/>
          </ac:spMkLst>
        </pc:spChg>
      </pc:sldChg>
      <pc:sldChg chg="modSp mod">
        <pc:chgData name="Ramos, Carli A" userId="26458c2d-bb1a-46fa-a948-3839a9343d8b" providerId="ADAL" clId="{6362B3F1-3446-4B40-8E42-E1972D596E88}" dt="2024-10-07T22:49:27.833" v="313" actId="1076"/>
        <pc:sldMkLst>
          <pc:docMk/>
          <pc:sldMk cId="1038517436" sldId="728"/>
        </pc:sldMkLst>
        <pc:spChg chg="mod">
          <ac:chgData name="Ramos, Carli A" userId="26458c2d-bb1a-46fa-a948-3839a9343d8b" providerId="ADAL" clId="{6362B3F1-3446-4B40-8E42-E1972D596E88}" dt="2024-10-07T22:49:27.833" v="313" actId="1076"/>
          <ac:spMkLst>
            <pc:docMk/>
            <pc:sldMk cId="1038517436" sldId="728"/>
            <ac:spMk id="7" creationId="{451BBA17-2459-D7B9-9811-444D1EEC70E6}"/>
          </ac:spMkLst>
        </pc:spChg>
      </pc:sldChg>
      <pc:sldChg chg="modSp mod">
        <pc:chgData name="Ramos, Carli A" userId="26458c2d-bb1a-46fa-a948-3839a9343d8b" providerId="ADAL" clId="{6362B3F1-3446-4B40-8E42-E1972D596E88}" dt="2024-10-07T22:49:09.904" v="312" actId="404"/>
        <pc:sldMkLst>
          <pc:docMk/>
          <pc:sldMk cId="3471991963" sldId="729"/>
        </pc:sldMkLst>
        <pc:spChg chg="mod">
          <ac:chgData name="Ramos, Carli A" userId="26458c2d-bb1a-46fa-a948-3839a9343d8b" providerId="ADAL" clId="{6362B3F1-3446-4B40-8E42-E1972D596E88}" dt="2024-10-07T22:49:09.904" v="312" actId="404"/>
          <ac:spMkLst>
            <pc:docMk/>
            <pc:sldMk cId="3471991963" sldId="729"/>
            <ac:spMk id="4" creationId="{3C7CCF00-BFF4-C2DB-1B22-DCA1AC002FD5}"/>
          </ac:spMkLst>
        </pc:spChg>
      </pc:sldChg>
      <pc:sldChg chg="modSp mod">
        <pc:chgData name="Ramos, Carli A" userId="26458c2d-bb1a-46fa-a948-3839a9343d8b" providerId="ADAL" clId="{6362B3F1-3446-4B40-8E42-E1972D596E88}" dt="2024-10-07T22:48:51.674" v="307" actId="948"/>
        <pc:sldMkLst>
          <pc:docMk/>
          <pc:sldMk cId="3106818473" sldId="731"/>
        </pc:sldMkLst>
        <pc:spChg chg="mod">
          <ac:chgData name="Ramos, Carli A" userId="26458c2d-bb1a-46fa-a948-3839a9343d8b" providerId="ADAL" clId="{6362B3F1-3446-4B40-8E42-E1972D596E88}" dt="2024-10-07T22:48:51.674" v="307" actId="948"/>
          <ac:spMkLst>
            <pc:docMk/>
            <pc:sldMk cId="3106818473" sldId="731"/>
            <ac:spMk id="4" creationId="{3C7CCF00-BFF4-C2DB-1B22-DCA1AC002FD5}"/>
          </ac:spMkLst>
        </pc:spChg>
      </pc:sldChg>
      <pc:sldChg chg="modSp mod">
        <pc:chgData name="Ramos, Carli A" userId="26458c2d-bb1a-46fa-a948-3839a9343d8b" providerId="ADAL" clId="{6362B3F1-3446-4B40-8E42-E1972D596E88}" dt="2024-10-07T22:48:24.131" v="306" actId="404"/>
        <pc:sldMkLst>
          <pc:docMk/>
          <pc:sldMk cId="326729729" sldId="735"/>
        </pc:sldMkLst>
        <pc:spChg chg="mod">
          <ac:chgData name="Ramos, Carli A" userId="26458c2d-bb1a-46fa-a948-3839a9343d8b" providerId="ADAL" clId="{6362B3F1-3446-4B40-8E42-E1972D596E88}" dt="2024-10-07T22:48:24.131" v="306" actId="404"/>
          <ac:spMkLst>
            <pc:docMk/>
            <pc:sldMk cId="326729729" sldId="735"/>
            <ac:spMk id="4" creationId="{3C7CCF00-BFF4-C2DB-1B22-DCA1AC002FD5}"/>
          </ac:spMkLst>
        </pc:spChg>
      </pc:sldChg>
      <pc:sldChg chg="modSp mod">
        <pc:chgData name="Ramos, Carli A" userId="26458c2d-bb1a-46fa-a948-3839a9343d8b" providerId="ADAL" clId="{6362B3F1-3446-4B40-8E42-E1972D596E88}" dt="2024-10-07T22:48:13.686" v="303" actId="948"/>
        <pc:sldMkLst>
          <pc:docMk/>
          <pc:sldMk cId="630975345" sldId="736"/>
        </pc:sldMkLst>
        <pc:spChg chg="mod">
          <ac:chgData name="Ramos, Carli A" userId="26458c2d-bb1a-46fa-a948-3839a9343d8b" providerId="ADAL" clId="{6362B3F1-3446-4B40-8E42-E1972D596E88}" dt="2024-10-07T22:48:13.686" v="303" actId="948"/>
          <ac:spMkLst>
            <pc:docMk/>
            <pc:sldMk cId="630975345" sldId="736"/>
            <ac:spMk id="5" creationId="{FE422C22-EE7C-A754-390F-2F3D4A746215}"/>
          </ac:spMkLst>
        </pc:spChg>
      </pc:sldChg>
      <pc:sldChg chg="modSp mod">
        <pc:chgData name="Ramos, Carli A" userId="26458c2d-bb1a-46fa-a948-3839a9343d8b" providerId="ADAL" clId="{6362B3F1-3446-4B40-8E42-E1972D596E88}" dt="2024-10-07T22:47:47.654" v="302" actId="404"/>
        <pc:sldMkLst>
          <pc:docMk/>
          <pc:sldMk cId="2332662642" sldId="738"/>
        </pc:sldMkLst>
        <pc:spChg chg="mod">
          <ac:chgData name="Ramos, Carli A" userId="26458c2d-bb1a-46fa-a948-3839a9343d8b" providerId="ADAL" clId="{6362B3F1-3446-4B40-8E42-E1972D596E88}" dt="2024-10-07T22:47:47.654" v="302" actId="404"/>
          <ac:spMkLst>
            <pc:docMk/>
            <pc:sldMk cId="2332662642" sldId="738"/>
            <ac:spMk id="5" creationId="{FE422C22-EE7C-A754-390F-2F3D4A746215}"/>
          </ac:spMkLst>
        </pc:spChg>
      </pc:sldChg>
      <pc:sldChg chg="modSp mod">
        <pc:chgData name="Ramos, Carli A" userId="26458c2d-bb1a-46fa-a948-3839a9343d8b" providerId="ADAL" clId="{6362B3F1-3446-4B40-8E42-E1972D596E88}" dt="2024-10-07T22:47:11.557" v="300" actId="948"/>
        <pc:sldMkLst>
          <pc:docMk/>
          <pc:sldMk cId="2463070875" sldId="1336"/>
        </pc:sldMkLst>
        <pc:spChg chg="mod">
          <ac:chgData name="Ramos, Carli A" userId="26458c2d-bb1a-46fa-a948-3839a9343d8b" providerId="ADAL" clId="{6362B3F1-3446-4B40-8E42-E1972D596E88}" dt="2024-10-07T22:47:11.557" v="300" actId="948"/>
          <ac:spMkLst>
            <pc:docMk/>
            <pc:sldMk cId="2463070875" sldId="1336"/>
            <ac:spMk id="4" creationId="{D12FCBF7-71D0-5620-127E-6DC8DBC0005C}"/>
          </ac:spMkLst>
        </pc:spChg>
      </pc:sldChg>
    </pc:docChg>
  </pc:docChgLst>
  <pc:docChgLst>
    <pc:chgData name="Napier, Jonathan B" userId="0408a67f-d0d6-4883-ae49-64b9c186bf64" providerId="ADAL" clId="{15C1550B-3DA4-45E3-8818-A7F1C589B396}"/>
    <pc:docChg chg="undo redo custSel addSld delSld modSld sldOrd">
      <pc:chgData name="Napier, Jonathan B" userId="0408a67f-d0d6-4883-ae49-64b9c186bf64" providerId="ADAL" clId="{15C1550B-3DA4-45E3-8818-A7F1C589B396}" dt="2024-09-27T17:15:30.963" v="2084"/>
      <pc:docMkLst>
        <pc:docMk/>
      </pc:docMkLst>
      <pc:sldChg chg="modSp mod">
        <pc:chgData name="Napier, Jonathan B" userId="0408a67f-d0d6-4883-ae49-64b9c186bf64" providerId="ADAL" clId="{15C1550B-3DA4-45E3-8818-A7F1C589B396}" dt="2024-09-26T20:00:22.023" v="1132" actId="20577"/>
        <pc:sldMkLst>
          <pc:docMk/>
          <pc:sldMk cId="1152154647" sldId="260"/>
        </pc:sldMkLst>
        <pc:spChg chg="mod">
          <ac:chgData name="Napier, Jonathan B" userId="0408a67f-d0d6-4883-ae49-64b9c186bf64" providerId="ADAL" clId="{15C1550B-3DA4-45E3-8818-A7F1C589B396}" dt="2024-09-26T20:00:09.342" v="1094" actId="20577"/>
          <ac:spMkLst>
            <pc:docMk/>
            <pc:sldMk cId="1152154647" sldId="260"/>
            <ac:spMk id="5" creationId="{30EE0BE7-99BF-4161-B088-8724880AAC66}"/>
          </ac:spMkLst>
        </pc:spChg>
        <pc:spChg chg="mod">
          <ac:chgData name="Napier, Jonathan B" userId="0408a67f-d0d6-4883-ae49-64b9c186bf64" providerId="ADAL" clId="{15C1550B-3DA4-45E3-8818-A7F1C589B396}" dt="2024-09-26T20:00:16.865" v="1111" actId="20577"/>
          <ac:spMkLst>
            <pc:docMk/>
            <pc:sldMk cId="1152154647" sldId="260"/>
            <ac:spMk id="6" creationId="{E6AF8584-F7D3-43CB-B2DB-D1799F283016}"/>
          </ac:spMkLst>
        </pc:spChg>
        <pc:spChg chg="mod">
          <ac:chgData name="Napier, Jonathan B" userId="0408a67f-d0d6-4883-ae49-64b9c186bf64" providerId="ADAL" clId="{15C1550B-3DA4-45E3-8818-A7F1C589B396}" dt="2024-09-26T20:00:22.023" v="1132" actId="20577"/>
          <ac:spMkLst>
            <pc:docMk/>
            <pc:sldMk cId="1152154647" sldId="260"/>
            <ac:spMk id="10" creationId="{B3C12910-3A9C-4FFC-A950-52D0A31734CF}"/>
          </ac:spMkLst>
        </pc:spChg>
      </pc:sldChg>
      <pc:sldChg chg="modSp mod">
        <pc:chgData name="Napier, Jonathan B" userId="0408a67f-d0d6-4883-ae49-64b9c186bf64" providerId="ADAL" clId="{15C1550B-3DA4-45E3-8818-A7F1C589B396}" dt="2024-09-27T16:06:27.496" v="1887" actId="6549"/>
        <pc:sldMkLst>
          <pc:docMk/>
          <pc:sldMk cId="452885193" sldId="269"/>
        </pc:sldMkLst>
        <pc:spChg chg="mod">
          <ac:chgData name="Napier, Jonathan B" userId="0408a67f-d0d6-4883-ae49-64b9c186bf64" providerId="ADAL" clId="{15C1550B-3DA4-45E3-8818-A7F1C589B396}" dt="2024-09-27T16:06:27.496" v="1887" actId="6549"/>
          <ac:spMkLst>
            <pc:docMk/>
            <pc:sldMk cId="452885193" sldId="269"/>
            <ac:spMk id="3" creationId="{6D50AF6E-CF6A-429E-A4B2-32D2D767B73B}"/>
          </ac:spMkLst>
        </pc:spChg>
      </pc:sldChg>
      <pc:sldChg chg="add">
        <pc:chgData name="Napier, Jonathan B" userId="0408a67f-d0d6-4883-ae49-64b9c186bf64" providerId="ADAL" clId="{15C1550B-3DA4-45E3-8818-A7F1C589B396}" dt="2024-09-27T16:57:02.012" v="1888"/>
        <pc:sldMkLst>
          <pc:docMk/>
          <pc:sldMk cId="2210926624" sldId="275"/>
        </pc:sldMkLst>
      </pc:sldChg>
      <pc:sldChg chg="add">
        <pc:chgData name="Napier, Jonathan B" userId="0408a67f-d0d6-4883-ae49-64b9c186bf64" providerId="ADAL" clId="{15C1550B-3DA4-45E3-8818-A7F1C589B396}" dt="2024-09-27T16:57:02.012" v="1888"/>
        <pc:sldMkLst>
          <pc:docMk/>
          <pc:sldMk cId="649639551" sldId="277"/>
        </pc:sldMkLst>
      </pc:sldChg>
      <pc:sldChg chg="delSp modSp mod">
        <pc:chgData name="Napier, Jonathan B" userId="0408a67f-d0d6-4883-ae49-64b9c186bf64" providerId="ADAL" clId="{15C1550B-3DA4-45E3-8818-A7F1C589B396}" dt="2024-09-26T20:00:34.829" v="1134" actId="478"/>
        <pc:sldMkLst>
          <pc:docMk/>
          <pc:sldMk cId="754741840" sldId="622"/>
        </pc:sldMkLst>
        <pc:spChg chg="del">
          <ac:chgData name="Napier, Jonathan B" userId="0408a67f-d0d6-4883-ae49-64b9c186bf64" providerId="ADAL" clId="{15C1550B-3DA4-45E3-8818-A7F1C589B396}" dt="2024-09-26T20:00:34.829" v="1134" actId="478"/>
          <ac:spMkLst>
            <pc:docMk/>
            <pc:sldMk cId="754741840" sldId="622"/>
            <ac:spMk id="6" creationId="{CAB71F6D-5641-B2A2-2E01-2BABD3BF1D8A}"/>
          </ac:spMkLst>
        </pc:spChg>
        <pc:picChg chg="mod">
          <ac:chgData name="Napier, Jonathan B" userId="0408a67f-d0d6-4883-ae49-64b9c186bf64" providerId="ADAL" clId="{15C1550B-3DA4-45E3-8818-A7F1C589B396}" dt="2024-09-26T20:00:33.332" v="1133" actId="1076"/>
          <ac:picMkLst>
            <pc:docMk/>
            <pc:sldMk cId="754741840" sldId="622"/>
            <ac:picMk id="7" creationId="{E21EF39B-DF07-7915-5A00-364158DC284C}"/>
          </ac:picMkLst>
        </pc:picChg>
      </pc:sldChg>
      <pc:sldChg chg="modSp mod">
        <pc:chgData name="Napier, Jonathan B" userId="0408a67f-d0d6-4883-ae49-64b9c186bf64" providerId="ADAL" clId="{15C1550B-3DA4-45E3-8818-A7F1C589B396}" dt="2024-09-26T20:01:12.781" v="1140" actId="15"/>
        <pc:sldMkLst>
          <pc:docMk/>
          <pc:sldMk cId="2542502886" sldId="627"/>
        </pc:sldMkLst>
        <pc:spChg chg="mod">
          <ac:chgData name="Napier, Jonathan B" userId="0408a67f-d0d6-4883-ae49-64b9c186bf64" providerId="ADAL" clId="{15C1550B-3DA4-45E3-8818-A7F1C589B396}" dt="2024-09-26T20:01:12.781" v="1140" actId="15"/>
          <ac:spMkLst>
            <pc:docMk/>
            <pc:sldMk cId="2542502886" sldId="627"/>
            <ac:spMk id="4" creationId="{64385D3F-6842-E5DD-B904-38DED6B1325E}"/>
          </ac:spMkLst>
        </pc:spChg>
      </pc:sldChg>
      <pc:sldChg chg="addSp modSp mod modAnim">
        <pc:chgData name="Napier, Jonathan B" userId="0408a67f-d0d6-4883-ae49-64b9c186bf64" providerId="ADAL" clId="{15C1550B-3DA4-45E3-8818-A7F1C589B396}" dt="2024-09-26T20:02:16.204" v="1145" actId="1076"/>
        <pc:sldMkLst>
          <pc:docMk/>
          <pc:sldMk cId="2321059423" sldId="635"/>
        </pc:sldMkLst>
        <pc:spChg chg="add mod">
          <ac:chgData name="Napier, Jonathan B" userId="0408a67f-d0d6-4883-ae49-64b9c186bf64" providerId="ADAL" clId="{15C1550B-3DA4-45E3-8818-A7F1C589B396}" dt="2024-09-26T20:02:16.204" v="1145" actId="1076"/>
          <ac:spMkLst>
            <pc:docMk/>
            <pc:sldMk cId="2321059423" sldId="635"/>
            <ac:spMk id="5" creationId="{C8E8F6E2-6BB0-99A2-80FA-A78B33FB126F}"/>
          </ac:spMkLst>
        </pc:spChg>
      </pc:sldChg>
      <pc:sldChg chg="delSp modSp mod">
        <pc:chgData name="Napier, Jonathan B" userId="0408a67f-d0d6-4883-ae49-64b9c186bf64" providerId="ADAL" clId="{15C1550B-3DA4-45E3-8818-A7F1C589B396}" dt="2024-09-26T20:02:33.004" v="1151" actId="478"/>
        <pc:sldMkLst>
          <pc:docMk/>
          <pc:sldMk cId="2262758251" sldId="637"/>
        </pc:sldMkLst>
        <pc:spChg chg="del">
          <ac:chgData name="Napier, Jonathan B" userId="0408a67f-d0d6-4883-ae49-64b9c186bf64" providerId="ADAL" clId="{15C1550B-3DA4-45E3-8818-A7F1C589B396}" dt="2024-09-26T20:02:33.004" v="1151" actId="478"/>
          <ac:spMkLst>
            <pc:docMk/>
            <pc:sldMk cId="2262758251" sldId="637"/>
            <ac:spMk id="7" creationId="{A53938A8-932F-1EF2-7051-B6A1D8719C1F}"/>
          </ac:spMkLst>
        </pc:spChg>
        <pc:spChg chg="mod">
          <ac:chgData name="Napier, Jonathan B" userId="0408a67f-d0d6-4883-ae49-64b9c186bf64" providerId="ADAL" clId="{15C1550B-3DA4-45E3-8818-A7F1C589B396}" dt="2024-09-26T20:02:29.602" v="1150" actId="27636"/>
          <ac:spMkLst>
            <pc:docMk/>
            <pc:sldMk cId="2262758251" sldId="637"/>
            <ac:spMk id="8" creationId="{985190FB-1335-42EF-C015-76BE077216EF}"/>
          </ac:spMkLst>
        </pc:spChg>
      </pc:sldChg>
      <pc:sldChg chg="modSp new mod">
        <pc:chgData name="Napier, Jonathan B" userId="0408a67f-d0d6-4883-ae49-64b9c186bf64" providerId="ADAL" clId="{15C1550B-3DA4-45E3-8818-A7F1C589B396}" dt="2024-09-26T17:54:53.033" v="9" actId="20577"/>
        <pc:sldMkLst>
          <pc:docMk/>
          <pc:sldMk cId="616404146" sldId="640"/>
        </pc:sldMkLst>
        <pc:spChg chg="mod">
          <ac:chgData name="Napier, Jonathan B" userId="0408a67f-d0d6-4883-ae49-64b9c186bf64" providerId="ADAL" clId="{15C1550B-3DA4-45E3-8818-A7F1C589B396}" dt="2024-09-26T17:54:43.093" v="6"/>
          <ac:spMkLst>
            <pc:docMk/>
            <pc:sldMk cId="616404146" sldId="640"/>
            <ac:spMk id="3" creationId="{5EE6D5A8-C0B6-2F1D-CDB2-B7B19BAC1C7A}"/>
          </ac:spMkLst>
        </pc:spChg>
        <pc:spChg chg="mod">
          <ac:chgData name="Napier, Jonathan B" userId="0408a67f-d0d6-4883-ae49-64b9c186bf64" providerId="ADAL" clId="{15C1550B-3DA4-45E3-8818-A7F1C589B396}" dt="2024-09-26T17:54:53.033" v="9" actId="20577"/>
          <ac:spMkLst>
            <pc:docMk/>
            <pc:sldMk cId="616404146" sldId="640"/>
            <ac:spMk id="4" creationId="{71E1FB78-8BED-14DA-3DA0-0ADAE164A6B8}"/>
          </ac:spMkLst>
        </pc:spChg>
      </pc:sldChg>
      <pc:sldChg chg="addSp delSp modSp new mod ord">
        <pc:chgData name="Napier, Jonathan B" userId="0408a67f-d0d6-4883-ae49-64b9c186bf64" providerId="ADAL" clId="{15C1550B-3DA4-45E3-8818-A7F1C589B396}" dt="2024-09-26T17:54:37.697" v="5"/>
        <pc:sldMkLst>
          <pc:docMk/>
          <pc:sldMk cId="1970306951" sldId="641"/>
        </pc:sldMkLst>
        <pc:spChg chg="del">
          <ac:chgData name="Napier, Jonathan B" userId="0408a67f-d0d6-4883-ae49-64b9c186bf64" providerId="ADAL" clId="{15C1550B-3DA4-45E3-8818-A7F1C589B396}" dt="2024-09-26T17:54:29.491" v="3"/>
          <ac:spMkLst>
            <pc:docMk/>
            <pc:sldMk cId="1970306951" sldId="641"/>
            <ac:spMk id="3" creationId="{2BC1DB86-0DE6-01D2-F698-C2880BDEF016}"/>
          </ac:spMkLst>
        </pc:spChg>
        <pc:spChg chg="mod">
          <ac:chgData name="Napier, Jonathan B" userId="0408a67f-d0d6-4883-ae49-64b9c186bf64" providerId="ADAL" clId="{15C1550B-3DA4-45E3-8818-A7F1C589B396}" dt="2024-09-26T17:54:24.347" v="2"/>
          <ac:spMkLst>
            <pc:docMk/>
            <pc:sldMk cId="1970306951" sldId="641"/>
            <ac:spMk id="5" creationId="{3534A931-69F4-9C1C-02F0-DB416AEF53B3}"/>
          </ac:spMkLst>
        </pc:spChg>
        <pc:picChg chg="add mod">
          <ac:chgData name="Napier, Jonathan B" userId="0408a67f-d0d6-4883-ae49-64b9c186bf64" providerId="ADAL" clId="{15C1550B-3DA4-45E3-8818-A7F1C589B396}" dt="2024-09-26T17:54:29.491" v="3"/>
          <ac:picMkLst>
            <pc:docMk/>
            <pc:sldMk cId="1970306951" sldId="641"/>
            <ac:picMk id="6" creationId="{96D2AA27-CDAE-3E17-CC13-ED3EF732FE3D}"/>
          </ac:picMkLst>
        </pc:picChg>
      </pc:sldChg>
      <pc:sldChg chg="addSp delSp modSp add mod ord">
        <pc:chgData name="Napier, Jonathan B" userId="0408a67f-d0d6-4883-ae49-64b9c186bf64" providerId="ADAL" clId="{15C1550B-3DA4-45E3-8818-A7F1C589B396}" dt="2024-09-26T17:59:40.830" v="20"/>
        <pc:sldMkLst>
          <pc:docMk/>
          <pc:sldMk cId="3724435146" sldId="642"/>
        </pc:sldMkLst>
        <pc:spChg chg="del">
          <ac:chgData name="Napier, Jonathan B" userId="0408a67f-d0d6-4883-ae49-64b9c186bf64" providerId="ADAL" clId="{15C1550B-3DA4-45E3-8818-A7F1C589B396}" dt="2024-09-26T17:59:21.177" v="11" actId="478"/>
          <ac:spMkLst>
            <pc:docMk/>
            <pc:sldMk cId="3724435146" sldId="642"/>
            <ac:spMk id="4" creationId="{71E1FB78-8BED-14DA-3DA0-0ADAE164A6B8}"/>
          </ac:spMkLst>
        </pc:spChg>
        <pc:spChg chg="add del mod">
          <ac:chgData name="Napier, Jonathan B" userId="0408a67f-d0d6-4883-ae49-64b9c186bf64" providerId="ADAL" clId="{15C1550B-3DA4-45E3-8818-A7F1C589B396}" dt="2024-09-26T17:59:28.657" v="15"/>
          <ac:spMkLst>
            <pc:docMk/>
            <pc:sldMk cId="3724435146" sldId="642"/>
            <ac:spMk id="6" creationId="{8E114E01-D78A-1A7A-5341-F9F6009E16E7}"/>
          </ac:spMkLst>
        </pc:spChg>
        <pc:spChg chg="add del">
          <ac:chgData name="Napier, Jonathan B" userId="0408a67f-d0d6-4883-ae49-64b9c186bf64" providerId="ADAL" clId="{15C1550B-3DA4-45E3-8818-A7F1C589B396}" dt="2024-09-26T17:59:23.503" v="13" actId="22"/>
          <ac:spMkLst>
            <pc:docMk/>
            <pc:sldMk cId="3724435146" sldId="642"/>
            <ac:spMk id="8" creationId="{AEF4BABC-FBB2-ACF2-F534-AF2BEADC82F6}"/>
          </ac:spMkLst>
        </pc:spChg>
        <pc:graphicFrameChg chg="add mod">
          <ac:chgData name="Napier, Jonathan B" userId="0408a67f-d0d6-4883-ae49-64b9c186bf64" providerId="ADAL" clId="{15C1550B-3DA4-45E3-8818-A7F1C589B396}" dt="2024-09-26T17:59:25.390" v="14"/>
          <ac:graphicFrameMkLst>
            <pc:docMk/>
            <pc:sldMk cId="3724435146" sldId="642"/>
            <ac:graphicFrameMk id="9" creationId="{07FFE317-6BBB-E82C-1E3C-4A90C1696B30}"/>
          </ac:graphicFrameMkLst>
        </pc:graphicFrameChg>
        <pc:picChg chg="add mod">
          <ac:chgData name="Napier, Jonathan B" userId="0408a67f-d0d6-4883-ae49-64b9c186bf64" providerId="ADAL" clId="{15C1550B-3DA4-45E3-8818-A7F1C589B396}" dt="2024-09-26T17:59:34.381" v="17" actId="14100"/>
          <ac:picMkLst>
            <pc:docMk/>
            <pc:sldMk cId="3724435146" sldId="642"/>
            <ac:picMk id="10" creationId="{4A049AF6-FF7C-B52E-F3B0-2A7381BF4AAA}"/>
          </ac:picMkLst>
        </pc:picChg>
      </pc:sldChg>
      <pc:sldChg chg="modSp add mod">
        <pc:chgData name="Napier, Jonathan B" userId="0408a67f-d0d6-4883-ae49-64b9c186bf64" providerId="ADAL" clId="{15C1550B-3DA4-45E3-8818-A7F1C589B396}" dt="2024-09-26T17:59:59.435" v="23" actId="6549"/>
        <pc:sldMkLst>
          <pc:docMk/>
          <pc:sldMk cId="1963624111" sldId="643"/>
        </pc:sldMkLst>
        <pc:spChg chg="mod">
          <ac:chgData name="Napier, Jonathan B" userId="0408a67f-d0d6-4883-ae49-64b9c186bf64" providerId="ADAL" clId="{15C1550B-3DA4-45E3-8818-A7F1C589B396}" dt="2024-09-26T17:59:48.726" v="21"/>
          <ac:spMkLst>
            <pc:docMk/>
            <pc:sldMk cId="1963624111" sldId="643"/>
            <ac:spMk id="3" creationId="{5EE6D5A8-C0B6-2F1D-CDB2-B7B19BAC1C7A}"/>
          </ac:spMkLst>
        </pc:spChg>
        <pc:spChg chg="mod">
          <ac:chgData name="Napier, Jonathan B" userId="0408a67f-d0d6-4883-ae49-64b9c186bf64" providerId="ADAL" clId="{15C1550B-3DA4-45E3-8818-A7F1C589B396}" dt="2024-09-26T17:59:59.435" v="23" actId="6549"/>
          <ac:spMkLst>
            <pc:docMk/>
            <pc:sldMk cId="1963624111" sldId="643"/>
            <ac:spMk id="4" creationId="{71E1FB78-8BED-14DA-3DA0-0ADAE164A6B8}"/>
          </ac:spMkLst>
        </pc:spChg>
      </pc:sldChg>
      <pc:sldChg chg="addSp modSp add mod ord">
        <pc:chgData name="Napier, Jonathan B" userId="0408a67f-d0d6-4883-ae49-64b9c186bf64" providerId="ADAL" clId="{15C1550B-3DA4-45E3-8818-A7F1C589B396}" dt="2024-09-26T18:00:50.675" v="32"/>
        <pc:sldMkLst>
          <pc:docMk/>
          <pc:sldMk cId="1500389897" sldId="644"/>
        </pc:sldMkLst>
        <pc:spChg chg="mod">
          <ac:chgData name="Napier, Jonathan B" userId="0408a67f-d0d6-4883-ae49-64b9c186bf64" providerId="ADAL" clId="{15C1550B-3DA4-45E3-8818-A7F1C589B396}" dt="2024-09-26T18:00:22.577" v="25"/>
          <ac:spMkLst>
            <pc:docMk/>
            <pc:sldMk cId="1500389897" sldId="644"/>
            <ac:spMk id="3" creationId="{5EE6D5A8-C0B6-2F1D-CDB2-B7B19BAC1C7A}"/>
          </ac:spMkLst>
        </pc:spChg>
        <pc:spChg chg="mod">
          <ac:chgData name="Napier, Jonathan B" userId="0408a67f-d0d6-4883-ae49-64b9c186bf64" providerId="ADAL" clId="{15C1550B-3DA4-45E3-8818-A7F1C589B396}" dt="2024-09-26T18:00:30.211" v="26"/>
          <ac:spMkLst>
            <pc:docMk/>
            <pc:sldMk cId="1500389897" sldId="644"/>
            <ac:spMk id="4" creationId="{71E1FB78-8BED-14DA-3DA0-0ADAE164A6B8}"/>
          </ac:spMkLst>
        </pc:spChg>
        <pc:spChg chg="add mod">
          <ac:chgData name="Napier, Jonathan B" userId="0408a67f-d0d6-4883-ae49-64b9c186bf64" providerId="ADAL" clId="{15C1550B-3DA4-45E3-8818-A7F1C589B396}" dt="2024-09-26T18:00:34.582" v="27"/>
          <ac:spMkLst>
            <pc:docMk/>
            <pc:sldMk cId="1500389897" sldId="644"/>
            <ac:spMk id="5" creationId="{7147EAEF-F9F3-DC0A-FD95-A472EDDD3F64}"/>
          </ac:spMkLst>
        </pc:spChg>
        <pc:picChg chg="add mod">
          <ac:chgData name="Napier, Jonathan B" userId="0408a67f-d0d6-4883-ae49-64b9c186bf64" providerId="ADAL" clId="{15C1550B-3DA4-45E3-8818-A7F1C589B396}" dt="2024-09-26T18:00:43.741" v="29" actId="1076"/>
          <ac:picMkLst>
            <pc:docMk/>
            <pc:sldMk cId="1500389897" sldId="644"/>
            <ac:picMk id="6" creationId="{2BAACC48-8161-A5BA-77AD-25396C242B88}"/>
          </ac:picMkLst>
        </pc:picChg>
      </pc:sldChg>
      <pc:sldChg chg="modSp add mod">
        <pc:chgData name="Napier, Jonathan B" userId="0408a67f-d0d6-4883-ae49-64b9c186bf64" providerId="ADAL" clId="{15C1550B-3DA4-45E3-8818-A7F1C589B396}" dt="2024-09-26T18:01:23.800" v="39" actId="14100"/>
        <pc:sldMkLst>
          <pc:docMk/>
          <pc:sldMk cId="2467326961" sldId="645"/>
        </pc:sldMkLst>
        <pc:spChg chg="mod">
          <ac:chgData name="Napier, Jonathan B" userId="0408a67f-d0d6-4883-ae49-64b9c186bf64" providerId="ADAL" clId="{15C1550B-3DA4-45E3-8818-A7F1C589B396}" dt="2024-09-26T18:01:23.800" v="39" actId="14100"/>
          <ac:spMkLst>
            <pc:docMk/>
            <pc:sldMk cId="2467326961" sldId="645"/>
            <ac:spMk id="3" creationId="{5EE6D5A8-C0B6-2F1D-CDB2-B7B19BAC1C7A}"/>
          </ac:spMkLst>
        </pc:spChg>
        <pc:spChg chg="mod">
          <ac:chgData name="Napier, Jonathan B" userId="0408a67f-d0d6-4883-ae49-64b9c186bf64" providerId="ADAL" clId="{15C1550B-3DA4-45E3-8818-A7F1C589B396}" dt="2024-09-26T18:01:01.977" v="34"/>
          <ac:spMkLst>
            <pc:docMk/>
            <pc:sldMk cId="2467326961" sldId="645"/>
            <ac:spMk id="4" creationId="{71E1FB78-8BED-14DA-3DA0-0ADAE164A6B8}"/>
          </ac:spMkLst>
        </pc:spChg>
      </pc:sldChg>
      <pc:sldChg chg="modSp add mod">
        <pc:chgData name="Napier, Jonathan B" userId="0408a67f-d0d6-4883-ae49-64b9c186bf64" providerId="ADAL" clId="{15C1550B-3DA4-45E3-8818-A7F1C589B396}" dt="2024-09-26T18:01:38.918" v="48"/>
        <pc:sldMkLst>
          <pc:docMk/>
          <pc:sldMk cId="2636067843" sldId="646"/>
        </pc:sldMkLst>
        <pc:spChg chg="mod">
          <ac:chgData name="Napier, Jonathan B" userId="0408a67f-d0d6-4883-ae49-64b9c186bf64" providerId="ADAL" clId="{15C1550B-3DA4-45E3-8818-A7F1C589B396}" dt="2024-09-26T18:01:31.887" v="47" actId="6549"/>
          <ac:spMkLst>
            <pc:docMk/>
            <pc:sldMk cId="2636067843" sldId="646"/>
            <ac:spMk id="3" creationId="{5EE6D5A8-C0B6-2F1D-CDB2-B7B19BAC1C7A}"/>
          </ac:spMkLst>
        </pc:spChg>
        <pc:spChg chg="mod">
          <ac:chgData name="Napier, Jonathan B" userId="0408a67f-d0d6-4883-ae49-64b9c186bf64" providerId="ADAL" clId="{15C1550B-3DA4-45E3-8818-A7F1C589B396}" dt="2024-09-26T18:01:38.918" v="48"/>
          <ac:spMkLst>
            <pc:docMk/>
            <pc:sldMk cId="2636067843" sldId="646"/>
            <ac:spMk id="4" creationId="{71E1FB78-8BED-14DA-3DA0-0ADAE164A6B8}"/>
          </ac:spMkLst>
        </pc:spChg>
      </pc:sldChg>
      <pc:sldChg chg="modSp add mod">
        <pc:chgData name="Napier, Jonathan B" userId="0408a67f-d0d6-4883-ae49-64b9c186bf64" providerId="ADAL" clId="{15C1550B-3DA4-45E3-8818-A7F1C589B396}" dt="2024-09-26T18:01:55.798" v="56"/>
        <pc:sldMkLst>
          <pc:docMk/>
          <pc:sldMk cId="433892826" sldId="647"/>
        </pc:sldMkLst>
        <pc:spChg chg="mod">
          <ac:chgData name="Napier, Jonathan B" userId="0408a67f-d0d6-4883-ae49-64b9c186bf64" providerId="ADAL" clId="{15C1550B-3DA4-45E3-8818-A7F1C589B396}" dt="2024-09-26T18:01:48.946" v="55" actId="20577"/>
          <ac:spMkLst>
            <pc:docMk/>
            <pc:sldMk cId="433892826" sldId="647"/>
            <ac:spMk id="3" creationId="{5EE6D5A8-C0B6-2F1D-CDB2-B7B19BAC1C7A}"/>
          </ac:spMkLst>
        </pc:spChg>
        <pc:spChg chg="mod">
          <ac:chgData name="Napier, Jonathan B" userId="0408a67f-d0d6-4883-ae49-64b9c186bf64" providerId="ADAL" clId="{15C1550B-3DA4-45E3-8818-A7F1C589B396}" dt="2024-09-26T18:01:55.798" v="56"/>
          <ac:spMkLst>
            <pc:docMk/>
            <pc:sldMk cId="433892826" sldId="647"/>
            <ac:spMk id="4" creationId="{71E1FB78-8BED-14DA-3DA0-0ADAE164A6B8}"/>
          </ac:spMkLst>
        </pc:spChg>
      </pc:sldChg>
      <pc:sldChg chg="modSp add mod">
        <pc:chgData name="Napier, Jonathan B" userId="0408a67f-d0d6-4883-ae49-64b9c186bf64" providerId="ADAL" clId="{15C1550B-3DA4-45E3-8818-A7F1C589B396}" dt="2024-09-26T18:02:11.898" v="61" actId="5793"/>
        <pc:sldMkLst>
          <pc:docMk/>
          <pc:sldMk cId="3828754221" sldId="648"/>
        </pc:sldMkLst>
        <pc:spChg chg="mod">
          <ac:chgData name="Napier, Jonathan B" userId="0408a67f-d0d6-4883-ae49-64b9c186bf64" providerId="ADAL" clId="{15C1550B-3DA4-45E3-8818-A7F1C589B396}" dt="2024-09-26T18:02:11.898" v="61" actId="5793"/>
          <ac:spMkLst>
            <pc:docMk/>
            <pc:sldMk cId="3828754221" sldId="648"/>
            <ac:spMk id="4" creationId="{71E1FB78-8BED-14DA-3DA0-0ADAE164A6B8}"/>
          </ac:spMkLst>
        </pc:spChg>
      </pc:sldChg>
      <pc:sldChg chg="modSp add mod">
        <pc:chgData name="Napier, Jonathan B" userId="0408a67f-d0d6-4883-ae49-64b9c186bf64" providerId="ADAL" clId="{15C1550B-3DA4-45E3-8818-A7F1C589B396}" dt="2024-09-26T18:03:07.016" v="67" actId="20577"/>
        <pc:sldMkLst>
          <pc:docMk/>
          <pc:sldMk cId="2056329875" sldId="649"/>
        </pc:sldMkLst>
        <pc:spChg chg="mod">
          <ac:chgData name="Napier, Jonathan B" userId="0408a67f-d0d6-4883-ae49-64b9c186bf64" providerId="ADAL" clId="{15C1550B-3DA4-45E3-8818-A7F1C589B396}" dt="2024-09-26T18:03:07.016" v="67" actId="20577"/>
          <ac:spMkLst>
            <pc:docMk/>
            <pc:sldMk cId="2056329875" sldId="649"/>
            <ac:spMk id="3" creationId="{5EE6D5A8-C0B6-2F1D-CDB2-B7B19BAC1C7A}"/>
          </ac:spMkLst>
        </pc:spChg>
        <pc:spChg chg="mod">
          <ac:chgData name="Napier, Jonathan B" userId="0408a67f-d0d6-4883-ae49-64b9c186bf64" providerId="ADAL" clId="{15C1550B-3DA4-45E3-8818-A7F1C589B396}" dt="2024-09-26T18:03:02.629" v="63"/>
          <ac:spMkLst>
            <pc:docMk/>
            <pc:sldMk cId="2056329875" sldId="649"/>
            <ac:spMk id="4" creationId="{71E1FB78-8BED-14DA-3DA0-0ADAE164A6B8}"/>
          </ac:spMkLst>
        </pc:spChg>
      </pc:sldChg>
      <pc:sldChg chg="addSp delSp modSp add mod ord">
        <pc:chgData name="Napier, Jonathan B" userId="0408a67f-d0d6-4883-ae49-64b9c186bf64" providerId="ADAL" clId="{15C1550B-3DA4-45E3-8818-A7F1C589B396}" dt="2024-09-26T18:03:44.113" v="77"/>
        <pc:sldMkLst>
          <pc:docMk/>
          <pc:sldMk cId="2596721367" sldId="650"/>
        </pc:sldMkLst>
        <pc:spChg chg="mod">
          <ac:chgData name="Napier, Jonathan B" userId="0408a67f-d0d6-4883-ae49-64b9c186bf64" providerId="ADAL" clId="{15C1550B-3DA4-45E3-8818-A7F1C589B396}" dt="2024-09-26T18:03:21.660" v="69"/>
          <ac:spMkLst>
            <pc:docMk/>
            <pc:sldMk cId="2596721367" sldId="650"/>
            <ac:spMk id="3" creationId="{5EE6D5A8-C0B6-2F1D-CDB2-B7B19BAC1C7A}"/>
          </ac:spMkLst>
        </pc:spChg>
        <pc:spChg chg="del">
          <ac:chgData name="Napier, Jonathan B" userId="0408a67f-d0d6-4883-ae49-64b9c186bf64" providerId="ADAL" clId="{15C1550B-3DA4-45E3-8818-A7F1C589B396}" dt="2024-09-26T18:03:27.056" v="70" actId="478"/>
          <ac:spMkLst>
            <pc:docMk/>
            <pc:sldMk cId="2596721367" sldId="650"/>
            <ac:spMk id="4" creationId="{71E1FB78-8BED-14DA-3DA0-0ADAE164A6B8}"/>
          </ac:spMkLst>
        </pc:spChg>
        <pc:spChg chg="add del mod">
          <ac:chgData name="Napier, Jonathan B" userId="0408a67f-d0d6-4883-ae49-64b9c186bf64" providerId="ADAL" clId="{15C1550B-3DA4-45E3-8818-A7F1C589B396}" dt="2024-09-26T18:03:30.519" v="72" actId="22"/>
          <ac:spMkLst>
            <pc:docMk/>
            <pc:sldMk cId="2596721367" sldId="650"/>
            <ac:spMk id="6" creationId="{61DD93E3-A9C9-111B-5307-F489DF6EA677}"/>
          </ac:spMkLst>
        </pc:spChg>
        <pc:graphicFrameChg chg="add mod">
          <ac:chgData name="Napier, Jonathan B" userId="0408a67f-d0d6-4883-ae49-64b9c186bf64" providerId="ADAL" clId="{15C1550B-3DA4-45E3-8818-A7F1C589B396}" dt="2024-09-26T18:03:27.404" v="71"/>
          <ac:graphicFrameMkLst>
            <pc:docMk/>
            <pc:sldMk cId="2596721367" sldId="650"/>
            <ac:graphicFrameMk id="7" creationId="{55816DF8-218B-D10B-14E6-CCB3549BC8AF}"/>
          </ac:graphicFrameMkLst>
        </pc:graphicFrameChg>
        <pc:picChg chg="add mod ord">
          <ac:chgData name="Napier, Jonathan B" userId="0408a67f-d0d6-4883-ae49-64b9c186bf64" providerId="ADAL" clId="{15C1550B-3DA4-45E3-8818-A7F1C589B396}" dt="2024-09-26T18:03:36.346" v="74" actId="14100"/>
          <ac:picMkLst>
            <pc:docMk/>
            <pc:sldMk cId="2596721367" sldId="650"/>
            <ac:picMk id="9" creationId="{110A487C-F573-3747-F4E9-06E8BCCD384C}"/>
          </ac:picMkLst>
        </pc:picChg>
      </pc:sldChg>
      <pc:sldChg chg="modSp add mod">
        <pc:chgData name="Napier, Jonathan B" userId="0408a67f-d0d6-4883-ae49-64b9c186bf64" providerId="ADAL" clId="{15C1550B-3DA4-45E3-8818-A7F1C589B396}" dt="2024-09-26T18:03:54.163" v="78"/>
        <pc:sldMkLst>
          <pc:docMk/>
          <pc:sldMk cId="948915446" sldId="651"/>
        </pc:sldMkLst>
        <pc:spChg chg="mod">
          <ac:chgData name="Napier, Jonathan B" userId="0408a67f-d0d6-4883-ae49-64b9c186bf64" providerId="ADAL" clId="{15C1550B-3DA4-45E3-8818-A7F1C589B396}" dt="2024-09-26T18:03:54.163" v="78"/>
          <ac:spMkLst>
            <pc:docMk/>
            <pc:sldMk cId="948915446" sldId="651"/>
            <ac:spMk id="4" creationId="{71E1FB78-8BED-14DA-3DA0-0ADAE164A6B8}"/>
          </ac:spMkLst>
        </pc:spChg>
      </pc:sldChg>
      <pc:sldChg chg="addSp delSp modSp add mod">
        <pc:chgData name="Napier, Jonathan B" userId="0408a67f-d0d6-4883-ae49-64b9c186bf64" providerId="ADAL" clId="{15C1550B-3DA4-45E3-8818-A7F1C589B396}" dt="2024-09-26T18:06:16.735" v="263" actId="20577"/>
        <pc:sldMkLst>
          <pc:docMk/>
          <pc:sldMk cId="3348101912" sldId="652"/>
        </pc:sldMkLst>
        <pc:spChg chg="mod">
          <ac:chgData name="Napier, Jonathan B" userId="0408a67f-d0d6-4883-ae49-64b9c186bf64" providerId="ADAL" clId="{15C1550B-3DA4-45E3-8818-A7F1C589B396}" dt="2024-09-26T18:06:16.735" v="263" actId="20577"/>
          <ac:spMkLst>
            <pc:docMk/>
            <pc:sldMk cId="3348101912" sldId="652"/>
            <ac:spMk id="3" creationId="{5EE6D5A8-C0B6-2F1D-CDB2-B7B19BAC1C7A}"/>
          </ac:spMkLst>
        </pc:spChg>
        <pc:spChg chg="del">
          <ac:chgData name="Napier, Jonathan B" userId="0408a67f-d0d6-4883-ae49-64b9c186bf64" providerId="ADAL" clId="{15C1550B-3DA4-45E3-8818-A7F1C589B396}" dt="2024-09-26T18:04:08.655" v="90" actId="478"/>
          <ac:spMkLst>
            <pc:docMk/>
            <pc:sldMk cId="3348101912" sldId="652"/>
            <ac:spMk id="4" creationId="{71E1FB78-8BED-14DA-3DA0-0ADAE164A6B8}"/>
          </ac:spMkLst>
        </pc:spChg>
        <pc:spChg chg="add del mod">
          <ac:chgData name="Napier, Jonathan B" userId="0408a67f-d0d6-4883-ae49-64b9c186bf64" providerId="ADAL" clId="{15C1550B-3DA4-45E3-8818-A7F1C589B396}" dt="2024-09-26T18:06:08.656" v="253" actId="15"/>
          <ac:spMkLst>
            <pc:docMk/>
            <pc:sldMk cId="3348101912" sldId="652"/>
            <ac:spMk id="6" creationId="{F4509D2F-85B7-36F7-3137-F6BE7EDBA28C}"/>
          </ac:spMkLst>
        </pc:spChg>
        <pc:spChg chg="add mod">
          <ac:chgData name="Napier, Jonathan B" userId="0408a67f-d0d6-4883-ae49-64b9c186bf64" providerId="ADAL" clId="{15C1550B-3DA4-45E3-8818-A7F1C589B396}" dt="2024-09-26T18:04:20.792" v="93"/>
          <ac:spMkLst>
            <pc:docMk/>
            <pc:sldMk cId="3348101912" sldId="652"/>
            <ac:spMk id="7" creationId="{620EAFA9-0A13-4F72-3EC7-B7858C066AEF}"/>
          </ac:spMkLst>
        </pc:spChg>
        <pc:spChg chg="add mod">
          <ac:chgData name="Napier, Jonathan B" userId="0408a67f-d0d6-4883-ae49-64b9c186bf64" providerId="ADAL" clId="{15C1550B-3DA4-45E3-8818-A7F1C589B396}" dt="2024-09-26T18:04:20.792" v="93"/>
          <ac:spMkLst>
            <pc:docMk/>
            <pc:sldMk cId="3348101912" sldId="652"/>
            <ac:spMk id="8" creationId="{0EB27E55-2B43-FA52-1A9C-0BA7B92ED9A9}"/>
          </ac:spMkLst>
        </pc:spChg>
        <pc:spChg chg="add mod">
          <ac:chgData name="Napier, Jonathan B" userId="0408a67f-d0d6-4883-ae49-64b9c186bf64" providerId="ADAL" clId="{15C1550B-3DA4-45E3-8818-A7F1C589B396}" dt="2024-09-26T18:04:20.792" v="93"/>
          <ac:spMkLst>
            <pc:docMk/>
            <pc:sldMk cId="3348101912" sldId="652"/>
            <ac:spMk id="9" creationId="{F880951F-1A46-5452-1CEE-32FFA036C919}"/>
          </ac:spMkLst>
        </pc:spChg>
        <pc:spChg chg="add mod">
          <ac:chgData name="Napier, Jonathan B" userId="0408a67f-d0d6-4883-ae49-64b9c186bf64" providerId="ADAL" clId="{15C1550B-3DA4-45E3-8818-A7F1C589B396}" dt="2024-09-26T18:04:20.792" v="93"/>
          <ac:spMkLst>
            <pc:docMk/>
            <pc:sldMk cId="3348101912" sldId="652"/>
            <ac:spMk id="10" creationId="{D9B7F729-D2BE-48FA-A980-546A876F0D1F}"/>
          </ac:spMkLst>
        </pc:spChg>
      </pc:sldChg>
      <pc:sldChg chg="delSp modSp add mod">
        <pc:chgData name="Napier, Jonathan B" userId="0408a67f-d0d6-4883-ae49-64b9c186bf64" providerId="ADAL" clId="{15C1550B-3DA4-45E3-8818-A7F1C589B396}" dt="2024-09-26T18:06:42.807" v="290" actId="20577"/>
        <pc:sldMkLst>
          <pc:docMk/>
          <pc:sldMk cId="620253896" sldId="653"/>
        </pc:sldMkLst>
        <pc:spChg chg="del">
          <ac:chgData name="Napier, Jonathan B" userId="0408a67f-d0d6-4883-ae49-64b9c186bf64" providerId="ADAL" clId="{15C1550B-3DA4-45E3-8818-A7F1C589B396}" dt="2024-09-26T18:06:34.354" v="265" actId="478"/>
          <ac:spMkLst>
            <pc:docMk/>
            <pc:sldMk cId="620253896" sldId="653"/>
            <ac:spMk id="4" creationId="{A9A74C75-1F57-0C2E-D014-F371A9C0BC2F}"/>
          </ac:spMkLst>
        </pc:spChg>
        <pc:spChg chg="mod">
          <ac:chgData name="Napier, Jonathan B" userId="0408a67f-d0d6-4883-ae49-64b9c186bf64" providerId="ADAL" clId="{15C1550B-3DA4-45E3-8818-A7F1C589B396}" dt="2024-09-26T18:06:42.807" v="290" actId="20577"/>
          <ac:spMkLst>
            <pc:docMk/>
            <pc:sldMk cId="620253896" sldId="653"/>
            <ac:spMk id="5" creationId="{3534A931-69F4-9C1C-02F0-DB416AEF53B3}"/>
          </ac:spMkLst>
        </pc:spChg>
      </pc:sldChg>
      <pc:sldChg chg="modSp add mod">
        <pc:chgData name="Napier, Jonathan B" userId="0408a67f-d0d6-4883-ae49-64b9c186bf64" providerId="ADAL" clId="{15C1550B-3DA4-45E3-8818-A7F1C589B396}" dt="2024-09-26T18:07:05.590" v="293"/>
        <pc:sldMkLst>
          <pc:docMk/>
          <pc:sldMk cId="4208092578" sldId="654"/>
        </pc:sldMkLst>
        <pc:spChg chg="mod">
          <ac:chgData name="Napier, Jonathan B" userId="0408a67f-d0d6-4883-ae49-64b9c186bf64" providerId="ADAL" clId="{15C1550B-3DA4-45E3-8818-A7F1C589B396}" dt="2024-09-26T18:06:57.835" v="292"/>
          <ac:spMkLst>
            <pc:docMk/>
            <pc:sldMk cId="4208092578" sldId="654"/>
            <ac:spMk id="3" creationId="{5EE6D5A8-C0B6-2F1D-CDB2-B7B19BAC1C7A}"/>
          </ac:spMkLst>
        </pc:spChg>
        <pc:spChg chg="mod">
          <ac:chgData name="Napier, Jonathan B" userId="0408a67f-d0d6-4883-ae49-64b9c186bf64" providerId="ADAL" clId="{15C1550B-3DA4-45E3-8818-A7F1C589B396}" dt="2024-09-26T18:07:05.590" v="293"/>
          <ac:spMkLst>
            <pc:docMk/>
            <pc:sldMk cId="4208092578" sldId="654"/>
            <ac:spMk id="4" creationId="{71E1FB78-8BED-14DA-3DA0-0ADAE164A6B8}"/>
          </ac:spMkLst>
        </pc:spChg>
      </pc:sldChg>
      <pc:sldChg chg="modSp add mod">
        <pc:chgData name="Napier, Jonathan B" userId="0408a67f-d0d6-4883-ae49-64b9c186bf64" providerId="ADAL" clId="{15C1550B-3DA4-45E3-8818-A7F1C589B396}" dt="2024-09-26T18:07:30.174" v="295"/>
        <pc:sldMkLst>
          <pc:docMk/>
          <pc:sldMk cId="1520864157" sldId="655"/>
        </pc:sldMkLst>
        <pc:spChg chg="mod">
          <ac:chgData name="Napier, Jonathan B" userId="0408a67f-d0d6-4883-ae49-64b9c186bf64" providerId="ADAL" clId="{15C1550B-3DA4-45E3-8818-A7F1C589B396}" dt="2024-09-26T18:07:30.174" v="295"/>
          <ac:spMkLst>
            <pc:docMk/>
            <pc:sldMk cId="1520864157" sldId="655"/>
            <ac:spMk id="4" creationId="{71E1FB78-8BED-14DA-3DA0-0ADAE164A6B8}"/>
          </ac:spMkLst>
        </pc:spChg>
      </pc:sldChg>
      <pc:sldChg chg="modSp add mod">
        <pc:chgData name="Napier, Jonathan B" userId="0408a67f-d0d6-4883-ae49-64b9c186bf64" providerId="ADAL" clId="{15C1550B-3DA4-45E3-8818-A7F1C589B396}" dt="2024-09-26T18:07:43.687" v="297"/>
        <pc:sldMkLst>
          <pc:docMk/>
          <pc:sldMk cId="2826344606" sldId="656"/>
        </pc:sldMkLst>
        <pc:spChg chg="mod">
          <ac:chgData name="Napier, Jonathan B" userId="0408a67f-d0d6-4883-ae49-64b9c186bf64" providerId="ADAL" clId="{15C1550B-3DA4-45E3-8818-A7F1C589B396}" dt="2024-09-26T18:07:43.687" v="297"/>
          <ac:spMkLst>
            <pc:docMk/>
            <pc:sldMk cId="2826344606" sldId="656"/>
            <ac:spMk id="4" creationId="{71E1FB78-8BED-14DA-3DA0-0ADAE164A6B8}"/>
          </ac:spMkLst>
        </pc:spChg>
      </pc:sldChg>
      <pc:sldChg chg="addSp delSp modSp add mod">
        <pc:chgData name="Napier, Jonathan B" userId="0408a67f-d0d6-4883-ae49-64b9c186bf64" providerId="ADAL" clId="{15C1550B-3DA4-45E3-8818-A7F1C589B396}" dt="2024-09-26T18:08:07.501" v="303"/>
        <pc:sldMkLst>
          <pc:docMk/>
          <pc:sldMk cId="737975648" sldId="657"/>
        </pc:sldMkLst>
        <pc:spChg chg="mod">
          <ac:chgData name="Napier, Jonathan B" userId="0408a67f-d0d6-4883-ae49-64b9c186bf64" providerId="ADAL" clId="{15C1550B-3DA4-45E3-8818-A7F1C589B396}" dt="2024-09-26T18:07:58.072" v="299"/>
          <ac:spMkLst>
            <pc:docMk/>
            <pc:sldMk cId="737975648" sldId="657"/>
            <ac:spMk id="3" creationId="{5EE6D5A8-C0B6-2F1D-CDB2-B7B19BAC1C7A}"/>
          </ac:spMkLst>
        </pc:spChg>
        <pc:spChg chg="del">
          <ac:chgData name="Napier, Jonathan B" userId="0408a67f-d0d6-4883-ae49-64b9c186bf64" providerId="ADAL" clId="{15C1550B-3DA4-45E3-8818-A7F1C589B396}" dt="2024-09-26T18:08:03.999" v="300" actId="478"/>
          <ac:spMkLst>
            <pc:docMk/>
            <pc:sldMk cId="737975648" sldId="657"/>
            <ac:spMk id="4" creationId="{71E1FB78-8BED-14DA-3DA0-0ADAE164A6B8}"/>
          </ac:spMkLst>
        </pc:spChg>
        <pc:spChg chg="add del mod">
          <ac:chgData name="Napier, Jonathan B" userId="0408a67f-d0d6-4883-ae49-64b9c186bf64" providerId="ADAL" clId="{15C1550B-3DA4-45E3-8818-A7F1C589B396}" dt="2024-09-26T18:08:07.501" v="303"/>
          <ac:spMkLst>
            <pc:docMk/>
            <pc:sldMk cId="737975648" sldId="657"/>
            <ac:spMk id="6" creationId="{11F803CE-686B-E152-BAA2-5A0872E1C5BD}"/>
          </ac:spMkLst>
        </pc:spChg>
        <pc:picChg chg="add mod">
          <ac:chgData name="Napier, Jonathan B" userId="0408a67f-d0d6-4883-ae49-64b9c186bf64" providerId="ADAL" clId="{15C1550B-3DA4-45E3-8818-A7F1C589B396}" dt="2024-09-26T18:08:06.575" v="302"/>
          <ac:picMkLst>
            <pc:docMk/>
            <pc:sldMk cId="737975648" sldId="657"/>
            <ac:picMk id="7" creationId="{4C09CD68-EA50-A859-C57A-61D84219C8B2}"/>
          </ac:picMkLst>
        </pc:picChg>
        <pc:picChg chg="add mod">
          <ac:chgData name="Napier, Jonathan B" userId="0408a67f-d0d6-4883-ae49-64b9c186bf64" providerId="ADAL" clId="{15C1550B-3DA4-45E3-8818-A7F1C589B396}" dt="2024-09-26T18:08:07.501" v="303"/>
          <ac:picMkLst>
            <pc:docMk/>
            <pc:sldMk cId="737975648" sldId="657"/>
            <ac:picMk id="8" creationId="{AC81DA21-7A75-CCB6-9D87-3900770259A0}"/>
          </ac:picMkLst>
        </pc:picChg>
      </pc:sldChg>
      <pc:sldChg chg="addSp delSp modSp add mod">
        <pc:chgData name="Napier, Jonathan B" userId="0408a67f-d0d6-4883-ae49-64b9c186bf64" providerId="ADAL" clId="{15C1550B-3DA4-45E3-8818-A7F1C589B396}" dt="2024-09-26T18:08:32.343" v="308"/>
        <pc:sldMkLst>
          <pc:docMk/>
          <pc:sldMk cId="2554543673" sldId="658"/>
        </pc:sldMkLst>
        <pc:spChg chg="add del mod">
          <ac:chgData name="Napier, Jonathan B" userId="0408a67f-d0d6-4883-ae49-64b9c186bf64" providerId="ADAL" clId="{15C1550B-3DA4-45E3-8818-A7F1C589B396}" dt="2024-09-26T18:08:32.343" v="308"/>
          <ac:spMkLst>
            <pc:docMk/>
            <pc:sldMk cId="2554543673" sldId="658"/>
            <ac:spMk id="6" creationId="{E74480B3-F1A6-1725-9682-E2033FF52B14}"/>
          </ac:spMkLst>
        </pc:spChg>
        <pc:picChg chg="add del mod">
          <ac:chgData name="Napier, Jonathan B" userId="0408a67f-d0d6-4883-ae49-64b9c186bf64" providerId="ADAL" clId="{15C1550B-3DA4-45E3-8818-A7F1C589B396}" dt="2024-09-26T18:08:30.532" v="307" actId="21"/>
          <ac:picMkLst>
            <pc:docMk/>
            <pc:sldMk cId="2554543673" sldId="658"/>
            <ac:picMk id="4" creationId="{A534821B-1ABC-6E45-3199-03E1042139C4}"/>
          </ac:picMkLst>
        </pc:picChg>
        <pc:picChg chg="add mod">
          <ac:chgData name="Napier, Jonathan B" userId="0408a67f-d0d6-4883-ae49-64b9c186bf64" providerId="ADAL" clId="{15C1550B-3DA4-45E3-8818-A7F1C589B396}" dt="2024-09-26T18:08:32.343" v="308"/>
          <ac:picMkLst>
            <pc:docMk/>
            <pc:sldMk cId="2554543673" sldId="658"/>
            <ac:picMk id="7" creationId="{A534821B-1ABC-6E45-3199-03E1042139C4}"/>
          </ac:picMkLst>
        </pc:picChg>
        <pc:picChg chg="del">
          <ac:chgData name="Napier, Jonathan B" userId="0408a67f-d0d6-4883-ae49-64b9c186bf64" providerId="ADAL" clId="{15C1550B-3DA4-45E3-8818-A7F1C589B396}" dt="2024-09-26T18:08:26.657" v="306" actId="478"/>
          <ac:picMkLst>
            <pc:docMk/>
            <pc:sldMk cId="2554543673" sldId="658"/>
            <ac:picMk id="8" creationId="{AC81DA21-7A75-CCB6-9D87-3900770259A0}"/>
          </ac:picMkLst>
        </pc:picChg>
      </pc:sldChg>
      <pc:sldChg chg="addSp delSp modSp add mod">
        <pc:chgData name="Napier, Jonathan B" userId="0408a67f-d0d6-4883-ae49-64b9c186bf64" providerId="ADAL" clId="{15C1550B-3DA4-45E3-8818-A7F1C589B396}" dt="2024-09-26T18:09:10.406" v="318" actId="1076"/>
        <pc:sldMkLst>
          <pc:docMk/>
          <pc:sldMk cId="138459707" sldId="659"/>
        </pc:sldMkLst>
        <pc:spChg chg="mod">
          <ac:chgData name="Napier, Jonathan B" userId="0408a67f-d0d6-4883-ae49-64b9c186bf64" providerId="ADAL" clId="{15C1550B-3DA4-45E3-8818-A7F1C589B396}" dt="2024-09-26T18:08:44.641" v="311"/>
          <ac:spMkLst>
            <pc:docMk/>
            <pc:sldMk cId="138459707" sldId="659"/>
            <ac:spMk id="3" creationId="{5EE6D5A8-C0B6-2F1D-CDB2-B7B19BAC1C7A}"/>
          </ac:spMkLst>
        </pc:spChg>
        <pc:spChg chg="add mod">
          <ac:chgData name="Napier, Jonathan B" userId="0408a67f-d0d6-4883-ae49-64b9c186bf64" providerId="ADAL" clId="{15C1550B-3DA4-45E3-8818-A7F1C589B396}" dt="2024-09-26T18:09:05.868" v="317" actId="14100"/>
          <ac:spMkLst>
            <pc:docMk/>
            <pc:sldMk cId="138459707" sldId="659"/>
            <ac:spMk id="5" creationId="{FE422C22-EE7C-A754-390F-2F3D4A746215}"/>
          </ac:spMkLst>
        </pc:spChg>
        <pc:picChg chg="add mod">
          <ac:chgData name="Napier, Jonathan B" userId="0408a67f-d0d6-4883-ae49-64b9c186bf64" providerId="ADAL" clId="{15C1550B-3DA4-45E3-8818-A7F1C589B396}" dt="2024-09-26T18:09:10.406" v="318" actId="1076"/>
          <ac:picMkLst>
            <pc:docMk/>
            <pc:sldMk cId="138459707" sldId="659"/>
            <ac:picMk id="6" creationId="{644DD162-E75F-8B27-ABF7-3E9AEA3B718B}"/>
          </ac:picMkLst>
        </pc:picChg>
        <pc:picChg chg="del">
          <ac:chgData name="Napier, Jonathan B" userId="0408a67f-d0d6-4883-ae49-64b9c186bf64" providerId="ADAL" clId="{15C1550B-3DA4-45E3-8818-A7F1C589B396}" dt="2024-09-26T18:08:40.600" v="310" actId="478"/>
          <ac:picMkLst>
            <pc:docMk/>
            <pc:sldMk cId="138459707" sldId="659"/>
            <ac:picMk id="7" creationId="{A534821B-1ABC-6E45-3199-03E1042139C4}"/>
          </ac:picMkLst>
        </pc:picChg>
      </pc:sldChg>
      <pc:sldChg chg="addSp delSp modSp add mod">
        <pc:chgData name="Napier, Jonathan B" userId="0408a67f-d0d6-4883-ae49-64b9c186bf64" providerId="ADAL" clId="{15C1550B-3DA4-45E3-8818-A7F1C589B396}" dt="2024-09-26T18:10:13.349" v="332" actId="403"/>
        <pc:sldMkLst>
          <pc:docMk/>
          <pc:sldMk cId="799670842" sldId="660"/>
        </pc:sldMkLst>
        <pc:spChg chg="mod">
          <ac:chgData name="Napier, Jonathan B" userId="0408a67f-d0d6-4883-ae49-64b9c186bf64" providerId="ADAL" clId="{15C1550B-3DA4-45E3-8818-A7F1C589B396}" dt="2024-09-26T18:09:47.488" v="325"/>
          <ac:spMkLst>
            <pc:docMk/>
            <pc:sldMk cId="799670842" sldId="660"/>
            <ac:spMk id="3" creationId="{5EE6D5A8-C0B6-2F1D-CDB2-B7B19BAC1C7A}"/>
          </ac:spMkLst>
        </pc:spChg>
        <pc:spChg chg="mod">
          <ac:chgData name="Napier, Jonathan B" userId="0408a67f-d0d6-4883-ae49-64b9c186bf64" providerId="ADAL" clId="{15C1550B-3DA4-45E3-8818-A7F1C589B396}" dt="2024-09-26T18:10:13.349" v="332" actId="403"/>
          <ac:spMkLst>
            <pc:docMk/>
            <pc:sldMk cId="799670842" sldId="660"/>
            <ac:spMk id="5" creationId="{FE422C22-EE7C-A754-390F-2F3D4A746215}"/>
          </ac:spMkLst>
        </pc:spChg>
        <pc:spChg chg="add mod">
          <ac:chgData name="Napier, Jonathan B" userId="0408a67f-d0d6-4883-ae49-64b9c186bf64" providerId="ADAL" clId="{15C1550B-3DA4-45E3-8818-A7F1C589B396}" dt="2024-09-26T18:10:03.182" v="328" actId="14100"/>
          <ac:spMkLst>
            <pc:docMk/>
            <pc:sldMk cId="799670842" sldId="660"/>
            <ac:spMk id="7" creationId="{7B4ED0A1-56A5-E7EF-EDA4-272F1569BB9C}"/>
          </ac:spMkLst>
        </pc:spChg>
        <pc:picChg chg="add mod">
          <ac:chgData name="Napier, Jonathan B" userId="0408a67f-d0d6-4883-ae49-64b9c186bf64" providerId="ADAL" clId="{15C1550B-3DA4-45E3-8818-A7F1C589B396}" dt="2024-09-26T18:09:43.840" v="324" actId="1076"/>
          <ac:picMkLst>
            <pc:docMk/>
            <pc:sldMk cId="799670842" sldId="660"/>
            <ac:picMk id="4" creationId="{92687A16-6E17-63D3-CBCD-F706677CB67A}"/>
          </ac:picMkLst>
        </pc:picChg>
        <pc:picChg chg="del">
          <ac:chgData name="Napier, Jonathan B" userId="0408a67f-d0d6-4883-ae49-64b9c186bf64" providerId="ADAL" clId="{15C1550B-3DA4-45E3-8818-A7F1C589B396}" dt="2024-09-26T18:09:37.411" v="321" actId="478"/>
          <ac:picMkLst>
            <pc:docMk/>
            <pc:sldMk cId="799670842" sldId="660"/>
            <ac:picMk id="6" creationId="{644DD162-E75F-8B27-ABF7-3E9AEA3B718B}"/>
          </ac:picMkLst>
        </pc:picChg>
      </pc:sldChg>
      <pc:sldChg chg="addSp modSp add mod">
        <pc:chgData name="Napier, Jonathan B" userId="0408a67f-d0d6-4883-ae49-64b9c186bf64" providerId="ADAL" clId="{15C1550B-3DA4-45E3-8818-A7F1C589B396}" dt="2024-09-26T18:12:38.631" v="368" actId="14100"/>
        <pc:sldMkLst>
          <pc:docMk/>
          <pc:sldMk cId="2434148092" sldId="661"/>
        </pc:sldMkLst>
        <pc:spChg chg="mod">
          <ac:chgData name="Napier, Jonathan B" userId="0408a67f-d0d6-4883-ae49-64b9c186bf64" providerId="ADAL" clId="{15C1550B-3DA4-45E3-8818-A7F1C589B396}" dt="2024-09-26T18:10:36.042" v="335" actId="14100"/>
          <ac:spMkLst>
            <pc:docMk/>
            <pc:sldMk cId="2434148092" sldId="661"/>
            <ac:spMk id="4" creationId="{71E1FB78-8BED-14DA-3DA0-0ADAE164A6B8}"/>
          </ac:spMkLst>
        </pc:spChg>
        <pc:spChg chg="add mod">
          <ac:chgData name="Napier, Jonathan B" userId="0408a67f-d0d6-4883-ae49-64b9c186bf64" providerId="ADAL" clId="{15C1550B-3DA4-45E3-8818-A7F1C589B396}" dt="2024-09-26T18:10:43.355" v="336"/>
          <ac:spMkLst>
            <pc:docMk/>
            <pc:sldMk cId="2434148092" sldId="661"/>
            <ac:spMk id="6" creationId="{96B545D9-C307-A3EF-CB56-176D66DBAEBA}"/>
          </ac:spMkLst>
        </pc:spChg>
        <pc:spChg chg="add mod">
          <ac:chgData name="Napier, Jonathan B" userId="0408a67f-d0d6-4883-ae49-64b9c186bf64" providerId="ADAL" clId="{15C1550B-3DA4-45E3-8818-A7F1C589B396}" dt="2024-09-26T18:10:43.355" v="336"/>
          <ac:spMkLst>
            <pc:docMk/>
            <pc:sldMk cId="2434148092" sldId="661"/>
            <ac:spMk id="7" creationId="{65985F76-BFBD-46C1-9D95-084A9BF2BD75}"/>
          </ac:spMkLst>
        </pc:spChg>
        <pc:spChg chg="add mod">
          <ac:chgData name="Napier, Jonathan B" userId="0408a67f-d0d6-4883-ae49-64b9c186bf64" providerId="ADAL" clId="{15C1550B-3DA4-45E3-8818-A7F1C589B396}" dt="2024-09-26T18:10:43.355" v="336"/>
          <ac:spMkLst>
            <pc:docMk/>
            <pc:sldMk cId="2434148092" sldId="661"/>
            <ac:spMk id="11" creationId="{E1A19E72-E6C8-DB72-7F22-B4DDB7107F30}"/>
          </ac:spMkLst>
        </pc:spChg>
        <pc:spChg chg="add mod">
          <ac:chgData name="Napier, Jonathan B" userId="0408a67f-d0d6-4883-ae49-64b9c186bf64" providerId="ADAL" clId="{15C1550B-3DA4-45E3-8818-A7F1C589B396}" dt="2024-09-26T18:10:43.355" v="336"/>
          <ac:spMkLst>
            <pc:docMk/>
            <pc:sldMk cId="2434148092" sldId="661"/>
            <ac:spMk id="12" creationId="{B5DCBF41-5DA2-5305-2827-98ECAA4278B1}"/>
          </ac:spMkLst>
        </pc:spChg>
        <pc:spChg chg="add mod">
          <ac:chgData name="Napier, Jonathan B" userId="0408a67f-d0d6-4883-ae49-64b9c186bf64" providerId="ADAL" clId="{15C1550B-3DA4-45E3-8818-A7F1C589B396}" dt="2024-09-26T18:12:00.142" v="351" actId="1076"/>
          <ac:spMkLst>
            <pc:docMk/>
            <pc:sldMk cId="2434148092" sldId="661"/>
            <ac:spMk id="17" creationId="{CD19DDBD-CCBD-C28A-D284-A8874383065F}"/>
          </ac:spMkLst>
        </pc:spChg>
        <pc:spChg chg="add mod">
          <ac:chgData name="Napier, Jonathan B" userId="0408a67f-d0d6-4883-ae49-64b9c186bf64" providerId="ADAL" clId="{15C1550B-3DA4-45E3-8818-A7F1C589B396}" dt="2024-09-26T18:12:18.590" v="362" actId="14100"/>
          <ac:spMkLst>
            <pc:docMk/>
            <pc:sldMk cId="2434148092" sldId="661"/>
            <ac:spMk id="21" creationId="{5673A1A0-6139-4677-9A34-CEBF4BE800AB}"/>
          </ac:spMkLst>
        </pc:spChg>
        <pc:spChg chg="add mod">
          <ac:chgData name="Napier, Jonathan B" userId="0408a67f-d0d6-4883-ae49-64b9c186bf64" providerId="ADAL" clId="{15C1550B-3DA4-45E3-8818-A7F1C589B396}" dt="2024-09-26T18:12:12.031" v="360" actId="1035"/>
          <ac:spMkLst>
            <pc:docMk/>
            <pc:sldMk cId="2434148092" sldId="661"/>
            <ac:spMk id="22" creationId="{62F85C41-0C05-7CD0-D151-2A0D60CA58FB}"/>
          </ac:spMkLst>
        </pc:spChg>
        <pc:picChg chg="add mod">
          <ac:chgData name="Napier, Jonathan B" userId="0408a67f-d0d6-4883-ae49-64b9c186bf64" providerId="ADAL" clId="{15C1550B-3DA4-45E3-8818-A7F1C589B396}" dt="2024-09-26T18:10:43.355" v="336"/>
          <ac:picMkLst>
            <pc:docMk/>
            <pc:sldMk cId="2434148092" sldId="661"/>
            <ac:picMk id="5" creationId="{510C9DFA-AFD3-AA98-BC49-D4C72755527E}"/>
          </ac:picMkLst>
        </pc:picChg>
        <pc:picChg chg="add mod">
          <ac:chgData name="Napier, Jonathan B" userId="0408a67f-d0d6-4883-ae49-64b9c186bf64" providerId="ADAL" clId="{15C1550B-3DA4-45E3-8818-A7F1C589B396}" dt="2024-09-26T18:11:20.458" v="345" actId="1076"/>
          <ac:picMkLst>
            <pc:docMk/>
            <pc:sldMk cId="2434148092" sldId="661"/>
            <ac:picMk id="13" creationId="{56D7A822-0892-E3EF-3916-C63B995633FA}"/>
          </ac:picMkLst>
        </pc:picChg>
        <pc:picChg chg="add mod">
          <ac:chgData name="Napier, Jonathan B" userId="0408a67f-d0d6-4883-ae49-64b9c186bf64" providerId="ADAL" clId="{15C1550B-3DA4-45E3-8818-A7F1C589B396}" dt="2024-09-26T18:11:52.790" v="350" actId="14100"/>
          <ac:picMkLst>
            <pc:docMk/>
            <pc:sldMk cId="2434148092" sldId="661"/>
            <ac:picMk id="16" creationId="{F912CF99-8D4B-BE23-81DC-8409801766BD}"/>
          </ac:picMkLst>
        </pc:picChg>
        <pc:cxnChg chg="add mod">
          <ac:chgData name="Napier, Jonathan B" userId="0408a67f-d0d6-4883-ae49-64b9c186bf64" providerId="ADAL" clId="{15C1550B-3DA4-45E3-8818-A7F1C589B396}" dt="2024-09-26T18:10:43.355" v="336"/>
          <ac:cxnSpMkLst>
            <pc:docMk/>
            <pc:sldMk cId="2434148092" sldId="661"/>
            <ac:cxnSpMk id="8" creationId="{9314D4DC-D546-9BFD-7D33-BA8D82972170}"/>
          </ac:cxnSpMkLst>
        </pc:cxnChg>
        <pc:cxnChg chg="add mod">
          <ac:chgData name="Napier, Jonathan B" userId="0408a67f-d0d6-4883-ae49-64b9c186bf64" providerId="ADAL" clId="{15C1550B-3DA4-45E3-8818-A7F1C589B396}" dt="2024-09-26T18:10:43.355" v="336"/>
          <ac:cxnSpMkLst>
            <pc:docMk/>
            <pc:sldMk cId="2434148092" sldId="661"/>
            <ac:cxnSpMk id="9" creationId="{61C8CF3B-D20A-7F0F-7765-5F5B7BFA0835}"/>
          </ac:cxnSpMkLst>
        </pc:cxnChg>
        <pc:cxnChg chg="add mod">
          <ac:chgData name="Napier, Jonathan B" userId="0408a67f-d0d6-4883-ae49-64b9c186bf64" providerId="ADAL" clId="{15C1550B-3DA4-45E3-8818-A7F1C589B396}" dt="2024-09-26T18:10:43.355" v="336"/>
          <ac:cxnSpMkLst>
            <pc:docMk/>
            <pc:sldMk cId="2434148092" sldId="661"/>
            <ac:cxnSpMk id="10" creationId="{750295B8-338E-831B-936D-9DAAD048E46D}"/>
          </ac:cxnSpMkLst>
        </pc:cxnChg>
        <pc:cxnChg chg="add mod">
          <ac:chgData name="Napier, Jonathan B" userId="0408a67f-d0d6-4883-ae49-64b9c186bf64" providerId="ADAL" clId="{15C1550B-3DA4-45E3-8818-A7F1C589B396}" dt="2024-09-26T18:11:25.757" v="346"/>
          <ac:cxnSpMkLst>
            <pc:docMk/>
            <pc:sldMk cId="2434148092" sldId="661"/>
            <ac:cxnSpMk id="14" creationId="{CE0D9BD2-F154-94DD-5B01-ED5AAF1A9BFB}"/>
          </ac:cxnSpMkLst>
        </pc:cxnChg>
        <pc:cxnChg chg="add mod">
          <ac:chgData name="Napier, Jonathan B" userId="0408a67f-d0d6-4883-ae49-64b9c186bf64" providerId="ADAL" clId="{15C1550B-3DA4-45E3-8818-A7F1C589B396}" dt="2024-09-26T18:11:31.624" v="347"/>
          <ac:cxnSpMkLst>
            <pc:docMk/>
            <pc:sldMk cId="2434148092" sldId="661"/>
            <ac:cxnSpMk id="15" creationId="{BB771DE3-CCEE-DE64-500A-6BBC01F94FFE}"/>
          </ac:cxnSpMkLst>
        </pc:cxnChg>
        <pc:cxnChg chg="add mod">
          <ac:chgData name="Napier, Jonathan B" userId="0408a67f-d0d6-4883-ae49-64b9c186bf64" providerId="ADAL" clId="{15C1550B-3DA4-45E3-8818-A7F1C589B396}" dt="2024-09-26T18:12:25.240" v="364" actId="14100"/>
          <ac:cxnSpMkLst>
            <pc:docMk/>
            <pc:sldMk cId="2434148092" sldId="661"/>
            <ac:cxnSpMk id="18" creationId="{9B353165-7709-0581-36C5-1D0670E3DF44}"/>
          </ac:cxnSpMkLst>
        </pc:cxnChg>
        <pc:cxnChg chg="add mod">
          <ac:chgData name="Napier, Jonathan B" userId="0408a67f-d0d6-4883-ae49-64b9c186bf64" providerId="ADAL" clId="{15C1550B-3DA4-45E3-8818-A7F1C589B396}" dt="2024-09-26T18:12:31.941" v="366" actId="14100"/>
          <ac:cxnSpMkLst>
            <pc:docMk/>
            <pc:sldMk cId="2434148092" sldId="661"/>
            <ac:cxnSpMk id="19" creationId="{4A3CF024-EAD0-F001-D8B4-F2927769E691}"/>
          </ac:cxnSpMkLst>
        </pc:cxnChg>
        <pc:cxnChg chg="add mod">
          <ac:chgData name="Napier, Jonathan B" userId="0408a67f-d0d6-4883-ae49-64b9c186bf64" providerId="ADAL" clId="{15C1550B-3DA4-45E3-8818-A7F1C589B396}" dt="2024-09-26T18:12:38.631" v="368" actId="14100"/>
          <ac:cxnSpMkLst>
            <pc:docMk/>
            <pc:sldMk cId="2434148092" sldId="661"/>
            <ac:cxnSpMk id="20" creationId="{5EF04640-B11E-846A-97FD-11DFDF9A8A0B}"/>
          </ac:cxnSpMkLst>
        </pc:cxnChg>
      </pc:sldChg>
      <pc:sldChg chg="modSp add mod">
        <pc:chgData name="Napier, Jonathan B" userId="0408a67f-d0d6-4883-ae49-64b9c186bf64" providerId="ADAL" clId="{15C1550B-3DA4-45E3-8818-A7F1C589B396}" dt="2024-09-26T18:13:05.408" v="374"/>
        <pc:sldMkLst>
          <pc:docMk/>
          <pc:sldMk cId="396572945" sldId="662"/>
        </pc:sldMkLst>
        <pc:spChg chg="mod">
          <ac:chgData name="Napier, Jonathan B" userId="0408a67f-d0d6-4883-ae49-64b9c186bf64" providerId="ADAL" clId="{15C1550B-3DA4-45E3-8818-A7F1C589B396}" dt="2024-09-26T18:12:52.934" v="370"/>
          <ac:spMkLst>
            <pc:docMk/>
            <pc:sldMk cId="396572945" sldId="662"/>
            <ac:spMk id="3" creationId="{5EE6D5A8-C0B6-2F1D-CDB2-B7B19BAC1C7A}"/>
          </ac:spMkLst>
        </pc:spChg>
        <pc:spChg chg="mod">
          <ac:chgData name="Napier, Jonathan B" userId="0408a67f-d0d6-4883-ae49-64b9c186bf64" providerId="ADAL" clId="{15C1550B-3DA4-45E3-8818-A7F1C589B396}" dt="2024-09-26T18:13:05.408" v="374"/>
          <ac:spMkLst>
            <pc:docMk/>
            <pc:sldMk cId="396572945" sldId="662"/>
            <ac:spMk id="4" creationId="{71E1FB78-8BED-14DA-3DA0-0ADAE164A6B8}"/>
          </ac:spMkLst>
        </pc:spChg>
      </pc:sldChg>
      <pc:sldChg chg="modSp add mod">
        <pc:chgData name="Napier, Jonathan B" userId="0408a67f-d0d6-4883-ae49-64b9c186bf64" providerId="ADAL" clId="{15C1550B-3DA4-45E3-8818-A7F1C589B396}" dt="2024-09-26T18:13:09.971" v="376"/>
        <pc:sldMkLst>
          <pc:docMk/>
          <pc:sldMk cId="3278693948" sldId="663"/>
        </pc:sldMkLst>
        <pc:spChg chg="mod">
          <ac:chgData name="Napier, Jonathan B" userId="0408a67f-d0d6-4883-ae49-64b9c186bf64" providerId="ADAL" clId="{15C1550B-3DA4-45E3-8818-A7F1C589B396}" dt="2024-09-26T18:13:09.971" v="376"/>
          <ac:spMkLst>
            <pc:docMk/>
            <pc:sldMk cId="3278693948" sldId="663"/>
            <ac:spMk id="4" creationId="{71E1FB78-8BED-14DA-3DA0-0ADAE164A6B8}"/>
          </ac:spMkLst>
        </pc:spChg>
      </pc:sldChg>
      <pc:sldChg chg="addSp modSp new mod">
        <pc:chgData name="Napier, Jonathan B" userId="0408a67f-d0d6-4883-ae49-64b9c186bf64" providerId="ADAL" clId="{15C1550B-3DA4-45E3-8818-A7F1C589B396}" dt="2024-09-26T18:14:03.585" v="387" actId="14100"/>
        <pc:sldMkLst>
          <pc:docMk/>
          <pc:sldMk cId="2849587151" sldId="664"/>
        </pc:sldMkLst>
        <pc:spChg chg="mod">
          <ac:chgData name="Napier, Jonathan B" userId="0408a67f-d0d6-4883-ae49-64b9c186bf64" providerId="ADAL" clId="{15C1550B-3DA4-45E3-8818-A7F1C589B396}" dt="2024-09-26T18:13:37.339" v="378"/>
          <ac:spMkLst>
            <pc:docMk/>
            <pc:sldMk cId="2849587151" sldId="664"/>
            <ac:spMk id="3" creationId="{56E972A2-588E-7CB3-1EAA-16B4B4EC42D7}"/>
          </ac:spMkLst>
        </pc:spChg>
        <pc:spChg chg="mod">
          <ac:chgData name="Napier, Jonathan B" userId="0408a67f-d0d6-4883-ae49-64b9c186bf64" providerId="ADAL" clId="{15C1550B-3DA4-45E3-8818-A7F1C589B396}" dt="2024-09-26T18:13:55.919" v="384" actId="14100"/>
          <ac:spMkLst>
            <pc:docMk/>
            <pc:sldMk cId="2849587151" sldId="664"/>
            <ac:spMk id="4" creationId="{049EDF74-396D-5568-2E2F-16946349DFCA}"/>
          </ac:spMkLst>
        </pc:spChg>
        <pc:picChg chg="add mod">
          <ac:chgData name="Napier, Jonathan B" userId="0408a67f-d0d6-4883-ae49-64b9c186bf64" providerId="ADAL" clId="{15C1550B-3DA4-45E3-8818-A7F1C589B396}" dt="2024-09-26T18:14:03.585" v="387" actId="14100"/>
          <ac:picMkLst>
            <pc:docMk/>
            <pc:sldMk cId="2849587151" sldId="664"/>
            <ac:picMk id="5" creationId="{0F945DD8-5E84-E54D-3568-C9D28FA272DD}"/>
          </ac:picMkLst>
        </pc:picChg>
      </pc:sldChg>
      <pc:sldChg chg="addSp delSp modSp new mod">
        <pc:chgData name="Napier, Jonathan B" userId="0408a67f-d0d6-4883-ae49-64b9c186bf64" providerId="ADAL" clId="{15C1550B-3DA4-45E3-8818-A7F1C589B396}" dt="2024-09-26T18:15:44.109" v="426" actId="20577"/>
        <pc:sldMkLst>
          <pc:docMk/>
          <pc:sldMk cId="410731914" sldId="665"/>
        </pc:sldMkLst>
        <pc:spChg chg="mod">
          <ac:chgData name="Napier, Jonathan B" userId="0408a67f-d0d6-4883-ae49-64b9c186bf64" providerId="ADAL" clId="{15C1550B-3DA4-45E3-8818-A7F1C589B396}" dt="2024-09-26T18:15:44.109" v="426" actId="20577"/>
          <ac:spMkLst>
            <pc:docMk/>
            <pc:sldMk cId="410731914" sldId="665"/>
            <ac:spMk id="3" creationId="{180D9584-204F-53FA-6DB3-BEA1086F7CC0}"/>
          </ac:spMkLst>
        </pc:spChg>
        <pc:spChg chg="del">
          <ac:chgData name="Napier, Jonathan B" userId="0408a67f-d0d6-4883-ae49-64b9c186bf64" providerId="ADAL" clId="{15C1550B-3DA4-45E3-8818-A7F1C589B396}" dt="2024-09-26T18:15:15.664" v="400" actId="478"/>
          <ac:spMkLst>
            <pc:docMk/>
            <pc:sldMk cId="410731914" sldId="665"/>
            <ac:spMk id="4" creationId="{598CE251-E509-41C5-6C0C-0C7FA31316E1}"/>
          </ac:spMkLst>
        </pc:spChg>
        <pc:picChg chg="add mod">
          <ac:chgData name="Napier, Jonathan B" userId="0408a67f-d0d6-4883-ae49-64b9c186bf64" providerId="ADAL" clId="{15C1550B-3DA4-45E3-8818-A7F1C589B396}" dt="2024-09-26T18:15:24.135" v="404" actId="1076"/>
          <ac:picMkLst>
            <pc:docMk/>
            <pc:sldMk cId="410731914" sldId="665"/>
            <ac:picMk id="5" creationId="{814E8876-3A29-A64F-EA3C-E8DD148FDC0E}"/>
          </ac:picMkLst>
        </pc:picChg>
      </pc:sldChg>
      <pc:sldChg chg="addSp delSp modSp add mod">
        <pc:chgData name="Napier, Jonathan B" userId="0408a67f-d0d6-4883-ae49-64b9c186bf64" providerId="ADAL" clId="{15C1550B-3DA4-45E3-8818-A7F1C589B396}" dt="2024-09-26T18:16:11.900" v="431" actId="14100"/>
        <pc:sldMkLst>
          <pc:docMk/>
          <pc:sldMk cId="2063841464" sldId="666"/>
        </pc:sldMkLst>
        <pc:spChg chg="mod">
          <ac:chgData name="Napier, Jonathan B" userId="0408a67f-d0d6-4883-ae49-64b9c186bf64" providerId="ADAL" clId="{15C1550B-3DA4-45E3-8818-A7F1C589B396}" dt="2024-09-26T18:15:54.841" v="427"/>
          <ac:spMkLst>
            <pc:docMk/>
            <pc:sldMk cId="2063841464" sldId="666"/>
            <ac:spMk id="3" creationId="{180D9584-204F-53FA-6DB3-BEA1086F7CC0}"/>
          </ac:spMkLst>
        </pc:spChg>
        <pc:spChg chg="del">
          <ac:chgData name="Napier, Jonathan B" userId="0408a67f-d0d6-4883-ae49-64b9c186bf64" providerId="ADAL" clId="{15C1550B-3DA4-45E3-8818-A7F1C589B396}" dt="2024-09-26T18:15:56.144" v="428" actId="478"/>
          <ac:spMkLst>
            <pc:docMk/>
            <pc:sldMk cId="2063841464" sldId="666"/>
            <ac:spMk id="4" creationId="{598CE251-E509-41C5-6C0C-0C7FA31316E1}"/>
          </ac:spMkLst>
        </pc:spChg>
        <pc:picChg chg="add mod">
          <ac:chgData name="Napier, Jonathan B" userId="0408a67f-d0d6-4883-ae49-64b9c186bf64" providerId="ADAL" clId="{15C1550B-3DA4-45E3-8818-A7F1C589B396}" dt="2024-09-26T18:16:11.900" v="431" actId="14100"/>
          <ac:picMkLst>
            <pc:docMk/>
            <pc:sldMk cId="2063841464" sldId="666"/>
            <ac:picMk id="5" creationId="{314D9142-118F-3035-F8F3-A3FE2448316E}"/>
          </ac:picMkLst>
        </pc:picChg>
      </pc:sldChg>
      <pc:sldChg chg="addSp delSp modSp add mod ord">
        <pc:chgData name="Napier, Jonathan B" userId="0408a67f-d0d6-4883-ae49-64b9c186bf64" providerId="ADAL" clId="{15C1550B-3DA4-45E3-8818-A7F1C589B396}" dt="2024-09-26T18:15:09.035" v="399"/>
        <pc:sldMkLst>
          <pc:docMk/>
          <pc:sldMk cId="1363099313" sldId="667"/>
        </pc:sldMkLst>
        <pc:spChg chg="del">
          <ac:chgData name="Napier, Jonathan B" userId="0408a67f-d0d6-4883-ae49-64b9c186bf64" providerId="ADAL" clId="{15C1550B-3DA4-45E3-8818-A7F1C589B396}" dt="2024-09-26T18:14:47.612" v="393" actId="478"/>
          <ac:spMkLst>
            <pc:docMk/>
            <pc:sldMk cId="1363099313" sldId="667"/>
            <ac:spMk id="4" creationId="{598CE251-E509-41C5-6C0C-0C7FA31316E1}"/>
          </ac:spMkLst>
        </pc:spChg>
        <pc:spChg chg="add mod">
          <ac:chgData name="Napier, Jonathan B" userId="0408a67f-d0d6-4883-ae49-64b9c186bf64" providerId="ADAL" clId="{15C1550B-3DA4-45E3-8818-A7F1C589B396}" dt="2024-09-26T18:14:42.587" v="392"/>
          <ac:spMkLst>
            <pc:docMk/>
            <pc:sldMk cId="1363099313" sldId="667"/>
            <ac:spMk id="5" creationId="{42D41C2B-9B4A-20F5-0C52-9EA2FF0C9BEF}"/>
          </ac:spMkLst>
        </pc:spChg>
        <pc:picChg chg="add mod">
          <ac:chgData name="Napier, Jonathan B" userId="0408a67f-d0d6-4883-ae49-64b9c186bf64" providerId="ADAL" clId="{15C1550B-3DA4-45E3-8818-A7F1C589B396}" dt="2024-09-26T18:14:42.587" v="392"/>
          <ac:picMkLst>
            <pc:docMk/>
            <pc:sldMk cId="1363099313" sldId="667"/>
            <ac:picMk id="6" creationId="{6160CAE6-7E00-984D-CC62-DC381B9AA406}"/>
          </ac:picMkLst>
        </pc:picChg>
        <pc:picChg chg="add mod">
          <ac:chgData name="Napier, Jonathan B" userId="0408a67f-d0d6-4883-ae49-64b9c186bf64" providerId="ADAL" clId="{15C1550B-3DA4-45E3-8818-A7F1C589B396}" dt="2024-09-26T18:14:42.587" v="392"/>
          <ac:picMkLst>
            <pc:docMk/>
            <pc:sldMk cId="1363099313" sldId="667"/>
            <ac:picMk id="7" creationId="{53A513FE-5B48-A439-AE41-B1C1A07DB128}"/>
          </ac:picMkLst>
        </pc:picChg>
        <pc:picChg chg="add mod">
          <ac:chgData name="Napier, Jonathan B" userId="0408a67f-d0d6-4883-ae49-64b9c186bf64" providerId="ADAL" clId="{15C1550B-3DA4-45E3-8818-A7F1C589B396}" dt="2024-09-26T18:14:56.551" v="397" actId="1076"/>
          <ac:picMkLst>
            <pc:docMk/>
            <pc:sldMk cId="1363099313" sldId="667"/>
            <ac:picMk id="9" creationId="{960E6B4D-56F9-FCEE-4284-EA9E909F02BF}"/>
          </ac:picMkLst>
        </pc:picChg>
        <pc:cxnChg chg="add mod">
          <ac:chgData name="Napier, Jonathan B" userId="0408a67f-d0d6-4883-ae49-64b9c186bf64" providerId="ADAL" clId="{15C1550B-3DA4-45E3-8818-A7F1C589B396}" dt="2024-09-26T18:14:42.587" v="392"/>
          <ac:cxnSpMkLst>
            <pc:docMk/>
            <pc:sldMk cId="1363099313" sldId="667"/>
            <ac:cxnSpMk id="8" creationId="{9D9F3981-B3D5-8FBD-09D4-529A1A0D3D95}"/>
          </ac:cxnSpMkLst>
        </pc:cxnChg>
      </pc:sldChg>
      <pc:sldChg chg="addSp delSp modSp add mod">
        <pc:chgData name="Napier, Jonathan B" userId="0408a67f-d0d6-4883-ae49-64b9c186bf64" providerId="ADAL" clId="{15C1550B-3DA4-45E3-8818-A7F1C589B396}" dt="2024-09-26T18:16:52.783" v="458" actId="1036"/>
        <pc:sldMkLst>
          <pc:docMk/>
          <pc:sldMk cId="937118508" sldId="668"/>
        </pc:sldMkLst>
        <pc:spChg chg="mod">
          <ac:chgData name="Napier, Jonathan B" userId="0408a67f-d0d6-4883-ae49-64b9c186bf64" providerId="ADAL" clId="{15C1550B-3DA4-45E3-8818-A7F1C589B396}" dt="2024-09-26T18:16:37.424" v="436"/>
          <ac:spMkLst>
            <pc:docMk/>
            <pc:sldMk cId="937118508" sldId="668"/>
            <ac:spMk id="3" creationId="{56E972A2-588E-7CB3-1EAA-16B4B4EC42D7}"/>
          </ac:spMkLst>
        </pc:spChg>
        <pc:spChg chg="mod">
          <ac:chgData name="Napier, Jonathan B" userId="0408a67f-d0d6-4883-ae49-64b9c186bf64" providerId="ADAL" clId="{15C1550B-3DA4-45E3-8818-A7F1C589B396}" dt="2024-09-26T18:16:50.064" v="441" actId="14100"/>
          <ac:spMkLst>
            <pc:docMk/>
            <pc:sldMk cId="937118508" sldId="668"/>
            <ac:spMk id="4" creationId="{049EDF74-396D-5568-2E2F-16946349DFCA}"/>
          </ac:spMkLst>
        </pc:spChg>
        <pc:picChg chg="del">
          <ac:chgData name="Napier, Jonathan B" userId="0408a67f-d0d6-4883-ae49-64b9c186bf64" providerId="ADAL" clId="{15C1550B-3DA4-45E3-8818-A7F1C589B396}" dt="2024-09-26T18:16:38.683" v="437" actId="478"/>
          <ac:picMkLst>
            <pc:docMk/>
            <pc:sldMk cId="937118508" sldId="668"/>
            <ac:picMk id="5" creationId="{0F945DD8-5E84-E54D-3568-C9D28FA272DD}"/>
          </ac:picMkLst>
        </pc:picChg>
        <pc:picChg chg="add mod">
          <ac:chgData name="Napier, Jonathan B" userId="0408a67f-d0d6-4883-ae49-64b9c186bf64" providerId="ADAL" clId="{15C1550B-3DA4-45E3-8818-A7F1C589B396}" dt="2024-09-26T18:16:52.783" v="458" actId="1036"/>
          <ac:picMkLst>
            <pc:docMk/>
            <pc:sldMk cId="937118508" sldId="668"/>
            <ac:picMk id="6" creationId="{1E68B73A-274B-4307-ED21-E20F6E2F5D45}"/>
          </ac:picMkLst>
        </pc:picChg>
      </pc:sldChg>
      <pc:sldChg chg="addSp delSp modSp add mod">
        <pc:chgData name="Napier, Jonathan B" userId="0408a67f-d0d6-4883-ae49-64b9c186bf64" providerId="ADAL" clId="{15C1550B-3DA4-45E3-8818-A7F1C589B396}" dt="2024-09-26T18:17:28.568" v="474" actId="14100"/>
        <pc:sldMkLst>
          <pc:docMk/>
          <pc:sldMk cId="853838038" sldId="669"/>
        </pc:sldMkLst>
        <pc:spChg chg="mod">
          <ac:chgData name="Napier, Jonathan B" userId="0408a67f-d0d6-4883-ae49-64b9c186bf64" providerId="ADAL" clId="{15C1550B-3DA4-45E3-8818-A7F1C589B396}" dt="2024-09-26T18:17:08.887" v="469" actId="20577"/>
          <ac:spMkLst>
            <pc:docMk/>
            <pc:sldMk cId="853838038" sldId="669"/>
            <ac:spMk id="3" creationId="{56E972A2-588E-7CB3-1EAA-16B4B4EC42D7}"/>
          </ac:spMkLst>
        </pc:spChg>
        <pc:spChg chg="mod">
          <ac:chgData name="Napier, Jonathan B" userId="0408a67f-d0d6-4883-ae49-64b9c186bf64" providerId="ADAL" clId="{15C1550B-3DA4-45E3-8818-A7F1C589B396}" dt="2024-09-26T18:17:14.541" v="470"/>
          <ac:spMkLst>
            <pc:docMk/>
            <pc:sldMk cId="853838038" sldId="669"/>
            <ac:spMk id="4" creationId="{049EDF74-396D-5568-2E2F-16946349DFCA}"/>
          </ac:spMkLst>
        </pc:spChg>
        <pc:picChg chg="add mod">
          <ac:chgData name="Napier, Jonathan B" userId="0408a67f-d0d6-4883-ae49-64b9c186bf64" providerId="ADAL" clId="{15C1550B-3DA4-45E3-8818-A7F1C589B396}" dt="2024-09-26T18:17:28.568" v="474" actId="14100"/>
          <ac:picMkLst>
            <pc:docMk/>
            <pc:sldMk cId="853838038" sldId="669"/>
            <ac:picMk id="5" creationId="{581AE277-6CA1-4F52-B54D-B70601447496}"/>
          </ac:picMkLst>
        </pc:picChg>
        <pc:picChg chg="del">
          <ac:chgData name="Napier, Jonathan B" userId="0408a67f-d0d6-4883-ae49-64b9c186bf64" providerId="ADAL" clId="{15C1550B-3DA4-45E3-8818-A7F1C589B396}" dt="2024-09-26T18:17:19.139" v="472" actId="478"/>
          <ac:picMkLst>
            <pc:docMk/>
            <pc:sldMk cId="853838038" sldId="669"/>
            <ac:picMk id="6" creationId="{1E68B73A-274B-4307-ED21-E20F6E2F5D45}"/>
          </ac:picMkLst>
        </pc:picChg>
      </pc:sldChg>
      <pc:sldChg chg="addSp delSp modSp add mod">
        <pc:chgData name="Napier, Jonathan B" userId="0408a67f-d0d6-4883-ae49-64b9c186bf64" providerId="ADAL" clId="{15C1550B-3DA4-45E3-8818-A7F1C589B396}" dt="2024-09-26T20:03:46.513" v="1166" actId="20577"/>
        <pc:sldMkLst>
          <pc:docMk/>
          <pc:sldMk cId="204925013" sldId="670"/>
        </pc:sldMkLst>
        <pc:spChg chg="mod">
          <ac:chgData name="Napier, Jonathan B" userId="0408a67f-d0d6-4883-ae49-64b9c186bf64" providerId="ADAL" clId="{15C1550B-3DA4-45E3-8818-A7F1C589B396}" dt="2024-09-26T20:03:46.513" v="1166" actId="20577"/>
          <ac:spMkLst>
            <pc:docMk/>
            <pc:sldMk cId="204925013" sldId="670"/>
            <ac:spMk id="3" creationId="{56E972A2-588E-7CB3-1EAA-16B4B4EC42D7}"/>
          </ac:spMkLst>
        </pc:spChg>
        <pc:spChg chg="mod">
          <ac:chgData name="Napier, Jonathan B" userId="0408a67f-d0d6-4883-ae49-64b9c186bf64" providerId="ADAL" clId="{15C1550B-3DA4-45E3-8818-A7F1C589B396}" dt="2024-09-26T18:18:09.354" v="483" actId="14100"/>
          <ac:spMkLst>
            <pc:docMk/>
            <pc:sldMk cId="204925013" sldId="670"/>
            <ac:spMk id="4" creationId="{049EDF74-396D-5568-2E2F-16946349DFCA}"/>
          </ac:spMkLst>
        </pc:spChg>
        <pc:spChg chg="add mod">
          <ac:chgData name="Napier, Jonathan B" userId="0408a67f-d0d6-4883-ae49-64b9c186bf64" providerId="ADAL" clId="{15C1550B-3DA4-45E3-8818-A7F1C589B396}" dt="2024-09-26T18:17:44.866" v="476"/>
          <ac:spMkLst>
            <pc:docMk/>
            <pc:sldMk cId="204925013" sldId="670"/>
            <ac:spMk id="7" creationId="{8CD5A4AE-2B1F-DC73-61F7-805392E880F7}"/>
          </ac:spMkLst>
        </pc:spChg>
        <pc:picChg chg="del">
          <ac:chgData name="Napier, Jonathan B" userId="0408a67f-d0d6-4883-ae49-64b9c186bf64" providerId="ADAL" clId="{15C1550B-3DA4-45E3-8818-A7F1C589B396}" dt="2024-09-26T18:17:47.239" v="477" actId="478"/>
          <ac:picMkLst>
            <pc:docMk/>
            <pc:sldMk cId="204925013" sldId="670"/>
            <ac:picMk id="5" creationId="{581AE277-6CA1-4F52-B54D-B70601447496}"/>
          </ac:picMkLst>
        </pc:picChg>
        <pc:picChg chg="add mod">
          <ac:chgData name="Napier, Jonathan B" userId="0408a67f-d0d6-4883-ae49-64b9c186bf64" providerId="ADAL" clId="{15C1550B-3DA4-45E3-8818-A7F1C589B396}" dt="2024-09-26T18:17:44.866" v="476"/>
          <ac:picMkLst>
            <pc:docMk/>
            <pc:sldMk cId="204925013" sldId="670"/>
            <ac:picMk id="6" creationId="{8DA53EA9-3ABD-941D-D582-05EBFFEDAAC7}"/>
          </ac:picMkLst>
        </pc:picChg>
        <pc:picChg chg="add mod">
          <ac:chgData name="Napier, Jonathan B" userId="0408a67f-d0d6-4883-ae49-64b9c186bf64" providerId="ADAL" clId="{15C1550B-3DA4-45E3-8818-A7F1C589B396}" dt="2024-09-26T18:17:55.042" v="480" actId="14100"/>
          <ac:picMkLst>
            <pc:docMk/>
            <pc:sldMk cId="204925013" sldId="670"/>
            <ac:picMk id="8" creationId="{4CC6F770-886F-8311-5645-F7718C364A6D}"/>
          </ac:picMkLst>
        </pc:picChg>
      </pc:sldChg>
      <pc:sldChg chg="addSp delSp modSp add mod">
        <pc:chgData name="Napier, Jonathan B" userId="0408a67f-d0d6-4883-ae49-64b9c186bf64" providerId="ADAL" clId="{15C1550B-3DA4-45E3-8818-A7F1C589B396}" dt="2024-09-26T18:18:49.593" v="491" actId="1076"/>
        <pc:sldMkLst>
          <pc:docMk/>
          <pc:sldMk cId="3925875397" sldId="671"/>
        </pc:sldMkLst>
        <pc:spChg chg="mod">
          <ac:chgData name="Napier, Jonathan B" userId="0408a67f-d0d6-4883-ae49-64b9c186bf64" providerId="ADAL" clId="{15C1550B-3DA4-45E3-8818-A7F1C589B396}" dt="2024-09-26T18:18:29.337" v="486" actId="14100"/>
          <ac:spMkLst>
            <pc:docMk/>
            <pc:sldMk cId="3925875397" sldId="671"/>
            <ac:spMk id="3" creationId="{56E972A2-588E-7CB3-1EAA-16B4B4EC42D7}"/>
          </ac:spMkLst>
        </pc:spChg>
        <pc:spChg chg="del">
          <ac:chgData name="Napier, Jonathan B" userId="0408a67f-d0d6-4883-ae49-64b9c186bf64" providerId="ADAL" clId="{15C1550B-3DA4-45E3-8818-A7F1C589B396}" dt="2024-09-26T18:18:33.522" v="487" actId="478"/>
          <ac:spMkLst>
            <pc:docMk/>
            <pc:sldMk cId="3925875397" sldId="671"/>
            <ac:spMk id="4" creationId="{049EDF74-396D-5568-2E2F-16946349DFCA}"/>
          </ac:spMkLst>
        </pc:spChg>
        <pc:spChg chg="add del mod">
          <ac:chgData name="Napier, Jonathan B" userId="0408a67f-d0d6-4883-ae49-64b9c186bf64" providerId="ADAL" clId="{15C1550B-3DA4-45E3-8818-A7F1C589B396}" dt="2024-09-26T18:18:39.984" v="488"/>
          <ac:spMkLst>
            <pc:docMk/>
            <pc:sldMk cId="3925875397" sldId="671"/>
            <ac:spMk id="6" creationId="{E58143B5-8198-43F4-73D4-92173E5E314E}"/>
          </ac:spMkLst>
        </pc:spChg>
        <pc:picChg chg="add mod">
          <ac:chgData name="Napier, Jonathan B" userId="0408a67f-d0d6-4883-ae49-64b9c186bf64" providerId="ADAL" clId="{15C1550B-3DA4-45E3-8818-A7F1C589B396}" dt="2024-09-26T18:18:49.593" v="491" actId="1076"/>
          <ac:picMkLst>
            <pc:docMk/>
            <pc:sldMk cId="3925875397" sldId="671"/>
            <ac:picMk id="7" creationId="{A022206A-AC2F-86BD-CE29-B2A017197975}"/>
          </ac:picMkLst>
        </pc:picChg>
        <pc:picChg chg="del">
          <ac:chgData name="Napier, Jonathan B" userId="0408a67f-d0d6-4883-ae49-64b9c186bf64" providerId="ADAL" clId="{15C1550B-3DA4-45E3-8818-A7F1C589B396}" dt="2024-09-26T18:18:33.522" v="487" actId="478"/>
          <ac:picMkLst>
            <pc:docMk/>
            <pc:sldMk cId="3925875397" sldId="671"/>
            <ac:picMk id="8" creationId="{4CC6F770-886F-8311-5645-F7718C364A6D}"/>
          </ac:picMkLst>
        </pc:picChg>
      </pc:sldChg>
      <pc:sldChg chg="addSp delSp modSp add mod">
        <pc:chgData name="Napier, Jonathan B" userId="0408a67f-d0d6-4883-ae49-64b9c186bf64" providerId="ADAL" clId="{15C1550B-3DA4-45E3-8818-A7F1C589B396}" dt="2024-09-26T18:22:28.733" v="512" actId="6549"/>
        <pc:sldMkLst>
          <pc:docMk/>
          <pc:sldMk cId="305517046" sldId="672"/>
        </pc:sldMkLst>
        <pc:spChg chg="mod">
          <ac:chgData name="Napier, Jonathan B" userId="0408a67f-d0d6-4883-ae49-64b9c186bf64" providerId="ADAL" clId="{15C1550B-3DA4-45E3-8818-A7F1C589B396}" dt="2024-09-26T18:22:28.733" v="512" actId="6549"/>
          <ac:spMkLst>
            <pc:docMk/>
            <pc:sldMk cId="305517046" sldId="672"/>
            <ac:spMk id="3" creationId="{56E972A2-588E-7CB3-1EAA-16B4B4EC42D7}"/>
          </ac:spMkLst>
        </pc:spChg>
        <pc:spChg chg="mod">
          <ac:chgData name="Napier, Jonathan B" userId="0408a67f-d0d6-4883-ae49-64b9c186bf64" providerId="ADAL" clId="{15C1550B-3DA4-45E3-8818-A7F1C589B396}" dt="2024-09-26T18:21:52.374" v="507" actId="14100"/>
          <ac:spMkLst>
            <pc:docMk/>
            <pc:sldMk cId="305517046" sldId="672"/>
            <ac:spMk id="4" creationId="{049EDF74-396D-5568-2E2F-16946349DFCA}"/>
          </ac:spMkLst>
        </pc:spChg>
        <pc:picChg chg="del">
          <ac:chgData name="Napier, Jonathan B" userId="0408a67f-d0d6-4883-ae49-64b9c186bf64" providerId="ADAL" clId="{15C1550B-3DA4-45E3-8818-A7F1C589B396}" dt="2024-09-26T18:21:06.582" v="494" actId="478"/>
          <ac:picMkLst>
            <pc:docMk/>
            <pc:sldMk cId="305517046" sldId="672"/>
            <ac:picMk id="5" creationId="{581AE277-6CA1-4F52-B54D-B70601447496}"/>
          </ac:picMkLst>
        </pc:picChg>
        <pc:picChg chg="add mod">
          <ac:chgData name="Napier, Jonathan B" userId="0408a67f-d0d6-4883-ae49-64b9c186bf64" providerId="ADAL" clId="{15C1550B-3DA4-45E3-8818-A7F1C589B396}" dt="2024-09-26T18:21:25.044" v="500"/>
          <ac:picMkLst>
            <pc:docMk/>
            <pc:sldMk cId="305517046" sldId="672"/>
            <ac:picMk id="6" creationId="{CD27CD29-9687-61BC-20AC-429E1DDB47B1}"/>
          </ac:picMkLst>
        </pc:picChg>
        <pc:picChg chg="add mod">
          <ac:chgData name="Napier, Jonathan B" userId="0408a67f-d0d6-4883-ae49-64b9c186bf64" providerId="ADAL" clId="{15C1550B-3DA4-45E3-8818-A7F1C589B396}" dt="2024-09-26T18:21:26.489" v="501"/>
          <ac:picMkLst>
            <pc:docMk/>
            <pc:sldMk cId="305517046" sldId="672"/>
            <ac:picMk id="8" creationId="{B41AE486-22D3-B4E9-8CD2-AC3C2053CAB4}"/>
          </ac:picMkLst>
        </pc:picChg>
        <pc:picChg chg="add mod ord">
          <ac:chgData name="Napier, Jonathan B" userId="0408a67f-d0d6-4883-ae49-64b9c186bf64" providerId="ADAL" clId="{15C1550B-3DA4-45E3-8818-A7F1C589B396}" dt="2024-09-26T18:21:58.279" v="508" actId="14100"/>
          <ac:picMkLst>
            <pc:docMk/>
            <pc:sldMk cId="305517046" sldId="672"/>
            <ac:picMk id="9" creationId="{AE44D9EB-55DA-6281-11B4-C982BE34B875}"/>
          </ac:picMkLst>
        </pc:picChg>
        <pc:cxnChg chg="add mod">
          <ac:chgData name="Napier, Jonathan B" userId="0408a67f-d0d6-4883-ae49-64b9c186bf64" providerId="ADAL" clId="{15C1550B-3DA4-45E3-8818-A7F1C589B396}" dt="2024-09-26T18:21:25.044" v="500"/>
          <ac:cxnSpMkLst>
            <pc:docMk/>
            <pc:sldMk cId="305517046" sldId="672"/>
            <ac:cxnSpMk id="7" creationId="{66BF38FC-1DB1-36B0-AC2A-A741B59243C4}"/>
          </ac:cxnSpMkLst>
        </pc:cxnChg>
      </pc:sldChg>
      <pc:sldChg chg="addSp delSp modSp add mod">
        <pc:chgData name="Napier, Jonathan B" userId="0408a67f-d0d6-4883-ae49-64b9c186bf64" providerId="ADAL" clId="{15C1550B-3DA4-45E3-8818-A7F1C589B396}" dt="2024-09-26T18:38:43.677" v="534" actId="1076"/>
        <pc:sldMkLst>
          <pc:docMk/>
          <pc:sldMk cId="2990317739" sldId="673"/>
        </pc:sldMkLst>
        <pc:spChg chg="mod">
          <ac:chgData name="Napier, Jonathan B" userId="0408a67f-d0d6-4883-ae49-64b9c186bf64" providerId="ADAL" clId="{15C1550B-3DA4-45E3-8818-A7F1C589B396}" dt="2024-09-26T18:38:27.495" v="529" actId="20577"/>
          <ac:spMkLst>
            <pc:docMk/>
            <pc:sldMk cId="2990317739" sldId="673"/>
            <ac:spMk id="3" creationId="{56E972A2-588E-7CB3-1EAA-16B4B4EC42D7}"/>
          </ac:spMkLst>
        </pc:spChg>
        <pc:spChg chg="mod">
          <ac:chgData name="Napier, Jonathan B" userId="0408a67f-d0d6-4883-ae49-64b9c186bf64" providerId="ADAL" clId="{15C1550B-3DA4-45E3-8818-A7F1C589B396}" dt="2024-09-26T18:38:18.949" v="523"/>
          <ac:spMkLst>
            <pc:docMk/>
            <pc:sldMk cId="2990317739" sldId="673"/>
            <ac:spMk id="4" creationId="{049EDF74-396D-5568-2E2F-16946349DFCA}"/>
          </ac:spMkLst>
        </pc:spChg>
        <pc:picChg chg="del">
          <ac:chgData name="Napier, Jonathan B" userId="0408a67f-d0d6-4883-ae49-64b9c186bf64" providerId="ADAL" clId="{15C1550B-3DA4-45E3-8818-A7F1C589B396}" dt="2024-09-26T18:37:41.546" v="516" actId="478"/>
          <ac:picMkLst>
            <pc:docMk/>
            <pc:sldMk cId="2990317739" sldId="673"/>
            <ac:picMk id="5" creationId="{581AE277-6CA1-4F52-B54D-B70601447496}"/>
          </ac:picMkLst>
        </pc:picChg>
        <pc:picChg chg="add del mod">
          <ac:chgData name="Napier, Jonathan B" userId="0408a67f-d0d6-4883-ae49-64b9c186bf64" providerId="ADAL" clId="{15C1550B-3DA4-45E3-8818-A7F1C589B396}" dt="2024-09-26T18:38:34.130" v="531" actId="478"/>
          <ac:picMkLst>
            <pc:docMk/>
            <pc:sldMk cId="2990317739" sldId="673"/>
            <ac:picMk id="6" creationId="{900FB47A-11C9-DE92-57F1-4A2965F44BCA}"/>
          </ac:picMkLst>
        </pc:picChg>
        <pc:picChg chg="add mod">
          <ac:chgData name="Napier, Jonathan B" userId="0408a67f-d0d6-4883-ae49-64b9c186bf64" providerId="ADAL" clId="{15C1550B-3DA4-45E3-8818-A7F1C589B396}" dt="2024-09-26T18:38:43.677" v="534" actId="1076"/>
          <ac:picMkLst>
            <pc:docMk/>
            <pc:sldMk cId="2990317739" sldId="673"/>
            <ac:picMk id="7" creationId="{9A8B34ED-A798-6AED-A90B-E05BE568255C}"/>
          </ac:picMkLst>
        </pc:picChg>
      </pc:sldChg>
      <pc:sldChg chg="addSp delSp modSp add mod">
        <pc:chgData name="Napier, Jonathan B" userId="0408a67f-d0d6-4883-ae49-64b9c186bf64" providerId="ADAL" clId="{15C1550B-3DA4-45E3-8818-A7F1C589B396}" dt="2024-09-26T18:44:39.225" v="541" actId="403"/>
        <pc:sldMkLst>
          <pc:docMk/>
          <pc:sldMk cId="1245443615" sldId="674"/>
        </pc:sldMkLst>
        <pc:spChg chg="mod">
          <ac:chgData name="Napier, Jonathan B" userId="0408a67f-d0d6-4883-ae49-64b9c186bf64" providerId="ADAL" clId="{15C1550B-3DA4-45E3-8818-A7F1C589B396}" dt="2024-09-26T18:44:39.225" v="541" actId="403"/>
          <ac:spMkLst>
            <pc:docMk/>
            <pc:sldMk cId="1245443615" sldId="674"/>
            <ac:spMk id="4" creationId="{049EDF74-396D-5568-2E2F-16946349DFCA}"/>
          </ac:spMkLst>
        </pc:spChg>
        <pc:picChg chg="del">
          <ac:chgData name="Napier, Jonathan B" userId="0408a67f-d0d6-4883-ae49-64b9c186bf64" providerId="ADAL" clId="{15C1550B-3DA4-45E3-8818-A7F1C589B396}" dt="2024-09-26T18:44:21.704" v="535" actId="478"/>
          <ac:picMkLst>
            <pc:docMk/>
            <pc:sldMk cId="1245443615" sldId="674"/>
            <ac:picMk id="5" creationId="{581AE277-6CA1-4F52-B54D-B70601447496}"/>
          </ac:picMkLst>
        </pc:picChg>
        <pc:picChg chg="add mod">
          <ac:chgData name="Napier, Jonathan B" userId="0408a67f-d0d6-4883-ae49-64b9c186bf64" providerId="ADAL" clId="{15C1550B-3DA4-45E3-8818-A7F1C589B396}" dt="2024-09-26T18:44:27.520" v="538" actId="14100"/>
          <ac:picMkLst>
            <pc:docMk/>
            <pc:sldMk cId="1245443615" sldId="674"/>
            <ac:picMk id="6" creationId="{415005B8-BCAA-E62B-729B-86F940E7BBEC}"/>
          </ac:picMkLst>
        </pc:picChg>
      </pc:sldChg>
      <pc:sldChg chg="modSp add mod">
        <pc:chgData name="Napier, Jonathan B" userId="0408a67f-d0d6-4883-ae49-64b9c186bf64" providerId="ADAL" clId="{15C1550B-3DA4-45E3-8818-A7F1C589B396}" dt="2024-09-26T18:51:20.724" v="548" actId="20577"/>
        <pc:sldMkLst>
          <pc:docMk/>
          <pc:sldMk cId="2696658098" sldId="675"/>
        </pc:sldMkLst>
        <pc:spChg chg="mod">
          <ac:chgData name="Napier, Jonathan B" userId="0408a67f-d0d6-4883-ae49-64b9c186bf64" providerId="ADAL" clId="{15C1550B-3DA4-45E3-8818-A7F1C589B396}" dt="2024-09-26T18:51:20.724" v="548" actId="20577"/>
          <ac:spMkLst>
            <pc:docMk/>
            <pc:sldMk cId="2696658098" sldId="675"/>
            <ac:spMk id="5" creationId="{3534A931-69F4-9C1C-02F0-DB416AEF53B3}"/>
          </ac:spMkLst>
        </pc:spChg>
      </pc:sldChg>
      <pc:sldChg chg="modSp add mod">
        <pc:chgData name="Napier, Jonathan B" userId="0408a67f-d0d6-4883-ae49-64b9c186bf64" providerId="ADAL" clId="{15C1550B-3DA4-45E3-8818-A7F1C589B396}" dt="2024-09-26T18:52:05.657" v="551"/>
        <pc:sldMkLst>
          <pc:docMk/>
          <pc:sldMk cId="2581005375" sldId="676"/>
        </pc:sldMkLst>
        <pc:spChg chg="mod">
          <ac:chgData name="Napier, Jonathan B" userId="0408a67f-d0d6-4883-ae49-64b9c186bf64" providerId="ADAL" clId="{15C1550B-3DA4-45E3-8818-A7F1C589B396}" dt="2024-09-26T18:52:00.234" v="550"/>
          <ac:spMkLst>
            <pc:docMk/>
            <pc:sldMk cId="2581005375" sldId="676"/>
            <ac:spMk id="3" creationId="{5EE6D5A8-C0B6-2F1D-CDB2-B7B19BAC1C7A}"/>
          </ac:spMkLst>
        </pc:spChg>
        <pc:spChg chg="mod">
          <ac:chgData name="Napier, Jonathan B" userId="0408a67f-d0d6-4883-ae49-64b9c186bf64" providerId="ADAL" clId="{15C1550B-3DA4-45E3-8818-A7F1C589B396}" dt="2024-09-26T18:52:05.657" v="551"/>
          <ac:spMkLst>
            <pc:docMk/>
            <pc:sldMk cId="2581005375" sldId="676"/>
            <ac:spMk id="4" creationId="{71E1FB78-8BED-14DA-3DA0-0ADAE164A6B8}"/>
          </ac:spMkLst>
        </pc:spChg>
      </pc:sldChg>
      <pc:sldChg chg="modSp add mod">
        <pc:chgData name="Napier, Jonathan B" userId="0408a67f-d0d6-4883-ae49-64b9c186bf64" providerId="ADAL" clId="{15C1550B-3DA4-45E3-8818-A7F1C589B396}" dt="2024-09-26T18:52:17.352" v="553"/>
        <pc:sldMkLst>
          <pc:docMk/>
          <pc:sldMk cId="2503909084" sldId="677"/>
        </pc:sldMkLst>
        <pc:spChg chg="mod">
          <ac:chgData name="Napier, Jonathan B" userId="0408a67f-d0d6-4883-ae49-64b9c186bf64" providerId="ADAL" clId="{15C1550B-3DA4-45E3-8818-A7F1C589B396}" dt="2024-09-26T18:52:17.352" v="553"/>
          <ac:spMkLst>
            <pc:docMk/>
            <pc:sldMk cId="2503909084" sldId="677"/>
            <ac:spMk id="4" creationId="{71E1FB78-8BED-14DA-3DA0-0ADAE164A6B8}"/>
          </ac:spMkLst>
        </pc:spChg>
      </pc:sldChg>
      <pc:sldChg chg="modSp add mod">
        <pc:chgData name="Napier, Jonathan B" userId="0408a67f-d0d6-4883-ae49-64b9c186bf64" providerId="ADAL" clId="{15C1550B-3DA4-45E3-8818-A7F1C589B396}" dt="2024-09-26T20:54:03.776" v="1240" actId="2710"/>
        <pc:sldMkLst>
          <pc:docMk/>
          <pc:sldMk cId="3329516873" sldId="678"/>
        </pc:sldMkLst>
        <pc:spChg chg="mod">
          <ac:chgData name="Napier, Jonathan B" userId="0408a67f-d0d6-4883-ae49-64b9c186bf64" providerId="ADAL" clId="{15C1550B-3DA4-45E3-8818-A7F1C589B396}" dt="2024-09-26T20:53:55.562" v="1238"/>
          <ac:spMkLst>
            <pc:docMk/>
            <pc:sldMk cId="3329516873" sldId="678"/>
            <ac:spMk id="3" creationId="{5EE6D5A8-C0B6-2F1D-CDB2-B7B19BAC1C7A}"/>
          </ac:spMkLst>
        </pc:spChg>
        <pc:spChg chg="mod">
          <ac:chgData name="Napier, Jonathan B" userId="0408a67f-d0d6-4883-ae49-64b9c186bf64" providerId="ADAL" clId="{15C1550B-3DA4-45E3-8818-A7F1C589B396}" dt="2024-09-26T20:54:03.776" v="1240" actId="2710"/>
          <ac:spMkLst>
            <pc:docMk/>
            <pc:sldMk cId="3329516873" sldId="678"/>
            <ac:spMk id="4" creationId="{71E1FB78-8BED-14DA-3DA0-0ADAE164A6B8}"/>
          </ac:spMkLst>
        </pc:spChg>
      </pc:sldChg>
      <pc:sldChg chg="modSp add mod">
        <pc:chgData name="Napier, Jonathan B" userId="0408a67f-d0d6-4883-ae49-64b9c186bf64" providerId="ADAL" clId="{15C1550B-3DA4-45E3-8818-A7F1C589B396}" dt="2024-09-26T18:53:39.848" v="655" actId="20577"/>
        <pc:sldMkLst>
          <pc:docMk/>
          <pc:sldMk cId="2961584405" sldId="679"/>
        </pc:sldMkLst>
        <pc:spChg chg="mod">
          <ac:chgData name="Napier, Jonathan B" userId="0408a67f-d0d6-4883-ae49-64b9c186bf64" providerId="ADAL" clId="{15C1550B-3DA4-45E3-8818-A7F1C589B396}" dt="2024-09-26T18:53:39.848" v="655" actId="20577"/>
          <ac:spMkLst>
            <pc:docMk/>
            <pc:sldMk cId="2961584405" sldId="679"/>
            <ac:spMk id="3" creationId="{5EE6D5A8-C0B6-2F1D-CDB2-B7B19BAC1C7A}"/>
          </ac:spMkLst>
        </pc:spChg>
        <pc:spChg chg="mod">
          <ac:chgData name="Napier, Jonathan B" userId="0408a67f-d0d6-4883-ae49-64b9c186bf64" providerId="ADAL" clId="{15C1550B-3DA4-45E3-8818-A7F1C589B396}" dt="2024-09-26T18:53:37.212" v="649" actId="20577"/>
          <ac:spMkLst>
            <pc:docMk/>
            <pc:sldMk cId="2961584405" sldId="679"/>
            <ac:spMk id="5" creationId="{FE422C22-EE7C-A754-390F-2F3D4A746215}"/>
          </ac:spMkLst>
        </pc:spChg>
        <pc:spChg chg="mod">
          <ac:chgData name="Napier, Jonathan B" userId="0408a67f-d0d6-4883-ae49-64b9c186bf64" providerId="ADAL" clId="{15C1550B-3DA4-45E3-8818-A7F1C589B396}" dt="2024-09-26T18:53:34.382" v="643" actId="1035"/>
          <ac:spMkLst>
            <pc:docMk/>
            <pc:sldMk cId="2961584405" sldId="679"/>
            <ac:spMk id="7" creationId="{7B4ED0A1-56A5-E7EF-EDA4-272F1569BB9C}"/>
          </ac:spMkLst>
        </pc:spChg>
      </pc:sldChg>
      <pc:sldChg chg="modSp add mod">
        <pc:chgData name="Napier, Jonathan B" userId="0408a67f-d0d6-4883-ae49-64b9c186bf64" providerId="ADAL" clId="{15C1550B-3DA4-45E3-8818-A7F1C589B396}" dt="2024-09-26T18:53:28.300" v="640" actId="1035"/>
        <pc:sldMkLst>
          <pc:docMk/>
          <pc:sldMk cId="3065244692" sldId="680"/>
        </pc:sldMkLst>
        <pc:spChg chg="mod">
          <ac:chgData name="Napier, Jonathan B" userId="0408a67f-d0d6-4883-ae49-64b9c186bf64" providerId="ADAL" clId="{15C1550B-3DA4-45E3-8818-A7F1C589B396}" dt="2024-09-26T18:53:28.300" v="640" actId="1035"/>
          <ac:spMkLst>
            <pc:docMk/>
            <pc:sldMk cId="3065244692" sldId="680"/>
            <ac:spMk id="7" creationId="{7B4ED0A1-56A5-E7EF-EDA4-272F1569BB9C}"/>
          </ac:spMkLst>
        </pc:spChg>
      </pc:sldChg>
      <pc:sldChg chg="modSp add mod">
        <pc:chgData name="Napier, Jonathan B" userId="0408a67f-d0d6-4883-ae49-64b9c186bf64" providerId="ADAL" clId="{15C1550B-3DA4-45E3-8818-A7F1C589B396}" dt="2024-09-26T20:21:58.543" v="1201" actId="20577"/>
        <pc:sldMkLst>
          <pc:docMk/>
          <pc:sldMk cId="1985065633" sldId="681"/>
        </pc:sldMkLst>
        <pc:spChg chg="mod">
          <ac:chgData name="Napier, Jonathan B" userId="0408a67f-d0d6-4883-ae49-64b9c186bf64" providerId="ADAL" clId="{15C1550B-3DA4-45E3-8818-A7F1C589B396}" dt="2024-09-26T20:21:58.543" v="1201" actId="20577"/>
          <ac:spMkLst>
            <pc:docMk/>
            <pc:sldMk cId="1985065633" sldId="681"/>
            <ac:spMk id="5" creationId="{3534A931-69F4-9C1C-02F0-DB416AEF53B3}"/>
          </ac:spMkLst>
        </pc:spChg>
      </pc:sldChg>
      <pc:sldChg chg="addSp delSp modSp add mod">
        <pc:chgData name="Napier, Jonathan B" userId="0408a67f-d0d6-4883-ae49-64b9c186bf64" providerId="ADAL" clId="{15C1550B-3DA4-45E3-8818-A7F1C589B396}" dt="2024-09-26T18:57:03.704" v="698" actId="1076"/>
        <pc:sldMkLst>
          <pc:docMk/>
          <pc:sldMk cId="1543350631" sldId="682"/>
        </pc:sldMkLst>
        <pc:spChg chg="mod">
          <ac:chgData name="Napier, Jonathan B" userId="0408a67f-d0d6-4883-ae49-64b9c186bf64" providerId="ADAL" clId="{15C1550B-3DA4-45E3-8818-A7F1C589B396}" dt="2024-09-26T18:54:08.534" v="657"/>
          <ac:spMkLst>
            <pc:docMk/>
            <pc:sldMk cId="1543350631" sldId="682"/>
            <ac:spMk id="3" creationId="{5EE6D5A8-C0B6-2F1D-CDB2-B7B19BAC1C7A}"/>
          </ac:spMkLst>
        </pc:spChg>
        <pc:spChg chg="mod">
          <ac:chgData name="Napier, Jonathan B" userId="0408a67f-d0d6-4883-ae49-64b9c186bf64" providerId="ADAL" clId="{15C1550B-3DA4-45E3-8818-A7F1C589B396}" dt="2024-09-26T18:55:04.407" v="670" actId="1076"/>
          <ac:spMkLst>
            <pc:docMk/>
            <pc:sldMk cId="1543350631" sldId="682"/>
            <ac:spMk id="5" creationId="{FE422C22-EE7C-A754-390F-2F3D4A746215}"/>
          </ac:spMkLst>
        </pc:spChg>
        <pc:spChg chg="del">
          <ac:chgData name="Napier, Jonathan B" userId="0408a67f-d0d6-4883-ae49-64b9c186bf64" providerId="ADAL" clId="{15C1550B-3DA4-45E3-8818-A7F1C589B396}" dt="2024-09-26T18:54:25.273" v="660" actId="478"/>
          <ac:spMkLst>
            <pc:docMk/>
            <pc:sldMk cId="1543350631" sldId="682"/>
            <ac:spMk id="7" creationId="{7B4ED0A1-56A5-E7EF-EDA4-272F1569BB9C}"/>
          </ac:spMkLst>
        </pc:spChg>
        <pc:spChg chg="add mod">
          <ac:chgData name="Napier, Jonathan B" userId="0408a67f-d0d6-4883-ae49-64b9c186bf64" providerId="ADAL" clId="{15C1550B-3DA4-45E3-8818-A7F1C589B396}" dt="2024-09-26T18:55:27.329" v="675"/>
          <ac:spMkLst>
            <pc:docMk/>
            <pc:sldMk cId="1543350631" sldId="682"/>
            <ac:spMk id="17" creationId="{DBD1DE81-AEAA-AAA6-5AC8-EAE547726953}"/>
          </ac:spMkLst>
        </pc:spChg>
        <pc:spChg chg="add mod">
          <ac:chgData name="Napier, Jonathan B" userId="0408a67f-d0d6-4883-ae49-64b9c186bf64" providerId="ADAL" clId="{15C1550B-3DA4-45E3-8818-A7F1C589B396}" dt="2024-09-26T18:56:02.396" v="685" actId="14100"/>
          <ac:spMkLst>
            <pc:docMk/>
            <pc:sldMk cId="1543350631" sldId="682"/>
            <ac:spMk id="18" creationId="{62B8B917-D9AD-588D-C0EE-88872F11B69C}"/>
          </ac:spMkLst>
        </pc:spChg>
        <pc:spChg chg="add mod">
          <ac:chgData name="Napier, Jonathan B" userId="0408a67f-d0d6-4883-ae49-64b9c186bf64" providerId="ADAL" clId="{15C1550B-3DA4-45E3-8818-A7F1C589B396}" dt="2024-09-26T18:55:42.555" v="679"/>
          <ac:spMkLst>
            <pc:docMk/>
            <pc:sldMk cId="1543350631" sldId="682"/>
            <ac:spMk id="19" creationId="{D65555C3-F35D-9165-9E28-6D8B4BD4CA42}"/>
          </ac:spMkLst>
        </pc:spChg>
        <pc:spChg chg="add mod">
          <ac:chgData name="Napier, Jonathan B" userId="0408a67f-d0d6-4883-ae49-64b9c186bf64" providerId="ADAL" clId="{15C1550B-3DA4-45E3-8818-A7F1C589B396}" dt="2024-09-26T18:55:53.537" v="683" actId="14100"/>
          <ac:spMkLst>
            <pc:docMk/>
            <pc:sldMk cId="1543350631" sldId="682"/>
            <ac:spMk id="20" creationId="{1DDA8A24-8012-2EF7-9D6E-65E4BDF36042}"/>
          </ac:spMkLst>
        </pc:spChg>
        <pc:spChg chg="add del mod">
          <ac:chgData name="Napier, Jonathan B" userId="0408a67f-d0d6-4883-ae49-64b9c186bf64" providerId="ADAL" clId="{15C1550B-3DA4-45E3-8818-A7F1C589B396}" dt="2024-09-26T18:56:06.969" v="686" actId="478"/>
          <ac:spMkLst>
            <pc:docMk/>
            <pc:sldMk cId="1543350631" sldId="682"/>
            <ac:spMk id="21" creationId="{8A6D8CD7-5B37-E627-F760-A77E5268107C}"/>
          </ac:spMkLst>
        </pc:spChg>
        <pc:spChg chg="add mod">
          <ac:chgData name="Napier, Jonathan B" userId="0408a67f-d0d6-4883-ae49-64b9c186bf64" providerId="ADAL" clId="{15C1550B-3DA4-45E3-8818-A7F1C589B396}" dt="2024-09-26T18:56:14.769" v="689" actId="14100"/>
          <ac:spMkLst>
            <pc:docMk/>
            <pc:sldMk cId="1543350631" sldId="682"/>
            <ac:spMk id="22" creationId="{02034D08-73C8-E777-18C6-1C55B3E7E009}"/>
          </ac:spMkLst>
        </pc:spChg>
        <pc:spChg chg="add mod">
          <ac:chgData name="Napier, Jonathan B" userId="0408a67f-d0d6-4883-ae49-64b9c186bf64" providerId="ADAL" clId="{15C1550B-3DA4-45E3-8818-A7F1C589B396}" dt="2024-09-26T18:57:03.704" v="698" actId="1076"/>
          <ac:spMkLst>
            <pc:docMk/>
            <pc:sldMk cId="1543350631" sldId="682"/>
            <ac:spMk id="23" creationId="{268A01FC-62F6-23CF-CF0C-D75E6007076C}"/>
          </ac:spMkLst>
        </pc:spChg>
        <pc:picChg chg="del">
          <ac:chgData name="Napier, Jonathan B" userId="0408a67f-d0d6-4883-ae49-64b9c186bf64" providerId="ADAL" clId="{15C1550B-3DA4-45E3-8818-A7F1C589B396}" dt="2024-09-26T18:54:21.585" v="659" actId="478"/>
          <ac:picMkLst>
            <pc:docMk/>
            <pc:sldMk cId="1543350631" sldId="682"/>
            <ac:picMk id="4" creationId="{92687A16-6E17-63D3-CBCD-F706677CB67A}"/>
          </ac:picMkLst>
        </pc:picChg>
        <pc:picChg chg="add mod">
          <ac:chgData name="Napier, Jonathan B" userId="0408a67f-d0d6-4883-ae49-64b9c186bf64" providerId="ADAL" clId="{15C1550B-3DA4-45E3-8818-A7F1C589B396}" dt="2024-09-26T18:54:44.361" v="665" actId="1076"/>
          <ac:picMkLst>
            <pc:docMk/>
            <pc:sldMk cId="1543350631" sldId="682"/>
            <ac:picMk id="6" creationId="{1D68E79F-E6BA-0268-CEEB-A94EA3799AB1}"/>
          </ac:picMkLst>
        </pc:picChg>
        <pc:picChg chg="add">
          <ac:chgData name="Napier, Jonathan B" userId="0408a67f-d0d6-4883-ae49-64b9c186bf64" providerId="ADAL" clId="{15C1550B-3DA4-45E3-8818-A7F1C589B396}" dt="2024-09-26T18:54:57.659" v="667"/>
          <ac:picMkLst>
            <pc:docMk/>
            <pc:sldMk cId="1543350631" sldId="682"/>
            <ac:picMk id="12" creationId="{73A358E9-D168-B13E-B7F0-220A2B1FC979}"/>
          </ac:picMkLst>
        </pc:picChg>
        <pc:cxnChg chg="add del mod">
          <ac:chgData name="Napier, Jonathan B" userId="0408a67f-d0d6-4883-ae49-64b9c186bf64" providerId="ADAL" clId="{15C1550B-3DA4-45E3-8818-A7F1C589B396}" dt="2024-09-26T18:54:38.728" v="663" actId="478"/>
          <ac:cxnSpMkLst>
            <pc:docMk/>
            <pc:sldMk cId="1543350631" sldId="682"/>
            <ac:cxnSpMk id="8" creationId="{F407C90F-A9D0-9F57-2B42-B7248FCE9C1C}"/>
          </ac:cxnSpMkLst>
        </pc:cxnChg>
        <pc:cxnChg chg="add mod">
          <ac:chgData name="Napier, Jonathan B" userId="0408a67f-d0d6-4883-ae49-64b9c186bf64" providerId="ADAL" clId="{15C1550B-3DA4-45E3-8818-A7F1C589B396}" dt="2024-09-26T18:54:54.686" v="666"/>
          <ac:cxnSpMkLst>
            <pc:docMk/>
            <pc:sldMk cId="1543350631" sldId="682"/>
            <ac:cxnSpMk id="9" creationId="{9644C34E-8380-052D-1B63-0CAFA1E195EC}"/>
          </ac:cxnSpMkLst>
        </pc:cxnChg>
        <pc:cxnChg chg="add mod">
          <ac:chgData name="Napier, Jonathan B" userId="0408a67f-d0d6-4883-ae49-64b9c186bf64" providerId="ADAL" clId="{15C1550B-3DA4-45E3-8818-A7F1C589B396}" dt="2024-09-26T18:54:54.686" v="666"/>
          <ac:cxnSpMkLst>
            <pc:docMk/>
            <pc:sldMk cId="1543350631" sldId="682"/>
            <ac:cxnSpMk id="10" creationId="{CC4A4D07-1EEE-30DB-C3B0-9239FE6B6A59}"/>
          </ac:cxnSpMkLst>
        </pc:cxnChg>
        <pc:cxnChg chg="add mod">
          <ac:chgData name="Napier, Jonathan B" userId="0408a67f-d0d6-4883-ae49-64b9c186bf64" providerId="ADAL" clId="{15C1550B-3DA4-45E3-8818-A7F1C589B396}" dt="2024-09-26T18:54:54.686" v="666"/>
          <ac:cxnSpMkLst>
            <pc:docMk/>
            <pc:sldMk cId="1543350631" sldId="682"/>
            <ac:cxnSpMk id="11" creationId="{C3F0E999-C722-04E8-7BD8-0390BA3A9E8E}"/>
          </ac:cxnSpMkLst>
        </pc:cxnChg>
        <pc:cxnChg chg="add mod">
          <ac:chgData name="Napier, Jonathan B" userId="0408a67f-d0d6-4883-ae49-64b9c186bf64" providerId="ADAL" clId="{15C1550B-3DA4-45E3-8818-A7F1C589B396}" dt="2024-09-26T18:55:23.608" v="674" actId="1076"/>
          <ac:cxnSpMkLst>
            <pc:docMk/>
            <pc:sldMk cId="1543350631" sldId="682"/>
            <ac:cxnSpMk id="13" creationId="{EEC00621-66FC-B3E0-B5F5-A8218CF55146}"/>
          </ac:cxnSpMkLst>
        </pc:cxnChg>
        <pc:cxnChg chg="add mod">
          <ac:chgData name="Napier, Jonathan B" userId="0408a67f-d0d6-4883-ae49-64b9c186bf64" providerId="ADAL" clId="{15C1550B-3DA4-45E3-8818-A7F1C589B396}" dt="2024-09-26T18:55:08.565" v="671" actId="1076"/>
          <ac:cxnSpMkLst>
            <pc:docMk/>
            <pc:sldMk cId="1543350631" sldId="682"/>
            <ac:cxnSpMk id="14" creationId="{D4EECFFC-28C0-1525-EACB-D108C64D8077}"/>
          </ac:cxnSpMkLst>
        </pc:cxnChg>
        <pc:cxnChg chg="add mod">
          <ac:chgData name="Napier, Jonathan B" userId="0408a67f-d0d6-4883-ae49-64b9c186bf64" providerId="ADAL" clId="{15C1550B-3DA4-45E3-8818-A7F1C589B396}" dt="2024-09-26T18:55:16.749" v="673" actId="14100"/>
          <ac:cxnSpMkLst>
            <pc:docMk/>
            <pc:sldMk cId="1543350631" sldId="682"/>
            <ac:cxnSpMk id="15" creationId="{84114D78-7C7E-337B-46FF-BF836E9C9171}"/>
          </ac:cxnSpMkLst>
        </pc:cxnChg>
      </pc:sldChg>
      <pc:sldChg chg="modSp add mod">
        <pc:chgData name="Napier, Jonathan B" userId="0408a67f-d0d6-4883-ae49-64b9c186bf64" providerId="ADAL" clId="{15C1550B-3DA4-45E3-8818-A7F1C589B396}" dt="2024-09-26T18:57:36.149" v="710" actId="20577"/>
        <pc:sldMkLst>
          <pc:docMk/>
          <pc:sldMk cId="3381249272" sldId="683"/>
        </pc:sldMkLst>
        <pc:spChg chg="mod">
          <ac:chgData name="Napier, Jonathan B" userId="0408a67f-d0d6-4883-ae49-64b9c186bf64" providerId="ADAL" clId="{15C1550B-3DA4-45E3-8818-A7F1C589B396}" dt="2024-09-26T18:57:36.149" v="710" actId="20577"/>
          <ac:spMkLst>
            <pc:docMk/>
            <pc:sldMk cId="3381249272" sldId="683"/>
            <ac:spMk id="3" creationId="{5EE6D5A8-C0B6-2F1D-CDB2-B7B19BAC1C7A}"/>
          </ac:spMkLst>
        </pc:spChg>
        <pc:spChg chg="mod">
          <ac:chgData name="Napier, Jonathan B" userId="0408a67f-d0d6-4883-ae49-64b9c186bf64" providerId="ADAL" clId="{15C1550B-3DA4-45E3-8818-A7F1C589B396}" dt="2024-09-26T18:57:23.904" v="701" actId="2710"/>
          <ac:spMkLst>
            <pc:docMk/>
            <pc:sldMk cId="3381249272" sldId="683"/>
            <ac:spMk id="4" creationId="{71E1FB78-8BED-14DA-3DA0-0ADAE164A6B8}"/>
          </ac:spMkLst>
        </pc:spChg>
      </pc:sldChg>
      <pc:sldChg chg="addSp delSp modSp add mod">
        <pc:chgData name="Napier, Jonathan B" userId="0408a67f-d0d6-4883-ae49-64b9c186bf64" providerId="ADAL" clId="{15C1550B-3DA4-45E3-8818-A7F1C589B396}" dt="2024-09-26T18:58:57.346" v="734" actId="1076"/>
        <pc:sldMkLst>
          <pc:docMk/>
          <pc:sldMk cId="1946563989" sldId="684"/>
        </pc:sldMkLst>
        <pc:spChg chg="mod">
          <ac:chgData name="Napier, Jonathan B" userId="0408a67f-d0d6-4883-ae49-64b9c186bf64" providerId="ADAL" clId="{15C1550B-3DA4-45E3-8818-A7F1C589B396}" dt="2024-09-26T18:58:45.633" v="730" actId="403"/>
          <ac:spMkLst>
            <pc:docMk/>
            <pc:sldMk cId="1946563989" sldId="684"/>
            <ac:spMk id="5" creationId="{FE422C22-EE7C-A754-390F-2F3D4A746215}"/>
          </ac:spMkLst>
        </pc:spChg>
        <pc:spChg chg="add mod">
          <ac:chgData name="Napier, Jonathan B" userId="0408a67f-d0d6-4883-ae49-64b9c186bf64" providerId="ADAL" clId="{15C1550B-3DA4-45E3-8818-A7F1C589B396}" dt="2024-09-26T18:58:19.353" v="720" actId="1076"/>
          <ac:spMkLst>
            <pc:docMk/>
            <pc:sldMk cId="1946563989" sldId="684"/>
            <ac:spMk id="7" creationId="{BB326889-A9E6-CFCD-9834-FEF3279F384D}"/>
          </ac:spMkLst>
        </pc:spChg>
        <pc:spChg chg="del">
          <ac:chgData name="Napier, Jonathan B" userId="0408a67f-d0d6-4883-ae49-64b9c186bf64" providerId="ADAL" clId="{15C1550B-3DA4-45E3-8818-A7F1C589B396}" dt="2024-09-26T18:58:21.651" v="721" actId="478"/>
          <ac:spMkLst>
            <pc:docMk/>
            <pc:sldMk cId="1946563989" sldId="684"/>
            <ac:spMk id="18" creationId="{62B8B917-D9AD-588D-C0EE-88872F11B69C}"/>
          </ac:spMkLst>
        </pc:spChg>
        <pc:spChg chg="mod">
          <ac:chgData name="Napier, Jonathan B" userId="0408a67f-d0d6-4883-ae49-64b9c186bf64" providerId="ADAL" clId="{15C1550B-3DA4-45E3-8818-A7F1C589B396}" dt="2024-09-26T18:58:10.749" v="718" actId="14100"/>
          <ac:spMkLst>
            <pc:docMk/>
            <pc:sldMk cId="1946563989" sldId="684"/>
            <ac:spMk id="20" creationId="{1DDA8A24-8012-2EF7-9D6E-65E4BDF36042}"/>
          </ac:spMkLst>
        </pc:spChg>
        <pc:spChg chg="del">
          <ac:chgData name="Napier, Jonathan B" userId="0408a67f-d0d6-4883-ae49-64b9c186bf64" providerId="ADAL" clId="{15C1550B-3DA4-45E3-8818-A7F1C589B396}" dt="2024-09-26T18:58:22.932" v="722" actId="478"/>
          <ac:spMkLst>
            <pc:docMk/>
            <pc:sldMk cId="1946563989" sldId="684"/>
            <ac:spMk id="22" creationId="{02034D08-73C8-E777-18C6-1C55B3E7E009}"/>
          </ac:spMkLst>
        </pc:spChg>
        <pc:spChg chg="mod">
          <ac:chgData name="Napier, Jonathan B" userId="0408a67f-d0d6-4883-ae49-64b9c186bf64" providerId="ADAL" clId="{15C1550B-3DA4-45E3-8818-A7F1C589B396}" dt="2024-09-26T18:58:57.346" v="734" actId="1076"/>
          <ac:spMkLst>
            <pc:docMk/>
            <pc:sldMk cId="1946563989" sldId="684"/>
            <ac:spMk id="23" creationId="{268A01FC-62F6-23CF-CF0C-D75E6007076C}"/>
          </ac:spMkLst>
        </pc:spChg>
        <pc:picChg chg="add mod ord">
          <ac:chgData name="Napier, Jonathan B" userId="0408a67f-d0d6-4883-ae49-64b9c186bf64" providerId="ADAL" clId="{15C1550B-3DA4-45E3-8818-A7F1C589B396}" dt="2024-09-26T18:58:03.882" v="716" actId="167"/>
          <ac:picMkLst>
            <pc:docMk/>
            <pc:sldMk cId="1946563989" sldId="684"/>
            <ac:picMk id="4" creationId="{A92203E7-71BC-EF4B-DA77-98BE687C5E57}"/>
          </ac:picMkLst>
        </pc:picChg>
        <pc:picChg chg="del">
          <ac:chgData name="Napier, Jonathan B" userId="0408a67f-d0d6-4883-ae49-64b9c186bf64" providerId="ADAL" clId="{15C1550B-3DA4-45E3-8818-A7F1C589B396}" dt="2024-09-26T18:57:49.695" v="712" actId="478"/>
          <ac:picMkLst>
            <pc:docMk/>
            <pc:sldMk cId="1946563989" sldId="684"/>
            <ac:picMk id="6" creationId="{1D68E79F-E6BA-0268-CEEB-A94EA3799AB1}"/>
          </ac:picMkLst>
        </pc:picChg>
        <pc:cxnChg chg="del">
          <ac:chgData name="Napier, Jonathan B" userId="0408a67f-d0d6-4883-ae49-64b9c186bf64" providerId="ADAL" clId="{15C1550B-3DA4-45E3-8818-A7F1C589B396}" dt="2024-09-26T18:58:41.802" v="727" actId="478"/>
          <ac:cxnSpMkLst>
            <pc:docMk/>
            <pc:sldMk cId="1946563989" sldId="684"/>
            <ac:cxnSpMk id="13" creationId="{EEC00621-66FC-B3E0-B5F5-A8218CF55146}"/>
          </ac:cxnSpMkLst>
        </pc:cxnChg>
        <pc:cxnChg chg="del">
          <ac:chgData name="Napier, Jonathan B" userId="0408a67f-d0d6-4883-ae49-64b9c186bf64" providerId="ADAL" clId="{15C1550B-3DA4-45E3-8818-A7F1C589B396}" dt="2024-09-26T18:58:39.838" v="725" actId="478"/>
          <ac:cxnSpMkLst>
            <pc:docMk/>
            <pc:sldMk cId="1946563989" sldId="684"/>
            <ac:cxnSpMk id="14" creationId="{D4EECFFC-28C0-1525-EACB-D108C64D8077}"/>
          </ac:cxnSpMkLst>
        </pc:cxnChg>
        <pc:cxnChg chg="del mod">
          <ac:chgData name="Napier, Jonathan B" userId="0408a67f-d0d6-4883-ae49-64b9c186bf64" providerId="ADAL" clId="{15C1550B-3DA4-45E3-8818-A7F1C589B396}" dt="2024-09-26T18:58:41.027" v="726" actId="478"/>
          <ac:cxnSpMkLst>
            <pc:docMk/>
            <pc:sldMk cId="1946563989" sldId="684"/>
            <ac:cxnSpMk id="15" creationId="{84114D78-7C7E-337B-46FF-BF836E9C9171}"/>
          </ac:cxnSpMkLst>
        </pc:cxnChg>
      </pc:sldChg>
      <pc:sldChg chg="delSp modSp add mod">
        <pc:chgData name="Napier, Jonathan B" userId="0408a67f-d0d6-4883-ae49-64b9c186bf64" providerId="ADAL" clId="{15C1550B-3DA4-45E3-8818-A7F1C589B396}" dt="2024-09-26T18:59:35.676" v="743" actId="478"/>
        <pc:sldMkLst>
          <pc:docMk/>
          <pc:sldMk cId="4203203879" sldId="685"/>
        </pc:sldMkLst>
        <pc:spChg chg="mod">
          <ac:chgData name="Napier, Jonathan B" userId="0408a67f-d0d6-4883-ae49-64b9c186bf64" providerId="ADAL" clId="{15C1550B-3DA4-45E3-8818-A7F1C589B396}" dt="2024-09-26T18:59:26.111" v="739" actId="403"/>
          <ac:spMkLst>
            <pc:docMk/>
            <pc:sldMk cId="4203203879" sldId="685"/>
            <ac:spMk id="5" creationId="{FE422C22-EE7C-A754-390F-2F3D4A746215}"/>
          </ac:spMkLst>
        </pc:spChg>
        <pc:spChg chg="del">
          <ac:chgData name="Napier, Jonathan B" userId="0408a67f-d0d6-4883-ae49-64b9c186bf64" providerId="ADAL" clId="{15C1550B-3DA4-45E3-8818-A7F1C589B396}" dt="2024-09-26T18:59:33.954" v="742" actId="478"/>
          <ac:spMkLst>
            <pc:docMk/>
            <pc:sldMk cId="4203203879" sldId="685"/>
            <ac:spMk id="7" creationId="{BB326889-A9E6-CFCD-9834-FEF3279F384D}"/>
          </ac:spMkLst>
        </pc:spChg>
        <pc:spChg chg="mod">
          <ac:chgData name="Napier, Jonathan B" userId="0408a67f-d0d6-4883-ae49-64b9c186bf64" providerId="ADAL" clId="{15C1550B-3DA4-45E3-8818-A7F1C589B396}" dt="2024-09-26T18:59:32.718" v="741" actId="14100"/>
          <ac:spMkLst>
            <pc:docMk/>
            <pc:sldMk cId="4203203879" sldId="685"/>
            <ac:spMk id="20" creationId="{1DDA8A24-8012-2EF7-9D6E-65E4BDF36042}"/>
          </ac:spMkLst>
        </pc:spChg>
        <pc:spChg chg="del">
          <ac:chgData name="Napier, Jonathan B" userId="0408a67f-d0d6-4883-ae49-64b9c186bf64" providerId="ADAL" clId="{15C1550B-3DA4-45E3-8818-A7F1C589B396}" dt="2024-09-26T18:59:35.676" v="743" actId="478"/>
          <ac:spMkLst>
            <pc:docMk/>
            <pc:sldMk cId="4203203879" sldId="685"/>
            <ac:spMk id="23" creationId="{268A01FC-62F6-23CF-CF0C-D75E6007076C}"/>
          </ac:spMkLst>
        </pc:spChg>
      </pc:sldChg>
      <pc:sldChg chg="addSp delSp modSp add mod">
        <pc:chgData name="Napier, Jonathan B" userId="0408a67f-d0d6-4883-ae49-64b9c186bf64" providerId="ADAL" clId="{15C1550B-3DA4-45E3-8818-A7F1C589B396}" dt="2024-09-26T19:14:26.885" v="763" actId="14100"/>
        <pc:sldMkLst>
          <pc:docMk/>
          <pc:sldMk cId="3270518067" sldId="686"/>
        </pc:sldMkLst>
        <pc:spChg chg="mod">
          <ac:chgData name="Napier, Jonathan B" userId="0408a67f-d0d6-4883-ae49-64b9c186bf64" providerId="ADAL" clId="{15C1550B-3DA4-45E3-8818-A7F1C589B396}" dt="2024-09-26T19:00:15.694" v="761" actId="20577"/>
          <ac:spMkLst>
            <pc:docMk/>
            <pc:sldMk cId="3270518067" sldId="686"/>
            <ac:spMk id="3" creationId="{5EE6D5A8-C0B6-2F1D-CDB2-B7B19BAC1C7A}"/>
          </ac:spMkLst>
        </pc:spChg>
        <pc:spChg chg="mod">
          <ac:chgData name="Napier, Jonathan B" userId="0408a67f-d0d6-4883-ae49-64b9c186bf64" providerId="ADAL" clId="{15C1550B-3DA4-45E3-8818-A7F1C589B396}" dt="2024-09-26T19:00:08.207" v="750"/>
          <ac:spMkLst>
            <pc:docMk/>
            <pc:sldMk cId="3270518067" sldId="686"/>
            <ac:spMk id="5" creationId="{FE422C22-EE7C-A754-390F-2F3D4A746215}"/>
          </ac:spMkLst>
        </pc:spChg>
        <pc:spChg chg="del">
          <ac:chgData name="Napier, Jonathan B" userId="0408a67f-d0d6-4883-ae49-64b9c186bf64" providerId="ADAL" clId="{15C1550B-3DA4-45E3-8818-A7F1C589B396}" dt="2024-09-26T19:00:02.523" v="749" actId="478"/>
          <ac:spMkLst>
            <pc:docMk/>
            <pc:sldMk cId="3270518067" sldId="686"/>
            <ac:spMk id="20" creationId="{1DDA8A24-8012-2EF7-9D6E-65E4BDF36042}"/>
          </ac:spMkLst>
        </pc:spChg>
        <pc:picChg chg="del">
          <ac:chgData name="Napier, Jonathan B" userId="0408a67f-d0d6-4883-ae49-64b9c186bf64" providerId="ADAL" clId="{15C1550B-3DA4-45E3-8818-A7F1C589B396}" dt="2024-09-26T18:59:51.461" v="746" actId="478"/>
          <ac:picMkLst>
            <pc:docMk/>
            <pc:sldMk cId="3270518067" sldId="686"/>
            <ac:picMk id="4" creationId="{A92203E7-71BC-EF4B-DA77-98BE687C5E57}"/>
          </ac:picMkLst>
        </pc:picChg>
        <pc:picChg chg="add mod">
          <ac:chgData name="Napier, Jonathan B" userId="0408a67f-d0d6-4883-ae49-64b9c186bf64" providerId="ADAL" clId="{15C1550B-3DA4-45E3-8818-A7F1C589B396}" dt="2024-09-26T19:14:26.885" v="763" actId="14100"/>
          <ac:picMkLst>
            <pc:docMk/>
            <pc:sldMk cId="3270518067" sldId="686"/>
            <ac:picMk id="6" creationId="{49CA346E-3BC1-1718-8BE3-9569752541C4}"/>
          </ac:picMkLst>
        </pc:picChg>
      </pc:sldChg>
      <pc:sldChg chg="addSp delSp modSp add mod">
        <pc:chgData name="Napier, Jonathan B" userId="0408a67f-d0d6-4883-ae49-64b9c186bf64" providerId="ADAL" clId="{15C1550B-3DA4-45E3-8818-A7F1C589B396}" dt="2024-09-26T19:15:19.754" v="774" actId="14100"/>
        <pc:sldMkLst>
          <pc:docMk/>
          <pc:sldMk cId="4088682064" sldId="687"/>
        </pc:sldMkLst>
        <pc:spChg chg="mod">
          <ac:chgData name="Napier, Jonathan B" userId="0408a67f-d0d6-4883-ae49-64b9c186bf64" providerId="ADAL" clId="{15C1550B-3DA4-45E3-8818-A7F1C589B396}" dt="2024-09-26T19:14:44.015" v="765"/>
          <ac:spMkLst>
            <pc:docMk/>
            <pc:sldMk cId="4088682064" sldId="687"/>
            <ac:spMk id="3" creationId="{5EE6D5A8-C0B6-2F1D-CDB2-B7B19BAC1C7A}"/>
          </ac:spMkLst>
        </pc:spChg>
        <pc:spChg chg="mod">
          <ac:chgData name="Napier, Jonathan B" userId="0408a67f-d0d6-4883-ae49-64b9c186bf64" providerId="ADAL" clId="{15C1550B-3DA4-45E3-8818-A7F1C589B396}" dt="2024-09-26T19:15:19.754" v="774" actId="14100"/>
          <ac:spMkLst>
            <pc:docMk/>
            <pc:sldMk cId="4088682064" sldId="687"/>
            <ac:spMk id="5" creationId="{FE422C22-EE7C-A754-390F-2F3D4A746215}"/>
          </ac:spMkLst>
        </pc:spChg>
        <pc:spChg chg="add mod">
          <ac:chgData name="Napier, Jonathan B" userId="0408a67f-d0d6-4883-ae49-64b9c186bf64" providerId="ADAL" clId="{15C1550B-3DA4-45E3-8818-A7F1C589B396}" dt="2024-09-26T19:15:07.141" v="772" actId="1076"/>
          <ac:spMkLst>
            <pc:docMk/>
            <pc:sldMk cId="4088682064" sldId="687"/>
            <ac:spMk id="7" creationId="{BEBD45A3-5939-1E2B-FED5-4CD4152B4D5B}"/>
          </ac:spMkLst>
        </pc:spChg>
        <pc:picChg chg="add mod">
          <ac:chgData name="Napier, Jonathan B" userId="0408a67f-d0d6-4883-ae49-64b9c186bf64" providerId="ADAL" clId="{15C1550B-3DA4-45E3-8818-A7F1C589B396}" dt="2024-09-26T19:14:58.953" v="770" actId="1076"/>
          <ac:picMkLst>
            <pc:docMk/>
            <pc:sldMk cId="4088682064" sldId="687"/>
            <ac:picMk id="4" creationId="{64F45CC2-8EBD-8E63-7F08-FFFC65D0A7DF}"/>
          </ac:picMkLst>
        </pc:picChg>
        <pc:picChg chg="del">
          <ac:chgData name="Napier, Jonathan B" userId="0408a67f-d0d6-4883-ae49-64b9c186bf64" providerId="ADAL" clId="{15C1550B-3DA4-45E3-8818-A7F1C589B396}" dt="2024-09-26T19:14:49.182" v="767" actId="478"/>
          <ac:picMkLst>
            <pc:docMk/>
            <pc:sldMk cId="4088682064" sldId="687"/>
            <ac:picMk id="6" creationId="{49CA346E-3BC1-1718-8BE3-9569752541C4}"/>
          </ac:picMkLst>
        </pc:picChg>
      </pc:sldChg>
      <pc:sldChg chg="addSp delSp modSp add mod">
        <pc:chgData name="Napier, Jonathan B" userId="0408a67f-d0d6-4883-ae49-64b9c186bf64" providerId="ADAL" clId="{15C1550B-3DA4-45E3-8818-A7F1C589B396}" dt="2024-09-26T19:15:58.393" v="791" actId="20577"/>
        <pc:sldMkLst>
          <pc:docMk/>
          <pc:sldMk cId="2611043058" sldId="688"/>
        </pc:sldMkLst>
        <pc:spChg chg="mod">
          <ac:chgData name="Napier, Jonathan B" userId="0408a67f-d0d6-4883-ae49-64b9c186bf64" providerId="ADAL" clId="{15C1550B-3DA4-45E3-8818-A7F1C589B396}" dt="2024-09-26T19:15:58.393" v="791" actId="20577"/>
          <ac:spMkLst>
            <pc:docMk/>
            <pc:sldMk cId="2611043058" sldId="688"/>
            <ac:spMk id="3" creationId="{5EE6D5A8-C0B6-2F1D-CDB2-B7B19BAC1C7A}"/>
          </ac:spMkLst>
        </pc:spChg>
        <pc:spChg chg="mod">
          <ac:chgData name="Napier, Jonathan B" userId="0408a67f-d0d6-4883-ae49-64b9c186bf64" providerId="ADAL" clId="{15C1550B-3DA4-45E3-8818-A7F1C589B396}" dt="2024-09-26T19:15:51.952" v="784" actId="14100"/>
          <ac:spMkLst>
            <pc:docMk/>
            <pc:sldMk cId="2611043058" sldId="688"/>
            <ac:spMk id="5" creationId="{FE422C22-EE7C-A754-390F-2F3D4A746215}"/>
          </ac:spMkLst>
        </pc:spChg>
        <pc:picChg chg="add mod">
          <ac:chgData name="Napier, Jonathan B" userId="0408a67f-d0d6-4883-ae49-64b9c186bf64" providerId="ADAL" clId="{15C1550B-3DA4-45E3-8818-A7F1C589B396}" dt="2024-09-26T19:15:49.226" v="783" actId="1076"/>
          <ac:picMkLst>
            <pc:docMk/>
            <pc:sldMk cId="2611043058" sldId="688"/>
            <ac:picMk id="4" creationId="{C27E8A9A-9841-9E1A-D27A-2969A02CC134}"/>
          </ac:picMkLst>
        </pc:picChg>
        <pc:picChg chg="del">
          <ac:chgData name="Napier, Jonathan B" userId="0408a67f-d0d6-4883-ae49-64b9c186bf64" providerId="ADAL" clId="{15C1550B-3DA4-45E3-8818-A7F1C589B396}" dt="2024-09-26T19:15:31.855" v="777" actId="478"/>
          <ac:picMkLst>
            <pc:docMk/>
            <pc:sldMk cId="2611043058" sldId="688"/>
            <ac:picMk id="6" creationId="{49CA346E-3BC1-1718-8BE3-9569752541C4}"/>
          </ac:picMkLst>
        </pc:picChg>
      </pc:sldChg>
      <pc:sldChg chg="addSp delSp modSp add mod">
        <pc:chgData name="Napier, Jonathan B" userId="0408a67f-d0d6-4883-ae49-64b9c186bf64" providerId="ADAL" clId="{15C1550B-3DA4-45E3-8818-A7F1C589B396}" dt="2024-09-26T19:17:10.899" v="806" actId="14100"/>
        <pc:sldMkLst>
          <pc:docMk/>
          <pc:sldMk cId="3457912339" sldId="689"/>
        </pc:sldMkLst>
        <pc:spChg chg="mod">
          <ac:chgData name="Napier, Jonathan B" userId="0408a67f-d0d6-4883-ae49-64b9c186bf64" providerId="ADAL" clId="{15C1550B-3DA4-45E3-8818-A7F1C589B396}" dt="2024-09-26T19:16:33.642" v="798"/>
          <ac:spMkLst>
            <pc:docMk/>
            <pc:sldMk cId="3457912339" sldId="689"/>
            <ac:spMk id="5" creationId="{FE422C22-EE7C-A754-390F-2F3D4A746215}"/>
          </ac:spMkLst>
        </pc:spChg>
        <pc:spChg chg="del">
          <ac:chgData name="Napier, Jonathan B" userId="0408a67f-d0d6-4883-ae49-64b9c186bf64" providerId="ADAL" clId="{15C1550B-3DA4-45E3-8818-A7F1C589B396}" dt="2024-09-26T19:16:28.650" v="797" actId="478"/>
          <ac:spMkLst>
            <pc:docMk/>
            <pc:sldMk cId="3457912339" sldId="689"/>
            <ac:spMk id="7" creationId="{BEBD45A3-5939-1E2B-FED5-4CD4152B4D5B}"/>
          </ac:spMkLst>
        </pc:spChg>
        <pc:picChg chg="del">
          <ac:chgData name="Napier, Jonathan B" userId="0408a67f-d0d6-4883-ae49-64b9c186bf64" providerId="ADAL" clId="{15C1550B-3DA4-45E3-8818-A7F1C589B396}" dt="2024-09-26T19:16:18.344" v="794" actId="478"/>
          <ac:picMkLst>
            <pc:docMk/>
            <pc:sldMk cId="3457912339" sldId="689"/>
            <ac:picMk id="4" creationId="{64F45CC2-8EBD-8E63-7F08-FFFC65D0A7DF}"/>
          </ac:picMkLst>
        </pc:picChg>
        <pc:picChg chg="add mod">
          <ac:chgData name="Napier, Jonathan B" userId="0408a67f-d0d6-4883-ae49-64b9c186bf64" providerId="ADAL" clId="{15C1550B-3DA4-45E3-8818-A7F1C589B396}" dt="2024-09-26T19:16:26.080" v="796" actId="14100"/>
          <ac:picMkLst>
            <pc:docMk/>
            <pc:sldMk cId="3457912339" sldId="689"/>
            <ac:picMk id="6" creationId="{D1F0E396-B307-80AA-F3F6-BDA0E67F90BA}"/>
          </ac:picMkLst>
        </pc:picChg>
        <pc:cxnChg chg="add mod">
          <ac:chgData name="Napier, Jonathan B" userId="0408a67f-d0d6-4883-ae49-64b9c186bf64" providerId="ADAL" clId="{15C1550B-3DA4-45E3-8818-A7F1C589B396}" dt="2024-09-26T19:17:10.899" v="806" actId="14100"/>
          <ac:cxnSpMkLst>
            <pc:docMk/>
            <pc:sldMk cId="3457912339" sldId="689"/>
            <ac:cxnSpMk id="8" creationId="{D093E85A-1628-EA9E-9A8C-9F61BB6885A6}"/>
          </ac:cxnSpMkLst>
        </pc:cxnChg>
        <pc:cxnChg chg="add mod">
          <ac:chgData name="Napier, Jonathan B" userId="0408a67f-d0d6-4883-ae49-64b9c186bf64" providerId="ADAL" clId="{15C1550B-3DA4-45E3-8818-A7F1C589B396}" dt="2024-09-26T19:17:06.669" v="805" actId="14100"/>
          <ac:cxnSpMkLst>
            <pc:docMk/>
            <pc:sldMk cId="3457912339" sldId="689"/>
            <ac:cxnSpMk id="9" creationId="{B8CD1D11-1430-D98E-2694-FFC8C1D7B235}"/>
          </ac:cxnSpMkLst>
        </pc:cxnChg>
        <pc:cxnChg chg="add mod">
          <ac:chgData name="Napier, Jonathan B" userId="0408a67f-d0d6-4883-ae49-64b9c186bf64" providerId="ADAL" clId="{15C1550B-3DA4-45E3-8818-A7F1C589B396}" dt="2024-09-26T19:16:59.451" v="804" actId="14100"/>
          <ac:cxnSpMkLst>
            <pc:docMk/>
            <pc:sldMk cId="3457912339" sldId="689"/>
            <ac:cxnSpMk id="10" creationId="{84ED4979-2946-95AE-3CC1-D36F385588CC}"/>
          </ac:cxnSpMkLst>
        </pc:cxnChg>
        <pc:cxnChg chg="add mod">
          <ac:chgData name="Napier, Jonathan B" userId="0408a67f-d0d6-4883-ae49-64b9c186bf64" providerId="ADAL" clId="{15C1550B-3DA4-45E3-8818-A7F1C589B396}" dt="2024-09-26T19:16:54.999" v="802" actId="14100"/>
          <ac:cxnSpMkLst>
            <pc:docMk/>
            <pc:sldMk cId="3457912339" sldId="689"/>
            <ac:cxnSpMk id="11" creationId="{30B051D0-6045-720C-760B-53EFD1A3D6C6}"/>
          </ac:cxnSpMkLst>
        </pc:cxnChg>
      </pc:sldChg>
      <pc:sldChg chg="addSp delSp modSp add mod">
        <pc:chgData name="Napier, Jonathan B" userId="0408a67f-d0d6-4883-ae49-64b9c186bf64" providerId="ADAL" clId="{15C1550B-3DA4-45E3-8818-A7F1C589B396}" dt="2024-09-26T19:23:25.708" v="835" actId="1037"/>
        <pc:sldMkLst>
          <pc:docMk/>
          <pc:sldMk cId="1057436659" sldId="690"/>
        </pc:sldMkLst>
        <pc:spChg chg="mod">
          <ac:chgData name="Napier, Jonathan B" userId="0408a67f-d0d6-4883-ae49-64b9c186bf64" providerId="ADAL" clId="{15C1550B-3DA4-45E3-8818-A7F1C589B396}" dt="2024-09-26T19:17:29.164" v="808"/>
          <ac:spMkLst>
            <pc:docMk/>
            <pc:sldMk cId="1057436659" sldId="690"/>
            <ac:spMk id="3" creationId="{5EE6D5A8-C0B6-2F1D-CDB2-B7B19BAC1C7A}"/>
          </ac:spMkLst>
        </pc:spChg>
        <pc:spChg chg="add mod">
          <ac:chgData name="Napier, Jonathan B" userId="0408a67f-d0d6-4883-ae49-64b9c186bf64" providerId="ADAL" clId="{15C1550B-3DA4-45E3-8818-A7F1C589B396}" dt="2024-09-26T19:23:25.708" v="835" actId="1037"/>
          <ac:spMkLst>
            <pc:docMk/>
            <pc:sldMk cId="1057436659" sldId="690"/>
            <ac:spMk id="4" creationId="{B1E8F4B1-8D67-DDCA-41FA-0EC3DD4CA72F}"/>
          </ac:spMkLst>
        </pc:spChg>
        <pc:spChg chg="mod">
          <ac:chgData name="Napier, Jonathan B" userId="0408a67f-d0d6-4883-ae49-64b9c186bf64" providerId="ADAL" clId="{15C1550B-3DA4-45E3-8818-A7F1C589B396}" dt="2024-09-26T19:17:38.156" v="810" actId="6549"/>
          <ac:spMkLst>
            <pc:docMk/>
            <pc:sldMk cId="1057436659" sldId="690"/>
            <ac:spMk id="5" creationId="{FE422C22-EE7C-A754-390F-2F3D4A746215}"/>
          </ac:spMkLst>
        </pc:spChg>
        <pc:spChg chg="add mod">
          <ac:chgData name="Napier, Jonathan B" userId="0408a67f-d0d6-4883-ae49-64b9c186bf64" providerId="ADAL" clId="{15C1550B-3DA4-45E3-8818-A7F1C589B396}" dt="2024-09-26T19:23:11.154" v="825"/>
          <ac:spMkLst>
            <pc:docMk/>
            <pc:sldMk cId="1057436659" sldId="690"/>
            <ac:spMk id="14" creationId="{EF6E0E48-17BE-C77B-8916-14D92BF9AAB4}"/>
          </ac:spMkLst>
        </pc:spChg>
        <pc:spChg chg="add mod">
          <ac:chgData name="Napier, Jonathan B" userId="0408a67f-d0d6-4883-ae49-64b9c186bf64" providerId="ADAL" clId="{15C1550B-3DA4-45E3-8818-A7F1C589B396}" dt="2024-09-26T19:23:18.612" v="827" actId="1076"/>
          <ac:spMkLst>
            <pc:docMk/>
            <pc:sldMk cId="1057436659" sldId="690"/>
            <ac:spMk id="15" creationId="{39DA6DAA-8D81-F91E-E9C3-2E9CE3BAF06C}"/>
          </ac:spMkLst>
        </pc:spChg>
        <pc:picChg chg="del">
          <ac:chgData name="Napier, Jonathan B" userId="0408a67f-d0d6-4883-ae49-64b9c186bf64" providerId="ADAL" clId="{15C1550B-3DA4-45E3-8818-A7F1C589B396}" dt="2024-09-26T19:22:41.817" v="818" actId="478"/>
          <ac:picMkLst>
            <pc:docMk/>
            <pc:sldMk cId="1057436659" sldId="690"/>
            <ac:picMk id="6" creationId="{D1F0E396-B307-80AA-F3F6-BDA0E67F90BA}"/>
          </ac:picMkLst>
        </pc:picChg>
        <pc:picChg chg="add mod ord">
          <ac:chgData name="Napier, Jonathan B" userId="0408a67f-d0d6-4883-ae49-64b9c186bf64" providerId="ADAL" clId="{15C1550B-3DA4-45E3-8818-A7F1C589B396}" dt="2024-09-26T19:22:57.837" v="823" actId="1076"/>
          <ac:picMkLst>
            <pc:docMk/>
            <pc:sldMk cId="1057436659" sldId="690"/>
            <ac:picMk id="12" creationId="{F725E58A-5307-10E9-4B2D-6756D325CD36}"/>
          </ac:picMkLst>
        </pc:picChg>
        <pc:cxnChg chg="del">
          <ac:chgData name="Napier, Jonathan B" userId="0408a67f-d0d6-4883-ae49-64b9c186bf64" providerId="ADAL" clId="{15C1550B-3DA4-45E3-8818-A7F1C589B396}" dt="2024-09-26T19:22:36.427" v="817" actId="478"/>
          <ac:cxnSpMkLst>
            <pc:docMk/>
            <pc:sldMk cId="1057436659" sldId="690"/>
            <ac:cxnSpMk id="8" creationId="{D093E85A-1628-EA9E-9A8C-9F61BB6885A6}"/>
          </ac:cxnSpMkLst>
        </pc:cxnChg>
        <pc:cxnChg chg="mod">
          <ac:chgData name="Napier, Jonathan B" userId="0408a67f-d0d6-4883-ae49-64b9c186bf64" providerId="ADAL" clId="{15C1550B-3DA4-45E3-8818-A7F1C589B396}" dt="2024-09-26T19:23:02.460" v="824" actId="14100"/>
          <ac:cxnSpMkLst>
            <pc:docMk/>
            <pc:sldMk cId="1057436659" sldId="690"/>
            <ac:cxnSpMk id="9" creationId="{B8CD1D11-1430-D98E-2694-FFC8C1D7B235}"/>
          </ac:cxnSpMkLst>
        </pc:cxnChg>
        <pc:cxnChg chg="del">
          <ac:chgData name="Napier, Jonathan B" userId="0408a67f-d0d6-4883-ae49-64b9c186bf64" providerId="ADAL" clId="{15C1550B-3DA4-45E3-8818-A7F1C589B396}" dt="2024-09-26T19:22:36.427" v="817" actId="478"/>
          <ac:cxnSpMkLst>
            <pc:docMk/>
            <pc:sldMk cId="1057436659" sldId="690"/>
            <ac:cxnSpMk id="10" creationId="{84ED4979-2946-95AE-3CC1-D36F385588CC}"/>
          </ac:cxnSpMkLst>
        </pc:cxnChg>
        <pc:cxnChg chg="del">
          <ac:chgData name="Napier, Jonathan B" userId="0408a67f-d0d6-4883-ae49-64b9c186bf64" providerId="ADAL" clId="{15C1550B-3DA4-45E3-8818-A7F1C589B396}" dt="2024-09-26T19:22:36.427" v="817" actId="478"/>
          <ac:cxnSpMkLst>
            <pc:docMk/>
            <pc:sldMk cId="1057436659" sldId="690"/>
            <ac:cxnSpMk id="11" creationId="{30B051D0-6045-720C-760B-53EFD1A3D6C6}"/>
          </ac:cxnSpMkLst>
        </pc:cxnChg>
      </pc:sldChg>
      <pc:sldChg chg="addSp delSp modSp add mod">
        <pc:chgData name="Napier, Jonathan B" userId="0408a67f-d0d6-4883-ae49-64b9c186bf64" providerId="ADAL" clId="{15C1550B-3DA4-45E3-8818-A7F1C589B396}" dt="2024-09-26T19:26:43.922" v="852" actId="14100"/>
        <pc:sldMkLst>
          <pc:docMk/>
          <pc:sldMk cId="958358506" sldId="691"/>
        </pc:sldMkLst>
        <pc:spChg chg="mod">
          <ac:chgData name="Napier, Jonathan B" userId="0408a67f-d0d6-4883-ae49-64b9c186bf64" providerId="ADAL" clId="{15C1550B-3DA4-45E3-8818-A7F1C589B396}" dt="2024-09-26T19:26:01.932" v="838"/>
          <ac:spMkLst>
            <pc:docMk/>
            <pc:sldMk cId="958358506" sldId="691"/>
            <ac:spMk id="3" creationId="{5EE6D5A8-C0B6-2F1D-CDB2-B7B19BAC1C7A}"/>
          </ac:spMkLst>
        </pc:spChg>
        <pc:spChg chg="del">
          <ac:chgData name="Napier, Jonathan B" userId="0408a67f-d0d6-4883-ae49-64b9c186bf64" providerId="ADAL" clId="{15C1550B-3DA4-45E3-8818-A7F1C589B396}" dt="2024-09-26T19:26:21.331" v="845" actId="478"/>
          <ac:spMkLst>
            <pc:docMk/>
            <pc:sldMk cId="958358506" sldId="691"/>
            <ac:spMk id="4" creationId="{B1E8F4B1-8D67-DDCA-41FA-0EC3DD4CA72F}"/>
          </ac:spMkLst>
        </pc:spChg>
        <pc:spChg chg="mod">
          <ac:chgData name="Napier, Jonathan B" userId="0408a67f-d0d6-4883-ae49-64b9c186bf64" providerId="ADAL" clId="{15C1550B-3DA4-45E3-8818-A7F1C589B396}" dt="2024-09-26T19:26:34.190" v="850" actId="20577"/>
          <ac:spMkLst>
            <pc:docMk/>
            <pc:sldMk cId="958358506" sldId="691"/>
            <ac:spMk id="5" creationId="{FE422C22-EE7C-A754-390F-2F3D4A746215}"/>
          </ac:spMkLst>
        </pc:spChg>
        <pc:spChg chg="del">
          <ac:chgData name="Napier, Jonathan B" userId="0408a67f-d0d6-4883-ae49-64b9c186bf64" providerId="ADAL" clId="{15C1550B-3DA4-45E3-8818-A7F1C589B396}" dt="2024-09-26T19:26:06.363" v="839" actId="478"/>
          <ac:spMkLst>
            <pc:docMk/>
            <pc:sldMk cId="958358506" sldId="691"/>
            <ac:spMk id="15" creationId="{39DA6DAA-8D81-F91E-E9C3-2E9CE3BAF06C}"/>
          </ac:spMkLst>
        </pc:spChg>
        <pc:picChg chg="add mod ord">
          <ac:chgData name="Napier, Jonathan B" userId="0408a67f-d0d6-4883-ae49-64b9c186bf64" providerId="ADAL" clId="{15C1550B-3DA4-45E3-8818-A7F1C589B396}" dt="2024-09-26T19:26:19.251" v="844" actId="167"/>
          <ac:picMkLst>
            <pc:docMk/>
            <pc:sldMk cId="958358506" sldId="691"/>
            <ac:picMk id="6" creationId="{9A5AC12B-98FD-ABA7-3C98-2D2F9FBF9468}"/>
          </ac:picMkLst>
        </pc:picChg>
        <pc:picChg chg="del">
          <ac:chgData name="Napier, Jonathan B" userId="0408a67f-d0d6-4883-ae49-64b9c186bf64" providerId="ADAL" clId="{15C1550B-3DA4-45E3-8818-A7F1C589B396}" dt="2024-09-26T19:26:07.784" v="840" actId="478"/>
          <ac:picMkLst>
            <pc:docMk/>
            <pc:sldMk cId="958358506" sldId="691"/>
            <ac:picMk id="12" creationId="{F725E58A-5307-10E9-4B2D-6756D325CD36}"/>
          </ac:picMkLst>
        </pc:picChg>
        <pc:cxnChg chg="mod">
          <ac:chgData name="Napier, Jonathan B" userId="0408a67f-d0d6-4883-ae49-64b9c186bf64" providerId="ADAL" clId="{15C1550B-3DA4-45E3-8818-A7F1C589B396}" dt="2024-09-26T19:26:43.922" v="852" actId="14100"/>
          <ac:cxnSpMkLst>
            <pc:docMk/>
            <pc:sldMk cId="958358506" sldId="691"/>
            <ac:cxnSpMk id="9" creationId="{B8CD1D11-1430-D98E-2694-FFC8C1D7B235}"/>
          </ac:cxnSpMkLst>
        </pc:cxnChg>
      </pc:sldChg>
      <pc:sldChg chg="addSp delSp modSp add mod">
        <pc:chgData name="Napier, Jonathan B" userId="0408a67f-d0d6-4883-ae49-64b9c186bf64" providerId="ADAL" clId="{15C1550B-3DA4-45E3-8818-A7F1C589B396}" dt="2024-09-26T19:27:45.404" v="866"/>
        <pc:sldMkLst>
          <pc:docMk/>
          <pc:sldMk cId="3442767588" sldId="692"/>
        </pc:sldMkLst>
        <pc:spChg chg="mod">
          <ac:chgData name="Napier, Jonathan B" userId="0408a67f-d0d6-4883-ae49-64b9c186bf64" providerId="ADAL" clId="{15C1550B-3DA4-45E3-8818-A7F1C589B396}" dt="2024-09-26T19:27:45.404" v="866"/>
          <ac:spMkLst>
            <pc:docMk/>
            <pc:sldMk cId="3442767588" sldId="692"/>
            <ac:spMk id="5" creationId="{FE422C22-EE7C-A754-390F-2F3D4A746215}"/>
          </ac:spMkLst>
        </pc:spChg>
        <pc:spChg chg="add mod">
          <ac:chgData name="Napier, Jonathan B" userId="0408a67f-d0d6-4883-ae49-64b9c186bf64" providerId="ADAL" clId="{15C1550B-3DA4-45E3-8818-A7F1C589B396}" dt="2024-09-26T19:27:29.186" v="863" actId="1036"/>
          <ac:spMkLst>
            <pc:docMk/>
            <pc:sldMk cId="3442767588" sldId="692"/>
            <ac:spMk id="7" creationId="{5E515D17-B18F-D959-5A70-CB7ED4EBDDEE}"/>
          </ac:spMkLst>
        </pc:spChg>
        <pc:picChg chg="add mod ord">
          <ac:chgData name="Napier, Jonathan B" userId="0408a67f-d0d6-4883-ae49-64b9c186bf64" providerId="ADAL" clId="{15C1550B-3DA4-45E3-8818-A7F1C589B396}" dt="2024-09-26T19:27:35.708" v="864" actId="167"/>
          <ac:picMkLst>
            <pc:docMk/>
            <pc:sldMk cId="3442767588" sldId="692"/>
            <ac:picMk id="4" creationId="{D71E608A-D2DF-CAC7-CF00-2703204BA4D3}"/>
          </ac:picMkLst>
        </pc:picChg>
        <pc:picChg chg="del">
          <ac:chgData name="Napier, Jonathan B" userId="0408a67f-d0d6-4883-ae49-64b9c186bf64" providerId="ADAL" clId="{15C1550B-3DA4-45E3-8818-A7F1C589B396}" dt="2024-09-26T19:27:11.520" v="855" actId="478"/>
          <ac:picMkLst>
            <pc:docMk/>
            <pc:sldMk cId="3442767588" sldId="692"/>
            <ac:picMk id="6" creationId="{9A5AC12B-98FD-ABA7-3C98-2D2F9FBF9468}"/>
          </ac:picMkLst>
        </pc:picChg>
        <pc:cxnChg chg="del">
          <ac:chgData name="Napier, Jonathan B" userId="0408a67f-d0d6-4883-ae49-64b9c186bf64" providerId="ADAL" clId="{15C1550B-3DA4-45E3-8818-A7F1C589B396}" dt="2024-09-26T19:27:39.558" v="865" actId="478"/>
          <ac:cxnSpMkLst>
            <pc:docMk/>
            <pc:sldMk cId="3442767588" sldId="692"/>
            <ac:cxnSpMk id="9" creationId="{B8CD1D11-1430-D98E-2694-FFC8C1D7B235}"/>
          </ac:cxnSpMkLst>
        </pc:cxnChg>
      </pc:sldChg>
      <pc:sldChg chg="addSp delSp modSp add mod">
        <pc:chgData name="Napier, Jonathan B" userId="0408a67f-d0d6-4883-ae49-64b9c186bf64" providerId="ADAL" clId="{15C1550B-3DA4-45E3-8818-A7F1C589B396}" dt="2024-09-26T19:33:38.849" v="899" actId="14100"/>
        <pc:sldMkLst>
          <pc:docMk/>
          <pc:sldMk cId="532751798" sldId="693"/>
        </pc:sldMkLst>
        <pc:spChg chg="mod">
          <ac:chgData name="Napier, Jonathan B" userId="0408a67f-d0d6-4883-ae49-64b9c186bf64" providerId="ADAL" clId="{15C1550B-3DA4-45E3-8818-A7F1C589B396}" dt="2024-09-26T19:31:27.106" v="868"/>
          <ac:spMkLst>
            <pc:docMk/>
            <pc:sldMk cId="532751798" sldId="693"/>
            <ac:spMk id="3" creationId="{5EE6D5A8-C0B6-2F1D-CDB2-B7B19BAC1C7A}"/>
          </ac:spMkLst>
        </pc:spChg>
        <pc:spChg chg="mod">
          <ac:chgData name="Napier, Jonathan B" userId="0408a67f-d0d6-4883-ae49-64b9c186bf64" providerId="ADAL" clId="{15C1550B-3DA4-45E3-8818-A7F1C589B396}" dt="2024-09-26T19:31:39.318" v="871" actId="20577"/>
          <ac:spMkLst>
            <pc:docMk/>
            <pc:sldMk cId="532751798" sldId="693"/>
            <ac:spMk id="5" creationId="{FE422C22-EE7C-A754-390F-2F3D4A746215}"/>
          </ac:spMkLst>
        </pc:spChg>
        <pc:spChg chg="add mod">
          <ac:chgData name="Napier, Jonathan B" userId="0408a67f-d0d6-4883-ae49-64b9c186bf64" providerId="ADAL" clId="{15C1550B-3DA4-45E3-8818-A7F1C589B396}" dt="2024-09-26T19:32:20.330" v="883" actId="14100"/>
          <ac:spMkLst>
            <pc:docMk/>
            <pc:sldMk cId="532751798" sldId="693"/>
            <ac:spMk id="6" creationId="{875B95F4-81ED-0377-1DC1-81F1A5812148}"/>
          </ac:spMkLst>
        </pc:spChg>
        <pc:spChg chg="del mod">
          <ac:chgData name="Napier, Jonathan B" userId="0408a67f-d0d6-4883-ae49-64b9c186bf64" providerId="ADAL" clId="{15C1550B-3DA4-45E3-8818-A7F1C589B396}" dt="2024-09-26T19:31:44.605" v="874" actId="478"/>
          <ac:spMkLst>
            <pc:docMk/>
            <pc:sldMk cId="532751798" sldId="693"/>
            <ac:spMk id="7" creationId="{5E515D17-B18F-D959-5A70-CB7ED4EBDDEE}"/>
          </ac:spMkLst>
        </pc:spChg>
        <pc:spChg chg="add mod">
          <ac:chgData name="Napier, Jonathan B" userId="0408a67f-d0d6-4883-ae49-64b9c186bf64" providerId="ADAL" clId="{15C1550B-3DA4-45E3-8818-A7F1C589B396}" dt="2024-09-26T19:32:40.682" v="887" actId="14100"/>
          <ac:spMkLst>
            <pc:docMk/>
            <pc:sldMk cId="532751798" sldId="693"/>
            <ac:spMk id="8" creationId="{64A77A72-B4C0-B5CD-9309-2A67DBF90ED4}"/>
          </ac:spMkLst>
        </pc:spChg>
        <pc:spChg chg="add mod">
          <ac:chgData name="Napier, Jonathan B" userId="0408a67f-d0d6-4883-ae49-64b9c186bf64" providerId="ADAL" clId="{15C1550B-3DA4-45E3-8818-A7F1C589B396}" dt="2024-09-26T19:32:33.776" v="885" actId="14100"/>
          <ac:spMkLst>
            <pc:docMk/>
            <pc:sldMk cId="532751798" sldId="693"/>
            <ac:spMk id="9" creationId="{0C908524-A5FD-31E2-A24A-4A1F1BB6E2F9}"/>
          </ac:spMkLst>
        </pc:spChg>
        <pc:spChg chg="add mod">
          <ac:chgData name="Napier, Jonathan B" userId="0408a67f-d0d6-4883-ae49-64b9c186bf64" providerId="ADAL" clId="{15C1550B-3DA4-45E3-8818-A7F1C589B396}" dt="2024-09-26T19:32:52.190" v="890" actId="14100"/>
          <ac:spMkLst>
            <pc:docMk/>
            <pc:sldMk cId="532751798" sldId="693"/>
            <ac:spMk id="10" creationId="{0528F144-F673-9FB9-5CE6-8F0339EE12A6}"/>
          </ac:spMkLst>
        </pc:spChg>
        <pc:spChg chg="add mod">
          <ac:chgData name="Napier, Jonathan B" userId="0408a67f-d0d6-4883-ae49-64b9c186bf64" providerId="ADAL" clId="{15C1550B-3DA4-45E3-8818-A7F1C589B396}" dt="2024-09-26T19:32:12.876" v="881" actId="14100"/>
          <ac:spMkLst>
            <pc:docMk/>
            <pc:sldMk cId="532751798" sldId="693"/>
            <ac:spMk id="11" creationId="{F2212BE1-22A2-1B4A-F5DC-CB7D9CBD9318}"/>
          </ac:spMkLst>
        </pc:spChg>
        <pc:picChg chg="del">
          <ac:chgData name="Napier, Jonathan B" userId="0408a67f-d0d6-4883-ae49-64b9c186bf64" providerId="ADAL" clId="{15C1550B-3DA4-45E3-8818-A7F1C589B396}" dt="2024-09-26T19:31:42.547" v="872" actId="478"/>
          <ac:picMkLst>
            <pc:docMk/>
            <pc:sldMk cId="532751798" sldId="693"/>
            <ac:picMk id="4" creationId="{D71E608A-D2DF-CAC7-CF00-2703204BA4D3}"/>
          </ac:picMkLst>
        </pc:picChg>
        <pc:picChg chg="add mod ord">
          <ac:chgData name="Napier, Jonathan B" userId="0408a67f-d0d6-4883-ae49-64b9c186bf64" providerId="ADAL" clId="{15C1550B-3DA4-45E3-8818-A7F1C589B396}" dt="2024-09-26T19:32:06.948" v="879" actId="167"/>
          <ac:picMkLst>
            <pc:docMk/>
            <pc:sldMk cId="532751798" sldId="693"/>
            <ac:picMk id="12" creationId="{30B5BF78-8DD2-3C45-8341-5B997DD99457}"/>
          </ac:picMkLst>
        </pc:picChg>
        <pc:cxnChg chg="add mod">
          <ac:chgData name="Napier, Jonathan B" userId="0408a67f-d0d6-4883-ae49-64b9c186bf64" providerId="ADAL" clId="{15C1550B-3DA4-45E3-8818-A7F1C589B396}" dt="2024-09-26T19:33:32.075" v="897" actId="14100"/>
          <ac:cxnSpMkLst>
            <pc:docMk/>
            <pc:sldMk cId="532751798" sldId="693"/>
            <ac:cxnSpMk id="13" creationId="{2077F4A3-F001-B883-DE60-E80C985EA61F}"/>
          </ac:cxnSpMkLst>
        </pc:cxnChg>
        <pc:cxnChg chg="add mod">
          <ac:chgData name="Napier, Jonathan B" userId="0408a67f-d0d6-4883-ae49-64b9c186bf64" providerId="ADAL" clId="{15C1550B-3DA4-45E3-8818-A7F1C589B396}" dt="2024-09-26T19:33:23.510" v="895" actId="14100"/>
          <ac:cxnSpMkLst>
            <pc:docMk/>
            <pc:sldMk cId="532751798" sldId="693"/>
            <ac:cxnSpMk id="14" creationId="{B8760587-B742-2864-9037-1670E4ECE28D}"/>
          </ac:cxnSpMkLst>
        </pc:cxnChg>
        <pc:cxnChg chg="add mod">
          <ac:chgData name="Napier, Jonathan B" userId="0408a67f-d0d6-4883-ae49-64b9c186bf64" providerId="ADAL" clId="{15C1550B-3DA4-45E3-8818-A7F1C589B396}" dt="2024-09-26T19:33:38.849" v="899" actId="14100"/>
          <ac:cxnSpMkLst>
            <pc:docMk/>
            <pc:sldMk cId="532751798" sldId="693"/>
            <ac:cxnSpMk id="15" creationId="{7CF5D8DC-33FF-AD42-9F02-673D5EB2569F}"/>
          </ac:cxnSpMkLst>
        </pc:cxnChg>
        <pc:cxnChg chg="add mod">
          <ac:chgData name="Napier, Jonathan B" userId="0408a67f-d0d6-4883-ae49-64b9c186bf64" providerId="ADAL" clId="{15C1550B-3DA4-45E3-8818-A7F1C589B396}" dt="2024-09-26T19:33:19.554" v="894" actId="14100"/>
          <ac:cxnSpMkLst>
            <pc:docMk/>
            <pc:sldMk cId="532751798" sldId="693"/>
            <ac:cxnSpMk id="16" creationId="{C7E788F8-66FE-6256-7FDC-39252AD09760}"/>
          </ac:cxnSpMkLst>
        </pc:cxnChg>
      </pc:sldChg>
      <pc:sldChg chg="addSp delSp modSp add mod">
        <pc:chgData name="Napier, Jonathan B" userId="0408a67f-d0d6-4883-ae49-64b9c186bf64" providerId="ADAL" clId="{15C1550B-3DA4-45E3-8818-A7F1C589B396}" dt="2024-09-26T19:35:05.485" v="913"/>
        <pc:sldMkLst>
          <pc:docMk/>
          <pc:sldMk cId="526336879" sldId="694"/>
        </pc:sldMkLst>
        <pc:spChg chg="mod">
          <ac:chgData name="Napier, Jonathan B" userId="0408a67f-d0d6-4883-ae49-64b9c186bf64" providerId="ADAL" clId="{15C1550B-3DA4-45E3-8818-A7F1C589B396}" dt="2024-09-26T19:35:05.485" v="913"/>
          <ac:spMkLst>
            <pc:docMk/>
            <pc:sldMk cId="526336879" sldId="694"/>
            <ac:spMk id="3" creationId="{5EE6D5A8-C0B6-2F1D-CDB2-B7B19BAC1C7A}"/>
          </ac:spMkLst>
        </pc:spChg>
        <pc:spChg chg="mod">
          <ac:chgData name="Napier, Jonathan B" userId="0408a67f-d0d6-4883-ae49-64b9c186bf64" providerId="ADAL" clId="{15C1550B-3DA4-45E3-8818-A7F1C589B396}" dt="2024-09-26T19:34:31.131" v="910" actId="403"/>
          <ac:spMkLst>
            <pc:docMk/>
            <pc:sldMk cId="526336879" sldId="694"/>
            <ac:spMk id="5" creationId="{FE422C22-EE7C-A754-390F-2F3D4A746215}"/>
          </ac:spMkLst>
        </pc:spChg>
        <pc:spChg chg="del">
          <ac:chgData name="Napier, Jonathan B" userId="0408a67f-d0d6-4883-ae49-64b9c186bf64" providerId="ADAL" clId="{15C1550B-3DA4-45E3-8818-A7F1C589B396}" dt="2024-09-26T19:34:05.147" v="903" actId="478"/>
          <ac:spMkLst>
            <pc:docMk/>
            <pc:sldMk cId="526336879" sldId="694"/>
            <ac:spMk id="7" creationId="{5E515D17-B18F-D959-5A70-CB7ED4EBDDEE}"/>
          </ac:spMkLst>
        </pc:spChg>
        <pc:spChg chg="add mod">
          <ac:chgData name="Napier, Jonathan B" userId="0408a67f-d0d6-4883-ae49-64b9c186bf64" providerId="ADAL" clId="{15C1550B-3DA4-45E3-8818-A7F1C589B396}" dt="2024-09-26T19:34:24.713" v="909" actId="1076"/>
          <ac:spMkLst>
            <pc:docMk/>
            <pc:sldMk cId="526336879" sldId="694"/>
            <ac:spMk id="8" creationId="{B9AFE99C-C906-FF81-BDC3-4399337E85C1}"/>
          </ac:spMkLst>
        </pc:spChg>
        <pc:picChg chg="del">
          <ac:chgData name="Napier, Jonathan B" userId="0408a67f-d0d6-4883-ae49-64b9c186bf64" providerId="ADAL" clId="{15C1550B-3DA4-45E3-8818-A7F1C589B396}" dt="2024-09-26T19:34:04.202" v="902" actId="478"/>
          <ac:picMkLst>
            <pc:docMk/>
            <pc:sldMk cId="526336879" sldId="694"/>
            <ac:picMk id="4" creationId="{D71E608A-D2DF-CAC7-CF00-2703204BA4D3}"/>
          </ac:picMkLst>
        </pc:picChg>
        <pc:picChg chg="add mod">
          <ac:chgData name="Napier, Jonathan B" userId="0408a67f-d0d6-4883-ae49-64b9c186bf64" providerId="ADAL" clId="{15C1550B-3DA4-45E3-8818-A7F1C589B396}" dt="2024-09-26T19:34:11.005" v="906" actId="14100"/>
          <ac:picMkLst>
            <pc:docMk/>
            <pc:sldMk cId="526336879" sldId="694"/>
            <ac:picMk id="6" creationId="{B38E2A6A-7F8F-513E-08D8-10B639392065}"/>
          </ac:picMkLst>
        </pc:picChg>
      </pc:sldChg>
      <pc:sldChg chg="addSp delSp modSp add mod">
        <pc:chgData name="Napier, Jonathan B" userId="0408a67f-d0d6-4883-ae49-64b9c186bf64" providerId="ADAL" clId="{15C1550B-3DA4-45E3-8818-A7F1C589B396}" dt="2024-09-26T19:36:39.531" v="920"/>
        <pc:sldMkLst>
          <pc:docMk/>
          <pc:sldMk cId="3256131343" sldId="695"/>
        </pc:sldMkLst>
        <pc:spChg chg="mod">
          <ac:chgData name="Napier, Jonathan B" userId="0408a67f-d0d6-4883-ae49-64b9c186bf64" providerId="ADAL" clId="{15C1550B-3DA4-45E3-8818-A7F1C589B396}" dt="2024-09-26T19:35:00.651" v="912"/>
          <ac:spMkLst>
            <pc:docMk/>
            <pc:sldMk cId="3256131343" sldId="695"/>
            <ac:spMk id="3" creationId="{5EE6D5A8-C0B6-2F1D-CDB2-B7B19BAC1C7A}"/>
          </ac:spMkLst>
        </pc:spChg>
        <pc:spChg chg="mod">
          <ac:chgData name="Napier, Jonathan B" userId="0408a67f-d0d6-4883-ae49-64b9c186bf64" providerId="ADAL" clId="{15C1550B-3DA4-45E3-8818-A7F1C589B396}" dt="2024-09-26T19:36:39.531" v="920"/>
          <ac:spMkLst>
            <pc:docMk/>
            <pc:sldMk cId="3256131343" sldId="695"/>
            <ac:spMk id="5" creationId="{FE422C22-EE7C-A754-390F-2F3D4A746215}"/>
          </ac:spMkLst>
        </pc:spChg>
        <pc:picChg chg="add mod">
          <ac:chgData name="Napier, Jonathan B" userId="0408a67f-d0d6-4883-ae49-64b9c186bf64" providerId="ADAL" clId="{15C1550B-3DA4-45E3-8818-A7F1C589B396}" dt="2024-09-26T19:36:34.175" v="919" actId="14100"/>
          <ac:picMkLst>
            <pc:docMk/>
            <pc:sldMk cId="3256131343" sldId="695"/>
            <ac:picMk id="4" creationId="{33AACC8E-AFD7-5DB9-DB43-2A8C478AF7E3}"/>
          </ac:picMkLst>
        </pc:picChg>
        <pc:picChg chg="del">
          <ac:chgData name="Napier, Jonathan B" userId="0408a67f-d0d6-4883-ae49-64b9c186bf64" providerId="ADAL" clId="{15C1550B-3DA4-45E3-8818-A7F1C589B396}" dt="2024-09-26T19:36:26.051" v="914" actId="478"/>
          <ac:picMkLst>
            <pc:docMk/>
            <pc:sldMk cId="3256131343" sldId="695"/>
            <ac:picMk id="6" creationId="{B38E2A6A-7F8F-513E-08D8-10B639392065}"/>
          </ac:picMkLst>
        </pc:picChg>
      </pc:sldChg>
      <pc:sldChg chg="modSp add del mod">
        <pc:chgData name="Napier, Jonathan B" userId="0408a67f-d0d6-4883-ae49-64b9c186bf64" providerId="ADAL" clId="{15C1550B-3DA4-45E3-8818-A7F1C589B396}" dt="2024-09-26T19:36:53.147" v="925"/>
        <pc:sldMkLst>
          <pc:docMk/>
          <pc:sldMk cId="845990486" sldId="696"/>
        </pc:sldMkLst>
        <pc:spChg chg="mod">
          <ac:chgData name="Napier, Jonathan B" userId="0408a67f-d0d6-4883-ae49-64b9c186bf64" providerId="ADAL" clId="{15C1550B-3DA4-45E3-8818-A7F1C589B396}" dt="2024-09-26T19:36:53.147" v="925"/>
          <ac:spMkLst>
            <pc:docMk/>
            <pc:sldMk cId="845990486" sldId="696"/>
            <ac:spMk id="2" creationId="{37B5FF0D-6F08-4C43-AF4D-62694CF47576}"/>
          </ac:spMkLst>
        </pc:spChg>
        <pc:spChg chg="mod">
          <ac:chgData name="Napier, Jonathan B" userId="0408a67f-d0d6-4883-ae49-64b9c186bf64" providerId="ADAL" clId="{15C1550B-3DA4-45E3-8818-A7F1C589B396}" dt="2024-09-26T19:36:53.147" v="925"/>
          <ac:spMkLst>
            <pc:docMk/>
            <pc:sldMk cId="845990486" sldId="696"/>
            <ac:spMk id="3" creationId="{20645D8D-E7B5-FE47-BC1C-4AD61B9EC41A}"/>
          </ac:spMkLst>
        </pc:spChg>
        <pc:spChg chg="mod">
          <ac:chgData name="Napier, Jonathan B" userId="0408a67f-d0d6-4883-ae49-64b9c186bf64" providerId="ADAL" clId="{15C1550B-3DA4-45E3-8818-A7F1C589B396}" dt="2024-09-26T19:36:51.670" v="921"/>
          <ac:spMkLst>
            <pc:docMk/>
            <pc:sldMk cId="845990486" sldId="696"/>
            <ac:spMk id="12" creationId="{2DF2B1F5-AEA5-48FA-90CA-B664D1044A25}"/>
          </ac:spMkLst>
        </pc:spChg>
      </pc:sldChg>
      <pc:sldChg chg="addSp delSp modSp add mod">
        <pc:chgData name="Napier, Jonathan B" userId="0408a67f-d0d6-4883-ae49-64b9c186bf64" providerId="ADAL" clId="{15C1550B-3DA4-45E3-8818-A7F1C589B396}" dt="2024-09-26T19:38:39.363" v="951" actId="14100"/>
        <pc:sldMkLst>
          <pc:docMk/>
          <pc:sldMk cId="2100975322" sldId="696"/>
        </pc:sldMkLst>
        <pc:spChg chg="mod">
          <ac:chgData name="Napier, Jonathan B" userId="0408a67f-d0d6-4883-ae49-64b9c186bf64" providerId="ADAL" clId="{15C1550B-3DA4-45E3-8818-A7F1C589B396}" dt="2024-09-26T19:38:09.737" v="943" actId="2710"/>
          <ac:spMkLst>
            <pc:docMk/>
            <pc:sldMk cId="2100975322" sldId="696"/>
            <ac:spMk id="5" creationId="{FE422C22-EE7C-A754-390F-2F3D4A746215}"/>
          </ac:spMkLst>
        </pc:spChg>
        <pc:spChg chg="mod">
          <ac:chgData name="Napier, Jonathan B" userId="0408a67f-d0d6-4883-ae49-64b9c186bf64" providerId="ADAL" clId="{15C1550B-3DA4-45E3-8818-A7F1C589B396}" dt="2024-09-26T19:37:30.467" v="935" actId="1076"/>
          <ac:spMkLst>
            <pc:docMk/>
            <pc:sldMk cId="2100975322" sldId="696"/>
            <ac:spMk id="6" creationId="{875B95F4-81ED-0377-1DC1-81F1A5812148}"/>
          </ac:spMkLst>
        </pc:spChg>
        <pc:spChg chg="mod">
          <ac:chgData name="Napier, Jonathan B" userId="0408a67f-d0d6-4883-ae49-64b9c186bf64" providerId="ADAL" clId="{15C1550B-3DA4-45E3-8818-A7F1C589B396}" dt="2024-09-26T19:37:39.377" v="937" actId="14100"/>
          <ac:spMkLst>
            <pc:docMk/>
            <pc:sldMk cId="2100975322" sldId="696"/>
            <ac:spMk id="8" creationId="{64A77A72-B4C0-B5CD-9309-2A67DBF90ED4}"/>
          </ac:spMkLst>
        </pc:spChg>
        <pc:spChg chg="mod">
          <ac:chgData name="Napier, Jonathan B" userId="0408a67f-d0d6-4883-ae49-64b9c186bf64" providerId="ADAL" clId="{15C1550B-3DA4-45E3-8818-A7F1C589B396}" dt="2024-09-26T19:37:47.531" v="939" actId="14100"/>
          <ac:spMkLst>
            <pc:docMk/>
            <pc:sldMk cId="2100975322" sldId="696"/>
            <ac:spMk id="9" creationId="{0C908524-A5FD-31E2-A24A-4A1F1BB6E2F9}"/>
          </ac:spMkLst>
        </pc:spChg>
        <pc:spChg chg="mod">
          <ac:chgData name="Napier, Jonathan B" userId="0408a67f-d0d6-4883-ae49-64b9c186bf64" providerId="ADAL" clId="{15C1550B-3DA4-45E3-8818-A7F1C589B396}" dt="2024-09-26T19:37:55.267" v="941" actId="14100"/>
          <ac:spMkLst>
            <pc:docMk/>
            <pc:sldMk cId="2100975322" sldId="696"/>
            <ac:spMk id="10" creationId="{0528F144-F673-9FB9-5CE6-8F0339EE12A6}"/>
          </ac:spMkLst>
        </pc:spChg>
        <pc:spChg chg="del">
          <ac:chgData name="Napier, Jonathan B" userId="0408a67f-d0d6-4883-ae49-64b9c186bf64" providerId="ADAL" clId="{15C1550B-3DA4-45E3-8818-A7F1C589B396}" dt="2024-09-26T19:37:22.289" v="932" actId="478"/>
          <ac:spMkLst>
            <pc:docMk/>
            <pc:sldMk cId="2100975322" sldId="696"/>
            <ac:spMk id="11" creationId="{F2212BE1-22A2-1B4A-F5DC-CB7D9CBD9318}"/>
          </ac:spMkLst>
        </pc:spChg>
        <pc:picChg chg="add mod ord">
          <ac:chgData name="Napier, Jonathan B" userId="0408a67f-d0d6-4883-ae49-64b9c186bf64" providerId="ADAL" clId="{15C1550B-3DA4-45E3-8818-A7F1C589B396}" dt="2024-09-26T19:37:16.475" v="931" actId="167"/>
          <ac:picMkLst>
            <pc:docMk/>
            <pc:sldMk cId="2100975322" sldId="696"/>
            <ac:picMk id="4" creationId="{FBD6D0B1-A273-BC43-A2EB-51D4E7D5B7A3}"/>
          </ac:picMkLst>
        </pc:picChg>
        <pc:picChg chg="del">
          <ac:chgData name="Napier, Jonathan B" userId="0408a67f-d0d6-4883-ae49-64b9c186bf64" providerId="ADAL" clId="{15C1550B-3DA4-45E3-8818-A7F1C589B396}" dt="2024-09-26T19:37:05.251" v="928" actId="478"/>
          <ac:picMkLst>
            <pc:docMk/>
            <pc:sldMk cId="2100975322" sldId="696"/>
            <ac:picMk id="12" creationId="{30B5BF78-8DD2-3C45-8341-5B997DD99457}"/>
          </ac:picMkLst>
        </pc:picChg>
        <pc:cxnChg chg="mod">
          <ac:chgData name="Napier, Jonathan B" userId="0408a67f-d0d6-4883-ae49-64b9c186bf64" providerId="ADAL" clId="{15C1550B-3DA4-45E3-8818-A7F1C589B396}" dt="2024-09-26T19:38:26.419" v="947" actId="14100"/>
          <ac:cxnSpMkLst>
            <pc:docMk/>
            <pc:sldMk cId="2100975322" sldId="696"/>
            <ac:cxnSpMk id="13" creationId="{2077F4A3-F001-B883-DE60-E80C985EA61F}"/>
          </ac:cxnSpMkLst>
        </pc:cxnChg>
        <pc:cxnChg chg="mod">
          <ac:chgData name="Napier, Jonathan B" userId="0408a67f-d0d6-4883-ae49-64b9c186bf64" providerId="ADAL" clId="{15C1550B-3DA4-45E3-8818-A7F1C589B396}" dt="2024-09-26T19:38:31.870" v="949" actId="14100"/>
          <ac:cxnSpMkLst>
            <pc:docMk/>
            <pc:sldMk cId="2100975322" sldId="696"/>
            <ac:cxnSpMk id="14" creationId="{B8760587-B742-2864-9037-1670E4ECE28D}"/>
          </ac:cxnSpMkLst>
        </pc:cxnChg>
        <pc:cxnChg chg="mod">
          <ac:chgData name="Napier, Jonathan B" userId="0408a67f-d0d6-4883-ae49-64b9c186bf64" providerId="ADAL" clId="{15C1550B-3DA4-45E3-8818-A7F1C589B396}" dt="2024-09-26T19:38:17.665" v="945" actId="14100"/>
          <ac:cxnSpMkLst>
            <pc:docMk/>
            <pc:sldMk cId="2100975322" sldId="696"/>
            <ac:cxnSpMk id="15" creationId="{7CF5D8DC-33FF-AD42-9F02-673D5EB2569F}"/>
          </ac:cxnSpMkLst>
        </pc:cxnChg>
        <pc:cxnChg chg="mod">
          <ac:chgData name="Napier, Jonathan B" userId="0408a67f-d0d6-4883-ae49-64b9c186bf64" providerId="ADAL" clId="{15C1550B-3DA4-45E3-8818-A7F1C589B396}" dt="2024-09-26T19:38:39.363" v="951" actId="14100"/>
          <ac:cxnSpMkLst>
            <pc:docMk/>
            <pc:sldMk cId="2100975322" sldId="696"/>
            <ac:cxnSpMk id="16" creationId="{C7E788F8-66FE-6256-7FDC-39252AD09760}"/>
          </ac:cxnSpMkLst>
        </pc:cxnChg>
      </pc:sldChg>
      <pc:sldChg chg="addSp delSp modSp add mod">
        <pc:chgData name="Napier, Jonathan B" userId="0408a67f-d0d6-4883-ae49-64b9c186bf64" providerId="ADAL" clId="{15C1550B-3DA4-45E3-8818-A7F1C589B396}" dt="2024-09-26T19:50:16.271" v="971"/>
        <pc:sldMkLst>
          <pc:docMk/>
          <pc:sldMk cId="3221036610" sldId="697"/>
        </pc:sldMkLst>
        <pc:spChg chg="mod">
          <ac:chgData name="Napier, Jonathan B" userId="0408a67f-d0d6-4883-ae49-64b9c186bf64" providerId="ADAL" clId="{15C1550B-3DA4-45E3-8818-A7F1C589B396}" dt="2024-09-26T19:50:16.271" v="971"/>
          <ac:spMkLst>
            <pc:docMk/>
            <pc:sldMk cId="3221036610" sldId="697"/>
            <ac:spMk id="3" creationId="{5EE6D5A8-C0B6-2F1D-CDB2-B7B19BAC1C7A}"/>
          </ac:spMkLst>
        </pc:spChg>
        <pc:spChg chg="mod">
          <ac:chgData name="Napier, Jonathan B" userId="0408a67f-d0d6-4883-ae49-64b9c186bf64" providerId="ADAL" clId="{15C1550B-3DA4-45E3-8818-A7F1C589B396}" dt="2024-09-26T19:39:54.017" v="970" actId="5793"/>
          <ac:spMkLst>
            <pc:docMk/>
            <pc:sldMk cId="3221036610" sldId="697"/>
            <ac:spMk id="5" creationId="{FE422C22-EE7C-A754-390F-2F3D4A746215}"/>
          </ac:spMkLst>
        </pc:spChg>
        <pc:spChg chg="add mod">
          <ac:chgData name="Napier, Jonathan B" userId="0408a67f-d0d6-4883-ae49-64b9c186bf64" providerId="ADAL" clId="{15C1550B-3DA4-45E3-8818-A7F1C589B396}" dt="2024-09-26T19:39:14.120" v="957" actId="1076"/>
          <ac:spMkLst>
            <pc:docMk/>
            <pc:sldMk cId="3221036610" sldId="697"/>
            <ac:spMk id="6" creationId="{E6485B1B-D740-5AA1-8D52-85AE683CF9C9}"/>
          </ac:spMkLst>
        </pc:spChg>
        <pc:spChg chg="del">
          <ac:chgData name="Napier, Jonathan B" userId="0408a67f-d0d6-4883-ae49-64b9c186bf64" providerId="ADAL" clId="{15C1550B-3DA4-45E3-8818-A7F1C589B396}" dt="2024-09-26T19:39:08.384" v="954" actId="478"/>
          <ac:spMkLst>
            <pc:docMk/>
            <pc:sldMk cId="3221036610" sldId="697"/>
            <ac:spMk id="8" creationId="{B9AFE99C-C906-FF81-BDC3-4399337E85C1}"/>
          </ac:spMkLst>
        </pc:spChg>
        <pc:picChg chg="del">
          <ac:chgData name="Napier, Jonathan B" userId="0408a67f-d0d6-4883-ae49-64b9c186bf64" providerId="ADAL" clId="{15C1550B-3DA4-45E3-8818-A7F1C589B396}" dt="2024-09-26T19:39:41.160" v="964" actId="478"/>
          <ac:picMkLst>
            <pc:docMk/>
            <pc:sldMk cId="3221036610" sldId="697"/>
            <ac:picMk id="4" creationId="{33AACC8E-AFD7-5DB9-DB43-2A8C478AF7E3}"/>
          </ac:picMkLst>
        </pc:picChg>
        <pc:picChg chg="add mod">
          <ac:chgData name="Napier, Jonathan B" userId="0408a67f-d0d6-4883-ae49-64b9c186bf64" providerId="ADAL" clId="{15C1550B-3DA4-45E3-8818-A7F1C589B396}" dt="2024-09-26T19:39:46.396" v="967" actId="14100"/>
          <ac:picMkLst>
            <pc:docMk/>
            <pc:sldMk cId="3221036610" sldId="697"/>
            <ac:picMk id="7" creationId="{9BC10CF6-649F-093F-43D7-979D2889893C}"/>
          </ac:picMkLst>
        </pc:picChg>
      </pc:sldChg>
      <pc:sldChg chg="addSp delSp modSp add mod">
        <pc:chgData name="Napier, Jonathan B" userId="0408a67f-d0d6-4883-ae49-64b9c186bf64" providerId="ADAL" clId="{15C1550B-3DA4-45E3-8818-A7F1C589B396}" dt="2024-09-26T19:50:59.380" v="984" actId="14100"/>
        <pc:sldMkLst>
          <pc:docMk/>
          <pc:sldMk cId="200905489" sldId="698"/>
        </pc:sldMkLst>
        <pc:spChg chg="mod">
          <ac:chgData name="Napier, Jonathan B" userId="0408a67f-d0d6-4883-ae49-64b9c186bf64" providerId="ADAL" clId="{15C1550B-3DA4-45E3-8818-A7F1C589B396}" dt="2024-09-26T19:50:59.380" v="984" actId="14100"/>
          <ac:spMkLst>
            <pc:docMk/>
            <pc:sldMk cId="200905489" sldId="698"/>
            <ac:spMk id="5" creationId="{FE422C22-EE7C-A754-390F-2F3D4A746215}"/>
          </ac:spMkLst>
        </pc:spChg>
        <pc:spChg chg="del">
          <ac:chgData name="Napier, Jonathan B" userId="0408a67f-d0d6-4883-ae49-64b9c186bf64" providerId="ADAL" clId="{15C1550B-3DA4-45E3-8818-A7F1C589B396}" dt="2024-09-26T19:50:47.575" v="979" actId="478"/>
          <ac:spMkLst>
            <pc:docMk/>
            <pc:sldMk cId="200905489" sldId="698"/>
            <ac:spMk id="6" creationId="{E6485B1B-D740-5AA1-8D52-85AE683CF9C9}"/>
          </ac:spMkLst>
        </pc:spChg>
        <pc:picChg chg="add mod">
          <ac:chgData name="Napier, Jonathan B" userId="0408a67f-d0d6-4883-ae49-64b9c186bf64" providerId="ADAL" clId="{15C1550B-3DA4-45E3-8818-A7F1C589B396}" dt="2024-09-26T19:50:39.805" v="977" actId="1076"/>
          <ac:picMkLst>
            <pc:docMk/>
            <pc:sldMk cId="200905489" sldId="698"/>
            <ac:picMk id="4" creationId="{9D4FE069-CBD1-B3F6-0D91-CD7E87814C67}"/>
          </ac:picMkLst>
        </pc:picChg>
        <pc:picChg chg="del">
          <ac:chgData name="Napier, Jonathan B" userId="0408a67f-d0d6-4883-ae49-64b9c186bf64" providerId="ADAL" clId="{15C1550B-3DA4-45E3-8818-A7F1C589B396}" dt="2024-09-26T19:50:30.307" v="973" actId="478"/>
          <ac:picMkLst>
            <pc:docMk/>
            <pc:sldMk cId="200905489" sldId="698"/>
            <ac:picMk id="7" creationId="{9BC10CF6-649F-093F-43D7-979D2889893C}"/>
          </ac:picMkLst>
        </pc:picChg>
      </pc:sldChg>
      <pc:sldChg chg="addSp delSp modSp add mod">
        <pc:chgData name="Napier, Jonathan B" userId="0408a67f-d0d6-4883-ae49-64b9c186bf64" providerId="ADAL" clId="{15C1550B-3DA4-45E3-8818-A7F1C589B396}" dt="2024-09-26T19:51:42.457" v="995" actId="403"/>
        <pc:sldMkLst>
          <pc:docMk/>
          <pc:sldMk cId="1127142315" sldId="699"/>
        </pc:sldMkLst>
        <pc:spChg chg="mod">
          <ac:chgData name="Napier, Jonathan B" userId="0408a67f-d0d6-4883-ae49-64b9c186bf64" providerId="ADAL" clId="{15C1550B-3DA4-45E3-8818-A7F1C589B396}" dt="2024-09-26T19:51:29.450" v="988"/>
          <ac:spMkLst>
            <pc:docMk/>
            <pc:sldMk cId="1127142315" sldId="699"/>
            <ac:spMk id="3" creationId="{5EE6D5A8-C0B6-2F1D-CDB2-B7B19BAC1C7A}"/>
          </ac:spMkLst>
        </pc:spChg>
        <pc:spChg chg="mod">
          <ac:chgData name="Napier, Jonathan B" userId="0408a67f-d0d6-4883-ae49-64b9c186bf64" providerId="ADAL" clId="{15C1550B-3DA4-45E3-8818-A7F1C589B396}" dt="2024-09-26T19:51:42.457" v="995" actId="403"/>
          <ac:spMkLst>
            <pc:docMk/>
            <pc:sldMk cId="1127142315" sldId="699"/>
            <ac:spMk id="5" creationId="{FE422C22-EE7C-A754-390F-2F3D4A746215}"/>
          </ac:spMkLst>
        </pc:spChg>
        <pc:spChg chg="del">
          <ac:chgData name="Napier, Jonathan B" userId="0408a67f-d0d6-4883-ae49-64b9c186bf64" providerId="ADAL" clId="{15C1550B-3DA4-45E3-8818-A7F1C589B396}" dt="2024-09-26T19:51:22.752" v="987" actId="478"/>
          <ac:spMkLst>
            <pc:docMk/>
            <pc:sldMk cId="1127142315" sldId="699"/>
            <ac:spMk id="8" creationId="{B9AFE99C-C906-FF81-BDC3-4399337E85C1}"/>
          </ac:spMkLst>
        </pc:spChg>
        <pc:picChg chg="del">
          <ac:chgData name="Napier, Jonathan B" userId="0408a67f-d0d6-4883-ae49-64b9c186bf64" providerId="ADAL" clId="{15C1550B-3DA4-45E3-8818-A7F1C589B396}" dt="2024-09-26T19:51:30.864" v="989" actId="478"/>
          <ac:picMkLst>
            <pc:docMk/>
            <pc:sldMk cId="1127142315" sldId="699"/>
            <ac:picMk id="4" creationId="{33AACC8E-AFD7-5DB9-DB43-2A8C478AF7E3}"/>
          </ac:picMkLst>
        </pc:picChg>
        <pc:picChg chg="add mod">
          <ac:chgData name="Napier, Jonathan B" userId="0408a67f-d0d6-4883-ae49-64b9c186bf64" providerId="ADAL" clId="{15C1550B-3DA4-45E3-8818-A7F1C589B396}" dt="2024-09-26T19:51:37.934" v="992" actId="14100"/>
          <ac:picMkLst>
            <pc:docMk/>
            <pc:sldMk cId="1127142315" sldId="699"/>
            <ac:picMk id="6" creationId="{5F8243FD-1E3B-D5D2-1405-4A1E422AA122}"/>
          </ac:picMkLst>
        </pc:picChg>
      </pc:sldChg>
      <pc:sldChg chg="addSp modSp add mod">
        <pc:chgData name="Napier, Jonathan B" userId="0408a67f-d0d6-4883-ae49-64b9c186bf64" providerId="ADAL" clId="{15C1550B-3DA4-45E3-8818-A7F1C589B396}" dt="2024-09-26T19:57:33.191" v="1009" actId="1076"/>
        <pc:sldMkLst>
          <pc:docMk/>
          <pc:sldMk cId="1760509859" sldId="700"/>
        </pc:sldMkLst>
        <pc:spChg chg="mod">
          <ac:chgData name="Napier, Jonathan B" userId="0408a67f-d0d6-4883-ae49-64b9c186bf64" providerId="ADAL" clId="{15C1550B-3DA4-45E3-8818-A7F1C589B396}" dt="2024-09-26T19:52:11.551" v="1002"/>
          <ac:spMkLst>
            <pc:docMk/>
            <pc:sldMk cId="1760509859" sldId="700"/>
            <ac:spMk id="3" creationId="{5EE6D5A8-C0B6-2F1D-CDB2-B7B19BAC1C7A}"/>
          </ac:spMkLst>
        </pc:spChg>
        <pc:spChg chg="mod">
          <ac:chgData name="Napier, Jonathan B" userId="0408a67f-d0d6-4883-ae49-64b9c186bf64" providerId="ADAL" clId="{15C1550B-3DA4-45E3-8818-A7F1C589B396}" dt="2024-09-26T19:52:05.133" v="1001" actId="403"/>
          <ac:spMkLst>
            <pc:docMk/>
            <pc:sldMk cId="1760509859" sldId="700"/>
            <ac:spMk id="5" creationId="{FE422C22-EE7C-A754-390F-2F3D4A746215}"/>
          </ac:spMkLst>
        </pc:spChg>
        <pc:picChg chg="add mod">
          <ac:chgData name="Napier, Jonathan B" userId="0408a67f-d0d6-4883-ae49-64b9c186bf64" providerId="ADAL" clId="{15C1550B-3DA4-45E3-8818-A7F1C589B396}" dt="2024-09-26T19:57:25.533" v="1007" actId="1076"/>
          <ac:picMkLst>
            <pc:docMk/>
            <pc:sldMk cId="1760509859" sldId="700"/>
            <ac:picMk id="4" creationId="{3C002B48-17A4-6818-5291-84D565D89170}"/>
          </ac:picMkLst>
        </pc:picChg>
        <pc:picChg chg="mod">
          <ac:chgData name="Napier, Jonathan B" userId="0408a67f-d0d6-4883-ae49-64b9c186bf64" providerId="ADAL" clId="{15C1550B-3DA4-45E3-8818-A7F1C589B396}" dt="2024-09-26T19:57:11.028" v="1003" actId="14100"/>
          <ac:picMkLst>
            <pc:docMk/>
            <pc:sldMk cId="1760509859" sldId="700"/>
            <ac:picMk id="6" creationId="{5F8243FD-1E3B-D5D2-1405-4A1E422AA122}"/>
          </ac:picMkLst>
        </pc:picChg>
        <pc:cxnChg chg="add mod">
          <ac:chgData name="Napier, Jonathan B" userId="0408a67f-d0d6-4883-ae49-64b9c186bf64" providerId="ADAL" clId="{15C1550B-3DA4-45E3-8818-A7F1C589B396}" dt="2024-09-26T19:57:33.191" v="1009" actId="1076"/>
          <ac:cxnSpMkLst>
            <pc:docMk/>
            <pc:sldMk cId="1760509859" sldId="700"/>
            <ac:cxnSpMk id="7" creationId="{BF2ABEAE-B79E-B714-D14D-0F658619CA94}"/>
          </ac:cxnSpMkLst>
        </pc:cxnChg>
      </pc:sldChg>
      <pc:sldChg chg="addSp delSp modSp add mod">
        <pc:chgData name="Napier, Jonathan B" userId="0408a67f-d0d6-4883-ae49-64b9c186bf64" providerId="ADAL" clId="{15C1550B-3DA4-45E3-8818-A7F1C589B396}" dt="2024-09-26T19:58:29.866" v="1031" actId="6549"/>
        <pc:sldMkLst>
          <pc:docMk/>
          <pc:sldMk cId="342098671" sldId="701"/>
        </pc:sldMkLst>
        <pc:spChg chg="mod">
          <ac:chgData name="Napier, Jonathan B" userId="0408a67f-d0d6-4883-ae49-64b9c186bf64" providerId="ADAL" clId="{15C1550B-3DA4-45E3-8818-A7F1C589B396}" dt="2024-09-26T19:58:29.866" v="1031" actId="6549"/>
          <ac:spMkLst>
            <pc:docMk/>
            <pc:sldMk cId="342098671" sldId="701"/>
            <ac:spMk id="3" creationId="{5EE6D5A8-C0B6-2F1D-CDB2-B7B19BAC1C7A}"/>
          </ac:spMkLst>
        </pc:spChg>
        <pc:spChg chg="mod">
          <ac:chgData name="Napier, Jonathan B" userId="0408a67f-d0d6-4883-ae49-64b9c186bf64" providerId="ADAL" clId="{15C1550B-3DA4-45E3-8818-A7F1C589B396}" dt="2024-09-26T19:58:22.477" v="1024" actId="404"/>
          <ac:spMkLst>
            <pc:docMk/>
            <pc:sldMk cId="342098671" sldId="701"/>
            <ac:spMk id="5" creationId="{FE422C22-EE7C-A754-390F-2F3D4A746215}"/>
          </ac:spMkLst>
        </pc:spChg>
        <pc:picChg chg="del">
          <ac:chgData name="Napier, Jonathan B" userId="0408a67f-d0d6-4883-ae49-64b9c186bf64" providerId="ADAL" clId="{15C1550B-3DA4-45E3-8818-A7F1C589B396}" dt="2024-09-26T19:57:46.010" v="1013" actId="478"/>
          <ac:picMkLst>
            <pc:docMk/>
            <pc:sldMk cId="342098671" sldId="701"/>
            <ac:picMk id="4" creationId="{3C002B48-17A4-6818-5291-84D565D89170}"/>
          </ac:picMkLst>
        </pc:picChg>
        <pc:picChg chg="del">
          <ac:chgData name="Napier, Jonathan B" userId="0408a67f-d0d6-4883-ae49-64b9c186bf64" providerId="ADAL" clId="{15C1550B-3DA4-45E3-8818-A7F1C589B396}" dt="2024-09-26T19:57:44.462" v="1011" actId="478"/>
          <ac:picMkLst>
            <pc:docMk/>
            <pc:sldMk cId="342098671" sldId="701"/>
            <ac:picMk id="6" creationId="{5F8243FD-1E3B-D5D2-1405-4A1E422AA122}"/>
          </ac:picMkLst>
        </pc:picChg>
        <pc:picChg chg="add mod">
          <ac:chgData name="Napier, Jonathan B" userId="0408a67f-d0d6-4883-ae49-64b9c186bf64" providerId="ADAL" clId="{15C1550B-3DA4-45E3-8818-A7F1C589B396}" dt="2024-09-26T19:57:54.353" v="1017" actId="1076"/>
          <ac:picMkLst>
            <pc:docMk/>
            <pc:sldMk cId="342098671" sldId="701"/>
            <ac:picMk id="8" creationId="{CC58617E-572E-74CC-85E8-36E815FB70BD}"/>
          </ac:picMkLst>
        </pc:picChg>
        <pc:cxnChg chg="del">
          <ac:chgData name="Napier, Jonathan B" userId="0408a67f-d0d6-4883-ae49-64b9c186bf64" providerId="ADAL" clId="{15C1550B-3DA4-45E3-8818-A7F1C589B396}" dt="2024-09-26T19:57:45.660" v="1012" actId="478"/>
          <ac:cxnSpMkLst>
            <pc:docMk/>
            <pc:sldMk cId="342098671" sldId="701"/>
            <ac:cxnSpMk id="7" creationId="{BF2ABEAE-B79E-B714-D14D-0F658619CA94}"/>
          </ac:cxnSpMkLst>
        </pc:cxnChg>
      </pc:sldChg>
      <pc:sldChg chg="addSp delSp modSp add mod">
        <pc:chgData name="Napier, Jonathan B" userId="0408a67f-d0d6-4883-ae49-64b9c186bf64" providerId="ADAL" clId="{15C1550B-3DA4-45E3-8818-A7F1C589B396}" dt="2024-09-26T19:59:00.509" v="1045" actId="403"/>
        <pc:sldMkLst>
          <pc:docMk/>
          <pc:sldMk cId="3421904953" sldId="702"/>
        </pc:sldMkLst>
        <pc:spChg chg="mod">
          <ac:chgData name="Napier, Jonathan B" userId="0408a67f-d0d6-4883-ae49-64b9c186bf64" providerId="ADAL" clId="{15C1550B-3DA4-45E3-8818-A7F1C589B396}" dt="2024-09-26T19:58:55.719" v="1043" actId="20577"/>
          <ac:spMkLst>
            <pc:docMk/>
            <pc:sldMk cId="3421904953" sldId="702"/>
            <ac:spMk id="3" creationId="{5EE6D5A8-C0B6-2F1D-CDB2-B7B19BAC1C7A}"/>
          </ac:spMkLst>
        </pc:spChg>
        <pc:spChg chg="mod">
          <ac:chgData name="Napier, Jonathan B" userId="0408a67f-d0d6-4883-ae49-64b9c186bf64" providerId="ADAL" clId="{15C1550B-3DA4-45E3-8818-A7F1C589B396}" dt="2024-09-26T19:59:00.509" v="1045" actId="403"/>
          <ac:spMkLst>
            <pc:docMk/>
            <pc:sldMk cId="3421904953" sldId="702"/>
            <ac:spMk id="5" creationId="{FE422C22-EE7C-A754-390F-2F3D4A746215}"/>
          </ac:spMkLst>
        </pc:spChg>
        <pc:picChg chg="add mod">
          <ac:chgData name="Napier, Jonathan B" userId="0408a67f-d0d6-4883-ae49-64b9c186bf64" providerId="ADAL" clId="{15C1550B-3DA4-45E3-8818-A7F1C589B396}" dt="2024-09-26T19:58:46.013" v="1036" actId="14100"/>
          <ac:picMkLst>
            <pc:docMk/>
            <pc:sldMk cId="3421904953" sldId="702"/>
            <ac:picMk id="4" creationId="{5652263A-D336-AD92-E3A1-86089D29237D}"/>
          </ac:picMkLst>
        </pc:picChg>
        <pc:picChg chg="del">
          <ac:chgData name="Napier, Jonathan B" userId="0408a67f-d0d6-4883-ae49-64b9c186bf64" providerId="ADAL" clId="{15C1550B-3DA4-45E3-8818-A7F1C589B396}" dt="2024-09-26T19:58:39.793" v="1033" actId="478"/>
          <ac:picMkLst>
            <pc:docMk/>
            <pc:sldMk cId="3421904953" sldId="702"/>
            <ac:picMk id="8" creationId="{CC58617E-572E-74CC-85E8-36E815FB70BD}"/>
          </ac:picMkLst>
        </pc:picChg>
      </pc:sldChg>
      <pc:sldChg chg="addSp modSp new mod">
        <pc:chgData name="Napier, Jonathan B" userId="0408a67f-d0d6-4883-ae49-64b9c186bf64" providerId="ADAL" clId="{15C1550B-3DA4-45E3-8818-A7F1C589B396}" dt="2024-09-26T19:59:45.547" v="1082" actId="14100"/>
        <pc:sldMkLst>
          <pc:docMk/>
          <pc:sldMk cId="3903238273" sldId="703"/>
        </pc:sldMkLst>
        <pc:spChg chg="mod">
          <ac:chgData name="Napier, Jonathan B" userId="0408a67f-d0d6-4883-ae49-64b9c186bf64" providerId="ADAL" clId="{15C1550B-3DA4-45E3-8818-A7F1C589B396}" dt="2024-09-26T19:59:30.152" v="1077"/>
          <ac:spMkLst>
            <pc:docMk/>
            <pc:sldMk cId="3903238273" sldId="703"/>
            <ac:spMk id="3" creationId="{C705CB59-42B6-027D-ED2E-303E2B8943E8}"/>
          </ac:spMkLst>
        </pc:spChg>
        <pc:spChg chg="mod">
          <ac:chgData name="Napier, Jonathan B" userId="0408a67f-d0d6-4883-ae49-64b9c186bf64" providerId="ADAL" clId="{15C1550B-3DA4-45E3-8818-A7F1C589B396}" dt="2024-09-26T19:59:34.858" v="1079" actId="14100"/>
          <ac:spMkLst>
            <pc:docMk/>
            <pc:sldMk cId="3903238273" sldId="703"/>
            <ac:spMk id="4" creationId="{3C7CCF00-BFF4-C2DB-1B22-DCA1AC002FD5}"/>
          </ac:spMkLst>
        </pc:spChg>
        <pc:picChg chg="add mod">
          <ac:chgData name="Napier, Jonathan B" userId="0408a67f-d0d6-4883-ae49-64b9c186bf64" providerId="ADAL" clId="{15C1550B-3DA4-45E3-8818-A7F1C589B396}" dt="2024-09-26T19:59:45.547" v="1082" actId="14100"/>
          <ac:picMkLst>
            <pc:docMk/>
            <pc:sldMk cId="3903238273" sldId="703"/>
            <ac:picMk id="5" creationId="{770D7A14-D353-152A-9EF4-BA4246ADCD0A}"/>
          </ac:picMkLst>
        </pc:picChg>
      </pc:sldChg>
      <pc:sldChg chg="addSp delSp modSp add mod">
        <pc:chgData name="Napier, Jonathan B" userId="0408a67f-d0d6-4883-ae49-64b9c186bf64" providerId="ADAL" clId="{15C1550B-3DA4-45E3-8818-A7F1C589B396}" dt="2024-09-26T20:20:12.415" v="1186" actId="14100"/>
        <pc:sldMkLst>
          <pc:docMk/>
          <pc:sldMk cId="1151078028" sldId="704"/>
        </pc:sldMkLst>
        <pc:spChg chg="mod">
          <ac:chgData name="Napier, Jonathan B" userId="0408a67f-d0d6-4883-ae49-64b9c186bf64" providerId="ADAL" clId="{15C1550B-3DA4-45E3-8818-A7F1C589B396}" dt="2024-09-26T20:19:16.907" v="1169" actId="2710"/>
          <ac:spMkLst>
            <pc:docMk/>
            <pc:sldMk cId="1151078028" sldId="704"/>
            <ac:spMk id="4" creationId="{049EDF74-396D-5568-2E2F-16946349DFCA}"/>
          </ac:spMkLst>
        </pc:spChg>
        <pc:picChg chg="add mod">
          <ac:chgData name="Napier, Jonathan B" userId="0408a67f-d0d6-4883-ae49-64b9c186bf64" providerId="ADAL" clId="{15C1550B-3DA4-45E3-8818-A7F1C589B396}" dt="2024-09-26T20:19:41.116" v="1180" actId="1076"/>
          <ac:picMkLst>
            <pc:docMk/>
            <pc:sldMk cId="1151078028" sldId="704"/>
            <ac:picMk id="5" creationId="{3BC03472-E79D-5D11-E4F5-4E3FC9CBA800}"/>
          </ac:picMkLst>
        </pc:picChg>
        <pc:picChg chg="del">
          <ac:chgData name="Napier, Jonathan B" userId="0408a67f-d0d6-4883-ae49-64b9c186bf64" providerId="ADAL" clId="{15C1550B-3DA4-45E3-8818-A7F1C589B396}" dt="2024-09-26T20:19:21.041" v="1170" actId="478"/>
          <ac:picMkLst>
            <pc:docMk/>
            <pc:sldMk cId="1151078028" sldId="704"/>
            <ac:picMk id="6" creationId="{415005B8-BCAA-E62B-729B-86F940E7BBEC}"/>
          </ac:picMkLst>
        </pc:picChg>
        <pc:picChg chg="add mod ord">
          <ac:chgData name="Napier, Jonathan B" userId="0408a67f-d0d6-4883-ae49-64b9c186bf64" providerId="ADAL" clId="{15C1550B-3DA4-45E3-8818-A7F1C589B396}" dt="2024-09-26T20:19:43.121" v="1181" actId="167"/>
          <ac:picMkLst>
            <pc:docMk/>
            <pc:sldMk cId="1151078028" sldId="704"/>
            <ac:picMk id="7" creationId="{B9F72E6F-215E-9E82-D79A-8D55E3566B9C}"/>
          </ac:picMkLst>
        </pc:picChg>
        <pc:cxnChg chg="add mod">
          <ac:chgData name="Napier, Jonathan B" userId="0408a67f-d0d6-4883-ae49-64b9c186bf64" providerId="ADAL" clId="{15C1550B-3DA4-45E3-8818-A7F1C589B396}" dt="2024-09-26T20:20:12.415" v="1186" actId="14100"/>
          <ac:cxnSpMkLst>
            <pc:docMk/>
            <pc:sldMk cId="1151078028" sldId="704"/>
            <ac:cxnSpMk id="8" creationId="{26E31D6B-E050-0A31-6FCE-2F3E5C0D2720}"/>
          </ac:cxnSpMkLst>
        </pc:cxnChg>
        <pc:cxnChg chg="add mod">
          <ac:chgData name="Napier, Jonathan B" userId="0408a67f-d0d6-4883-ae49-64b9c186bf64" providerId="ADAL" clId="{15C1550B-3DA4-45E3-8818-A7F1C589B396}" dt="2024-09-26T20:20:01.158" v="1184" actId="14100"/>
          <ac:cxnSpMkLst>
            <pc:docMk/>
            <pc:sldMk cId="1151078028" sldId="704"/>
            <ac:cxnSpMk id="9" creationId="{56512F19-3FFE-1D0C-6FC7-9EC10E51D5CC}"/>
          </ac:cxnSpMkLst>
        </pc:cxnChg>
      </pc:sldChg>
      <pc:sldChg chg="addSp delSp modSp add mod">
        <pc:chgData name="Napier, Jonathan B" userId="0408a67f-d0d6-4883-ae49-64b9c186bf64" providerId="ADAL" clId="{15C1550B-3DA4-45E3-8818-A7F1C589B396}" dt="2024-09-26T20:21:38.028" v="1193" actId="1076"/>
        <pc:sldMkLst>
          <pc:docMk/>
          <pc:sldMk cId="1708690193" sldId="705"/>
        </pc:sldMkLst>
        <pc:spChg chg="mod">
          <ac:chgData name="Napier, Jonathan B" userId="0408a67f-d0d6-4883-ae49-64b9c186bf64" providerId="ADAL" clId="{15C1550B-3DA4-45E3-8818-A7F1C589B396}" dt="2024-09-26T20:21:24.877" v="1188"/>
          <ac:spMkLst>
            <pc:docMk/>
            <pc:sldMk cId="1708690193" sldId="705"/>
            <ac:spMk id="5" creationId="{FE422C22-EE7C-A754-390F-2F3D4A746215}"/>
          </ac:spMkLst>
        </pc:spChg>
        <pc:picChg chg="del">
          <ac:chgData name="Napier, Jonathan B" userId="0408a67f-d0d6-4883-ae49-64b9c186bf64" providerId="ADAL" clId="{15C1550B-3DA4-45E3-8818-A7F1C589B396}" dt="2024-09-26T20:21:28.746" v="1189" actId="478"/>
          <ac:picMkLst>
            <pc:docMk/>
            <pc:sldMk cId="1708690193" sldId="705"/>
            <ac:picMk id="4" creationId="{5652263A-D336-AD92-E3A1-86089D29237D}"/>
          </ac:picMkLst>
        </pc:picChg>
        <pc:picChg chg="add mod">
          <ac:chgData name="Napier, Jonathan B" userId="0408a67f-d0d6-4883-ae49-64b9c186bf64" providerId="ADAL" clId="{15C1550B-3DA4-45E3-8818-A7F1C589B396}" dt="2024-09-26T20:21:38.028" v="1193" actId="1076"/>
          <ac:picMkLst>
            <pc:docMk/>
            <pc:sldMk cId="1708690193" sldId="705"/>
            <ac:picMk id="6" creationId="{3C8789A8-32C5-9866-881B-C36D0D527023}"/>
          </ac:picMkLst>
        </pc:picChg>
      </pc:sldChg>
      <pc:sldChg chg="modSp add mod">
        <pc:chgData name="Napier, Jonathan B" userId="0408a67f-d0d6-4883-ae49-64b9c186bf64" providerId="ADAL" clId="{15C1550B-3DA4-45E3-8818-A7F1C589B396}" dt="2024-09-26T20:50:35.174" v="1205" actId="403"/>
        <pc:sldMkLst>
          <pc:docMk/>
          <pc:sldMk cId="460065449" sldId="706"/>
        </pc:sldMkLst>
        <pc:spChg chg="mod">
          <ac:chgData name="Napier, Jonathan B" userId="0408a67f-d0d6-4883-ae49-64b9c186bf64" providerId="ADAL" clId="{15C1550B-3DA4-45E3-8818-A7F1C589B396}" dt="2024-09-26T20:50:27.996" v="1203"/>
          <ac:spMkLst>
            <pc:docMk/>
            <pc:sldMk cId="460065449" sldId="706"/>
            <ac:spMk id="3" creationId="{5EE6D5A8-C0B6-2F1D-CDB2-B7B19BAC1C7A}"/>
          </ac:spMkLst>
        </pc:spChg>
        <pc:spChg chg="mod">
          <ac:chgData name="Napier, Jonathan B" userId="0408a67f-d0d6-4883-ae49-64b9c186bf64" providerId="ADAL" clId="{15C1550B-3DA4-45E3-8818-A7F1C589B396}" dt="2024-09-26T20:50:35.174" v="1205" actId="403"/>
          <ac:spMkLst>
            <pc:docMk/>
            <pc:sldMk cId="460065449" sldId="706"/>
            <ac:spMk id="4" creationId="{71E1FB78-8BED-14DA-3DA0-0ADAE164A6B8}"/>
          </ac:spMkLst>
        </pc:spChg>
      </pc:sldChg>
      <pc:sldChg chg="modSp add mod">
        <pc:chgData name="Napier, Jonathan B" userId="0408a67f-d0d6-4883-ae49-64b9c186bf64" providerId="ADAL" clId="{15C1550B-3DA4-45E3-8818-A7F1C589B396}" dt="2024-09-26T20:50:49.727" v="1207"/>
        <pc:sldMkLst>
          <pc:docMk/>
          <pc:sldMk cId="2650615274" sldId="707"/>
        </pc:sldMkLst>
        <pc:spChg chg="mod">
          <ac:chgData name="Napier, Jonathan B" userId="0408a67f-d0d6-4883-ae49-64b9c186bf64" providerId="ADAL" clId="{15C1550B-3DA4-45E3-8818-A7F1C589B396}" dt="2024-09-26T20:50:49.727" v="1207"/>
          <ac:spMkLst>
            <pc:docMk/>
            <pc:sldMk cId="2650615274" sldId="707"/>
            <ac:spMk id="4" creationId="{71E1FB78-8BED-14DA-3DA0-0ADAE164A6B8}"/>
          </ac:spMkLst>
        </pc:spChg>
      </pc:sldChg>
      <pc:sldChg chg="modSp add mod">
        <pc:chgData name="Napier, Jonathan B" userId="0408a67f-d0d6-4883-ae49-64b9c186bf64" providerId="ADAL" clId="{15C1550B-3DA4-45E3-8818-A7F1C589B396}" dt="2024-09-26T20:51:02.971" v="1209"/>
        <pc:sldMkLst>
          <pc:docMk/>
          <pc:sldMk cId="3093358152" sldId="708"/>
        </pc:sldMkLst>
        <pc:spChg chg="mod">
          <ac:chgData name="Napier, Jonathan B" userId="0408a67f-d0d6-4883-ae49-64b9c186bf64" providerId="ADAL" clId="{15C1550B-3DA4-45E3-8818-A7F1C589B396}" dt="2024-09-26T20:51:02.971" v="1209"/>
          <ac:spMkLst>
            <pc:docMk/>
            <pc:sldMk cId="3093358152" sldId="708"/>
            <ac:spMk id="4" creationId="{71E1FB78-8BED-14DA-3DA0-0ADAE164A6B8}"/>
          </ac:spMkLst>
        </pc:spChg>
      </pc:sldChg>
      <pc:sldChg chg="addSp delSp modSp add mod">
        <pc:chgData name="Napier, Jonathan B" userId="0408a67f-d0d6-4883-ae49-64b9c186bf64" providerId="ADAL" clId="{15C1550B-3DA4-45E3-8818-A7F1C589B396}" dt="2024-09-26T20:51:29.157" v="1215" actId="14100"/>
        <pc:sldMkLst>
          <pc:docMk/>
          <pc:sldMk cId="1374417395" sldId="709"/>
        </pc:sldMkLst>
        <pc:spChg chg="del">
          <ac:chgData name="Napier, Jonathan B" userId="0408a67f-d0d6-4883-ae49-64b9c186bf64" providerId="ADAL" clId="{15C1550B-3DA4-45E3-8818-A7F1C589B396}" dt="2024-09-26T20:51:16.334" v="1211" actId="478"/>
          <ac:spMkLst>
            <pc:docMk/>
            <pc:sldMk cId="1374417395" sldId="709"/>
            <ac:spMk id="4" creationId="{71E1FB78-8BED-14DA-3DA0-0ADAE164A6B8}"/>
          </ac:spMkLst>
        </pc:spChg>
        <pc:spChg chg="add del mod">
          <ac:chgData name="Napier, Jonathan B" userId="0408a67f-d0d6-4883-ae49-64b9c186bf64" providerId="ADAL" clId="{15C1550B-3DA4-45E3-8818-A7F1C589B396}" dt="2024-09-26T20:51:20.252" v="1213"/>
          <ac:spMkLst>
            <pc:docMk/>
            <pc:sldMk cId="1374417395" sldId="709"/>
            <ac:spMk id="6" creationId="{D9C241A5-F5C9-D258-C97D-4C6EE46D8CA1}"/>
          </ac:spMkLst>
        </pc:spChg>
        <pc:picChg chg="add mod">
          <ac:chgData name="Napier, Jonathan B" userId="0408a67f-d0d6-4883-ae49-64b9c186bf64" providerId="ADAL" clId="{15C1550B-3DA4-45E3-8818-A7F1C589B396}" dt="2024-09-26T20:51:16.663" v="1212"/>
          <ac:picMkLst>
            <pc:docMk/>
            <pc:sldMk cId="1374417395" sldId="709"/>
            <ac:picMk id="7" creationId="{1F75A781-6EA7-D991-AA7C-99E7B24C4F47}"/>
          </ac:picMkLst>
        </pc:picChg>
        <pc:picChg chg="add mod">
          <ac:chgData name="Napier, Jonathan B" userId="0408a67f-d0d6-4883-ae49-64b9c186bf64" providerId="ADAL" clId="{15C1550B-3DA4-45E3-8818-A7F1C589B396}" dt="2024-09-26T20:51:29.157" v="1215" actId="14100"/>
          <ac:picMkLst>
            <pc:docMk/>
            <pc:sldMk cId="1374417395" sldId="709"/>
            <ac:picMk id="8" creationId="{A99C5420-D57E-6EA0-4972-A2C62C85F586}"/>
          </ac:picMkLst>
        </pc:picChg>
      </pc:sldChg>
      <pc:sldChg chg="addSp delSp modSp add mod">
        <pc:chgData name="Napier, Jonathan B" userId="0408a67f-d0d6-4883-ae49-64b9c186bf64" providerId="ADAL" clId="{15C1550B-3DA4-45E3-8818-A7F1C589B396}" dt="2024-09-26T20:53:44.607" v="1237"/>
        <pc:sldMkLst>
          <pc:docMk/>
          <pc:sldMk cId="971206436" sldId="710"/>
        </pc:sldMkLst>
        <pc:spChg chg="mod">
          <ac:chgData name="Napier, Jonathan B" userId="0408a67f-d0d6-4883-ae49-64b9c186bf64" providerId="ADAL" clId="{15C1550B-3DA4-45E3-8818-A7F1C589B396}" dt="2024-09-26T20:53:44.607" v="1237"/>
          <ac:spMkLst>
            <pc:docMk/>
            <pc:sldMk cId="971206436" sldId="710"/>
            <ac:spMk id="3" creationId="{C705CB59-42B6-027D-ED2E-303E2B8943E8}"/>
          </ac:spMkLst>
        </pc:spChg>
        <pc:spChg chg="mod">
          <ac:chgData name="Napier, Jonathan B" userId="0408a67f-d0d6-4883-ae49-64b9c186bf64" providerId="ADAL" clId="{15C1550B-3DA4-45E3-8818-A7F1C589B396}" dt="2024-09-26T20:52:18.170" v="1222" actId="2710"/>
          <ac:spMkLst>
            <pc:docMk/>
            <pc:sldMk cId="971206436" sldId="710"/>
            <ac:spMk id="4" creationId="{3C7CCF00-BFF4-C2DB-1B22-DCA1AC002FD5}"/>
          </ac:spMkLst>
        </pc:spChg>
        <pc:spChg chg="add mod">
          <ac:chgData name="Napier, Jonathan B" userId="0408a67f-d0d6-4883-ae49-64b9c186bf64" providerId="ADAL" clId="{15C1550B-3DA4-45E3-8818-A7F1C589B396}" dt="2024-09-26T20:52:30.576" v="1223"/>
          <ac:spMkLst>
            <pc:docMk/>
            <pc:sldMk cId="971206436" sldId="710"/>
            <ac:spMk id="7" creationId="{8F8A4CD8-7D0B-5248-C9D7-37A00A80C1BA}"/>
          </ac:spMkLst>
        </pc:spChg>
        <pc:spChg chg="add mod">
          <ac:chgData name="Napier, Jonathan B" userId="0408a67f-d0d6-4883-ae49-64b9c186bf64" providerId="ADAL" clId="{15C1550B-3DA4-45E3-8818-A7F1C589B396}" dt="2024-09-26T20:52:30.576" v="1223"/>
          <ac:spMkLst>
            <pc:docMk/>
            <pc:sldMk cId="971206436" sldId="710"/>
            <ac:spMk id="11" creationId="{988B47B8-E37B-521A-151B-A38C8C8B3E47}"/>
          </ac:spMkLst>
        </pc:spChg>
        <pc:spChg chg="add mod">
          <ac:chgData name="Napier, Jonathan B" userId="0408a67f-d0d6-4883-ae49-64b9c186bf64" providerId="ADAL" clId="{15C1550B-3DA4-45E3-8818-A7F1C589B396}" dt="2024-09-26T20:52:30.576" v="1223"/>
          <ac:spMkLst>
            <pc:docMk/>
            <pc:sldMk cId="971206436" sldId="710"/>
            <ac:spMk id="12" creationId="{9A9E400F-EE9B-1B64-78FA-FD58F1D7D5ED}"/>
          </ac:spMkLst>
        </pc:spChg>
        <pc:spChg chg="add mod">
          <ac:chgData name="Napier, Jonathan B" userId="0408a67f-d0d6-4883-ae49-64b9c186bf64" providerId="ADAL" clId="{15C1550B-3DA4-45E3-8818-A7F1C589B396}" dt="2024-09-26T20:53:00.722" v="1230" actId="14100"/>
          <ac:spMkLst>
            <pc:docMk/>
            <pc:sldMk cId="971206436" sldId="710"/>
            <ac:spMk id="13" creationId="{6CD10D41-B4DB-78BB-2496-30563C0ABBDE}"/>
          </ac:spMkLst>
        </pc:spChg>
        <pc:spChg chg="add mod">
          <ac:chgData name="Napier, Jonathan B" userId="0408a67f-d0d6-4883-ae49-64b9c186bf64" providerId="ADAL" clId="{15C1550B-3DA4-45E3-8818-A7F1C589B396}" dt="2024-09-26T20:52:44.125" v="1226" actId="14100"/>
          <ac:spMkLst>
            <pc:docMk/>
            <pc:sldMk cId="971206436" sldId="710"/>
            <ac:spMk id="17" creationId="{6D41C1CD-FBA1-60B3-F1E4-379EB6FD1AD0}"/>
          </ac:spMkLst>
        </pc:spChg>
        <pc:spChg chg="add mod">
          <ac:chgData name="Napier, Jonathan B" userId="0408a67f-d0d6-4883-ae49-64b9c186bf64" providerId="ADAL" clId="{15C1550B-3DA4-45E3-8818-A7F1C589B396}" dt="2024-09-26T20:52:50.751" v="1228" actId="14100"/>
          <ac:spMkLst>
            <pc:docMk/>
            <pc:sldMk cId="971206436" sldId="710"/>
            <ac:spMk id="18" creationId="{21F90000-7E55-76FD-4EE2-ED50C4572A7D}"/>
          </ac:spMkLst>
        </pc:spChg>
        <pc:picChg chg="del">
          <ac:chgData name="Napier, Jonathan B" userId="0408a67f-d0d6-4883-ae49-64b9c186bf64" providerId="ADAL" clId="{15C1550B-3DA4-45E3-8818-A7F1C589B396}" dt="2024-09-26T20:52:01.537" v="1217" actId="478"/>
          <ac:picMkLst>
            <pc:docMk/>
            <pc:sldMk cId="971206436" sldId="710"/>
            <ac:picMk id="5" creationId="{770D7A14-D353-152A-9EF4-BA4246ADCD0A}"/>
          </ac:picMkLst>
        </pc:picChg>
        <pc:picChg chg="add mod">
          <ac:chgData name="Napier, Jonathan B" userId="0408a67f-d0d6-4883-ae49-64b9c186bf64" providerId="ADAL" clId="{15C1550B-3DA4-45E3-8818-A7F1C589B396}" dt="2024-09-26T20:52:06.977" v="1220" actId="14100"/>
          <ac:picMkLst>
            <pc:docMk/>
            <pc:sldMk cId="971206436" sldId="710"/>
            <ac:picMk id="6" creationId="{DDCFD4BF-ACDE-9E44-8192-FE900387E154}"/>
          </ac:picMkLst>
        </pc:picChg>
        <pc:cxnChg chg="add mod">
          <ac:chgData name="Napier, Jonathan B" userId="0408a67f-d0d6-4883-ae49-64b9c186bf64" providerId="ADAL" clId="{15C1550B-3DA4-45E3-8818-A7F1C589B396}" dt="2024-09-26T20:52:30.576" v="1223"/>
          <ac:cxnSpMkLst>
            <pc:docMk/>
            <pc:sldMk cId="971206436" sldId="710"/>
            <ac:cxnSpMk id="8" creationId="{A448CEEF-2797-A9FF-2D82-2C9A9DBC4663}"/>
          </ac:cxnSpMkLst>
        </pc:cxnChg>
        <pc:cxnChg chg="add mod">
          <ac:chgData name="Napier, Jonathan B" userId="0408a67f-d0d6-4883-ae49-64b9c186bf64" providerId="ADAL" clId="{15C1550B-3DA4-45E3-8818-A7F1C589B396}" dt="2024-09-26T20:52:30.576" v="1223"/>
          <ac:cxnSpMkLst>
            <pc:docMk/>
            <pc:sldMk cId="971206436" sldId="710"/>
            <ac:cxnSpMk id="9" creationId="{7B3ACC41-9F2D-D846-0620-62E59C9357D4}"/>
          </ac:cxnSpMkLst>
        </pc:cxnChg>
        <pc:cxnChg chg="add mod">
          <ac:chgData name="Napier, Jonathan B" userId="0408a67f-d0d6-4883-ae49-64b9c186bf64" providerId="ADAL" clId="{15C1550B-3DA4-45E3-8818-A7F1C589B396}" dt="2024-09-26T20:52:30.576" v="1223"/>
          <ac:cxnSpMkLst>
            <pc:docMk/>
            <pc:sldMk cId="971206436" sldId="710"/>
            <ac:cxnSpMk id="10" creationId="{14D566E2-0289-0ACE-FBF7-328D446675D9}"/>
          </ac:cxnSpMkLst>
        </pc:cxnChg>
        <pc:cxnChg chg="add mod">
          <ac:chgData name="Napier, Jonathan B" userId="0408a67f-d0d6-4883-ae49-64b9c186bf64" providerId="ADAL" clId="{15C1550B-3DA4-45E3-8818-A7F1C589B396}" dt="2024-09-26T20:53:21.562" v="1236" actId="14100"/>
          <ac:cxnSpMkLst>
            <pc:docMk/>
            <pc:sldMk cId="971206436" sldId="710"/>
            <ac:cxnSpMk id="14" creationId="{C47CE640-1208-FED9-4B47-2AB613411AD7}"/>
          </ac:cxnSpMkLst>
        </pc:cxnChg>
        <pc:cxnChg chg="add mod">
          <ac:chgData name="Napier, Jonathan B" userId="0408a67f-d0d6-4883-ae49-64b9c186bf64" providerId="ADAL" clId="{15C1550B-3DA4-45E3-8818-A7F1C589B396}" dt="2024-09-26T20:53:13.812" v="1233" actId="14100"/>
          <ac:cxnSpMkLst>
            <pc:docMk/>
            <pc:sldMk cId="971206436" sldId="710"/>
            <ac:cxnSpMk id="15" creationId="{60AE9E0D-136F-BBE0-7124-DB9A07DC9833}"/>
          </ac:cxnSpMkLst>
        </pc:cxnChg>
        <pc:cxnChg chg="add mod">
          <ac:chgData name="Napier, Jonathan B" userId="0408a67f-d0d6-4883-ae49-64b9c186bf64" providerId="ADAL" clId="{15C1550B-3DA4-45E3-8818-A7F1C589B396}" dt="2024-09-26T20:53:18.437" v="1235" actId="14100"/>
          <ac:cxnSpMkLst>
            <pc:docMk/>
            <pc:sldMk cId="971206436" sldId="710"/>
            <ac:cxnSpMk id="16" creationId="{85A41CCE-CE05-F10C-F1F0-6EC6304930EA}"/>
          </ac:cxnSpMkLst>
        </pc:cxnChg>
      </pc:sldChg>
      <pc:sldChg chg="addSp delSp modSp add mod">
        <pc:chgData name="Napier, Jonathan B" userId="0408a67f-d0d6-4883-ae49-64b9c186bf64" providerId="ADAL" clId="{15C1550B-3DA4-45E3-8818-A7F1C589B396}" dt="2024-09-26T20:55:41.961" v="1265"/>
        <pc:sldMkLst>
          <pc:docMk/>
          <pc:sldMk cId="4181911643" sldId="711"/>
        </pc:sldMkLst>
        <pc:spChg chg="mod">
          <ac:chgData name="Napier, Jonathan B" userId="0408a67f-d0d6-4883-ae49-64b9c186bf64" providerId="ADAL" clId="{15C1550B-3DA4-45E3-8818-A7F1C589B396}" dt="2024-09-26T20:55:41.961" v="1265"/>
          <ac:spMkLst>
            <pc:docMk/>
            <pc:sldMk cId="4181911643" sldId="711"/>
            <ac:spMk id="3" creationId="{C705CB59-42B6-027D-ED2E-303E2B8943E8}"/>
          </ac:spMkLst>
        </pc:spChg>
        <pc:spChg chg="mod">
          <ac:chgData name="Napier, Jonathan B" userId="0408a67f-d0d6-4883-ae49-64b9c186bf64" providerId="ADAL" clId="{15C1550B-3DA4-45E3-8818-A7F1C589B396}" dt="2024-09-26T20:54:39.463" v="1248"/>
          <ac:spMkLst>
            <pc:docMk/>
            <pc:sldMk cId="4181911643" sldId="711"/>
            <ac:spMk id="4" creationId="{3C7CCF00-BFF4-C2DB-1B22-DCA1AC002FD5}"/>
          </ac:spMkLst>
        </pc:spChg>
        <pc:spChg chg="del">
          <ac:chgData name="Napier, Jonathan B" userId="0408a67f-d0d6-4883-ae49-64b9c186bf64" providerId="ADAL" clId="{15C1550B-3DA4-45E3-8818-A7F1C589B396}" dt="2024-09-26T20:54:30.555" v="1246" actId="478"/>
          <ac:spMkLst>
            <pc:docMk/>
            <pc:sldMk cId="4181911643" sldId="711"/>
            <ac:spMk id="13" creationId="{6CD10D41-B4DB-78BB-2496-30563C0ABBDE}"/>
          </ac:spMkLst>
        </pc:spChg>
        <pc:spChg chg="del">
          <ac:chgData name="Napier, Jonathan B" userId="0408a67f-d0d6-4883-ae49-64b9c186bf64" providerId="ADAL" clId="{15C1550B-3DA4-45E3-8818-A7F1C589B396}" dt="2024-09-26T20:54:30.555" v="1246" actId="478"/>
          <ac:spMkLst>
            <pc:docMk/>
            <pc:sldMk cId="4181911643" sldId="711"/>
            <ac:spMk id="17" creationId="{6D41C1CD-FBA1-60B3-F1E4-379EB6FD1AD0}"/>
          </ac:spMkLst>
        </pc:spChg>
        <pc:spChg chg="del mod">
          <ac:chgData name="Napier, Jonathan B" userId="0408a67f-d0d6-4883-ae49-64b9c186bf64" providerId="ADAL" clId="{15C1550B-3DA4-45E3-8818-A7F1C589B396}" dt="2024-09-26T20:54:30.555" v="1246" actId="478"/>
          <ac:spMkLst>
            <pc:docMk/>
            <pc:sldMk cId="4181911643" sldId="711"/>
            <ac:spMk id="18" creationId="{21F90000-7E55-76FD-4EE2-ED50C4572A7D}"/>
          </ac:spMkLst>
        </pc:spChg>
        <pc:picChg chg="add mod ord">
          <ac:chgData name="Napier, Jonathan B" userId="0408a67f-d0d6-4883-ae49-64b9c186bf64" providerId="ADAL" clId="{15C1550B-3DA4-45E3-8818-A7F1C589B396}" dt="2024-09-26T20:54:53.881" v="1252" actId="167"/>
          <ac:picMkLst>
            <pc:docMk/>
            <pc:sldMk cId="4181911643" sldId="711"/>
            <ac:picMk id="5" creationId="{A05D3EDF-9758-1056-C932-2678D9558CEF}"/>
          </ac:picMkLst>
        </pc:picChg>
        <pc:picChg chg="del">
          <ac:chgData name="Napier, Jonathan B" userId="0408a67f-d0d6-4883-ae49-64b9c186bf64" providerId="ADAL" clId="{15C1550B-3DA4-45E3-8818-A7F1C589B396}" dt="2024-09-26T20:54:18.804" v="1242" actId="478"/>
          <ac:picMkLst>
            <pc:docMk/>
            <pc:sldMk cId="4181911643" sldId="711"/>
            <ac:picMk id="6" creationId="{DDCFD4BF-ACDE-9E44-8192-FE900387E154}"/>
          </ac:picMkLst>
        </pc:picChg>
        <pc:cxnChg chg="mod">
          <ac:chgData name="Napier, Jonathan B" userId="0408a67f-d0d6-4883-ae49-64b9c186bf64" providerId="ADAL" clId="{15C1550B-3DA4-45E3-8818-A7F1C589B396}" dt="2024-09-26T20:55:21.897" v="1264" actId="692"/>
          <ac:cxnSpMkLst>
            <pc:docMk/>
            <pc:sldMk cId="4181911643" sldId="711"/>
            <ac:cxnSpMk id="14" creationId="{C47CE640-1208-FED9-4B47-2AB613411AD7}"/>
          </ac:cxnSpMkLst>
        </pc:cxnChg>
        <pc:cxnChg chg="mod">
          <ac:chgData name="Napier, Jonathan B" userId="0408a67f-d0d6-4883-ae49-64b9c186bf64" providerId="ADAL" clId="{15C1550B-3DA4-45E3-8818-A7F1C589B396}" dt="2024-09-26T20:55:18.810" v="1261" actId="692"/>
          <ac:cxnSpMkLst>
            <pc:docMk/>
            <pc:sldMk cId="4181911643" sldId="711"/>
            <ac:cxnSpMk id="15" creationId="{60AE9E0D-136F-BBE0-7124-DB9A07DC9833}"/>
          </ac:cxnSpMkLst>
        </pc:cxnChg>
        <pc:cxnChg chg="mod">
          <ac:chgData name="Napier, Jonathan B" userId="0408a67f-d0d6-4883-ae49-64b9c186bf64" providerId="ADAL" clId="{15C1550B-3DA4-45E3-8818-A7F1C589B396}" dt="2024-09-26T20:55:16.001" v="1258" actId="692"/>
          <ac:cxnSpMkLst>
            <pc:docMk/>
            <pc:sldMk cId="4181911643" sldId="711"/>
            <ac:cxnSpMk id="16" creationId="{85A41CCE-CE05-F10C-F1F0-6EC6304930EA}"/>
          </ac:cxnSpMkLst>
        </pc:cxnChg>
      </pc:sldChg>
      <pc:sldChg chg="addSp delSp modSp add mod">
        <pc:chgData name="Napier, Jonathan B" userId="0408a67f-d0d6-4883-ae49-64b9c186bf64" providerId="ADAL" clId="{15C1550B-3DA4-45E3-8818-A7F1C589B396}" dt="2024-09-27T14:38:18.543" v="1305" actId="166"/>
        <pc:sldMkLst>
          <pc:docMk/>
          <pc:sldMk cId="3014680686" sldId="712"/>
        </pc:sldMkLst>
        <pc:spChg chg="mod">
          <ac:chgData name="Napier, Jonathan B" userId="0408a67f-d0d6-4883-ae49-64b9c186bf64" providerId="ADAL" clId="{15C1550B-3DA4-45E3-8818-A7F1C589B396}" dt="2024-09-27T14:36:46.996" v="1276" actId="20577"/>
          <ac:spMkLst>
            <pc:docMk/>
            <pc:sldMk cId="3014680686" sldId="712"/>
            <ac:spMk id="3" creationId="{C705CB59-42B6-027D-ED2E-303E2B8943E8}"/>
          </ac:spMkLst>
        </pc:spChg>
        <pc:spChg chg="mod">
          <ac:chgData name="Napier, Jonathan B" userId="0408a67f-d0d6-4883-ae49-64b9c186bf64" providerId="ADAL" clId="{15C1550B-3DA4-45E3-8818-A7F1C589B396}" dt="2024-09-27T14:37:15.359" v="1283" actId="14100"/>
          <ac:spMkLst>
            <pc:docMk/>
            <pc:sldMk cId="3014680686" sldId="712"/>
            <ac:spMk id="4" creationId="{3C7CCF00-BFF4-C2DB-1B22-DCA1AC002FD5}"/>
          </ac:spMkLst>
        </pc:spChg>
        <pc:spChg chg="add mod">
          <ac:chgData name="Napier, Jonathan B" userId="0408a67f-d0d6-4883-ae49-64b9c186bf64" providerId="ADAL" clId="{15C1550B-3DA4-45E3-8818-A7F1C589B396}" dt="2024-09-27T14:38:15.239" v="1304" actId="1036"/>
          <ac:spMkLst>
            <pc:docMk/>
            <pc:sldMk cId="3014680686" sldId="712"/>
            <ac:spMk id="12" creationId="{C7689273-7350-F261-3F54-F23C3CFE7BBB}"/>
          </ac:spMkLst>
        </pc:spChg>
        <pc:picChg chg="del">
          <ac:chgData name="Napier, Jonathan B" userId="0408a67f-d0d6-4883-ae49-64b9c186bf64" providerId="ADAL" clId="{15C1550B-3DA4-45E3-8818-A7F1C589B396}" dt="2024-09-27T14:36:51.688" v="1277" actId="478"/>
          <ac:picMkLst>
            <pc:docMk/>
            <pc:sldMk cId="3014680686" sldId="712"/>
            <ac:picMk id="5" creationId="{A05D3EDF-9758-1056-C932-2678D9558CEF}"/>
          </ac:picMkLst>
        </pc:picChg>
        <pc:picChg chg="add mod ord">
          <ac:chgData name="Napier, Jonathan B" userId="0408a67f-d0d6-4883-ae49-64b9c186bf64" providerId="ADAL" clId="{15C1550B-3DA4-45E3-8818-A7F1C589B396}" dt="2024-09-27T14:37:05.600" v="1281" actId="167"/>
          <ac:picMkLst>
            <pc:docMk/>
            <pc:sldMk cId="3014680686" sldId="712"/>
            <ac:picMk id="6" creationId="{CA5C2BF7-493A-B103-3998-B65C32ECC8F0}"/>
          </ac:picMkLst>
        </pc:picChg>
        <pc:cxnChg chg="add mod">
          <ac:chgData name="Napier, Jonathan B" userId="0408a67f-d0d6-4883-ae49-64b9c186bf64" providerId="ADAL" clId="{15C1550B-3DA4-45E3-8818-A7F1C589B396}" dt="2024-09-27T14:37:54.274" v="1292" actId="14100"/>
          <ac:cxnSpMkLst>
            <pc:docMk/>
            <pc:sldMk cId="3014680686" sldId="712"/>
            <ac:cxnSpMk id="10" creationId="{01B114CE-4C13-B3A5-08CB-E93B84ADEBDA}"/>
          </ac:cxnSpMkLst>
        </pc:cxnChg>
        <pc:cxnChg chg="mod ord">
          <ac:chgData name="Napier, Jonathan B" userId="0408a67f-d0d6-4883-ae49-64b9c186bf64" providerId="ADAL" clId="{15C1550B-3DA4-45E3-8818-A7F1C589B396}" dt="2024-09-27T14:38:18.543" v="1305" actId="166"/>
          <ac:cxnSpMkLst>
            <pc:docMk/>
            <pc:sldMk cId="3014680686" sldId="712"/>
            <ac:cxnSpMk id="14" creationId="{C47CE640-1208-FED9-4B47-2AB613411AD7}"/>
          </ac:cxnSpMkLst>
        </pc:cxnChg>
        <pc:cxnChg chg="mod">
          <ac:chgData name="Napier, Jonathan B" userId="0408a67f-d0d6-4883-ae49-64b9c186bf64" providerId="ADAL" clId="{15C1550B-3DA4-45E3-8818-A7F1C589B396}" dt="2024-09-27T14:37:37.230" v="1287" actId="14100"/>
          <ac:cxnSpMkLst>
            <pc:docMk/>
            <pc:sldMk cId="3014680686" sldId="712"/>
            <ac:cxnSpMk id="15" creationId="{60AE9E0D-136F-BBE0-7124-DB9A07DC9833}"/>
          </ac:cxnSpMkLst>
        </pc:cxnChg>
        <pc:cxnChg chg="mod">
          <ac:chgData name="Napier, Jonathan B" userId="0408a67f-d0d6-4883-ae49-64b9c186bf64" providerId="ADAL" clId="{15C1550B-3DA4-45E3-8818-A7F1C589B396}" dt="2024-09-27T14:37:29.993" v="1285" actId="14100"/>
          <ac:cxnSpMkLst>
            <pc:docMk/>
            <pc:sldMk cId="3014680686" sldId="712"/>
            <ac:cxnSpMk id="16" creationId="{85A41CCE-CE05-F10C-F1F0-6EC6304930EA}"/>
          </ac:cxnSpMkLst>
        </pc:cxnChg>
      </pc:sldChg>
      <pc:sldChg chg="addSp delSp modSp add mod">
        <pc:chgData name="Napier, Jonathan B" userId="0408a67f-d0d6-4883-ae49-64b9c186bf64" providerId="ADAL" clId="{15C1550B-3DA4-45E3-8818-A7F1C589B396}" dt="2024-09-27T14:39:38.931" v="1337" actId="1076"/>
        <pc:sldMkLst>
          <pc:docMk/>
          <pc:sldMk cId="783162900" sldId="713"/>
        </pc:sldMkLst>
        <pc:spChg chg="mod">
          <ac:chgData name="Napier, Jonathan B" userId="0408a67f-d0d6-4883-ae49-64b9c186bf64" providerId="ADAL" clId="{15C1550B-3DA4-45E3-8818-A7F1C589B396}" dt="2024-09-27T14:38:30.833" v="1307"/>
          <ac:spMkLst>
            <pc:docMk/>
            <pc:sldMk cId="783162900" sldId="713"/>
            <ac:spMk id="3" creationId="{C705CB59-42B6-027D-ED2E-303E2B8943E8}"/>
          </ac:spMkLst>
        </pc:spChg>
        <pc:spChg chg="mod">
          <ac:chgData name="Napier, Jonathan B" userId="0408a67f-d0d6-4883-ae49-64b9c186bf64" providerId="ADAL" clId="{15C1550B-3DA4-45E3-8818-A7F1C589B396}" dt="2024-09-27T14:38:36.189" v="1308"/>
          <ac:spMkLst>
            <pc:docMk/>
            <pc:sldMk cId="783162900" sldId="713"/>
            <ac:spMk id="4" creationId="{3C7CCF00-BFF4-C2DB-1B22-DCA1AC002FD5}"/>
          </ac:spMkLst>
        </pc:spChg>
        <pc:spChg chg="add mod">
          <ac:chgData name="Napier, Jonathan B" userId="0408a67f-d0d6-4883-ae49-64b9c186bf64" providerId="ADAL" clId="{15C1550B-3DA4-45E3-8818-A7F1C589B396}" dt="2024-09-27T14:38:51.005" v="1313"/>
          <ac:spMkLst>
            <pc:docMk/>
            <pc:sldMk cId="783162900" sldId="713"/>
            <ac:spMk id="7" creationId="{B1BBCAF6-377C-E021-5E9E-11F7BFEA9298}"/>
          </ac:spMkLst>
        </pc:spChg>
        <pc:spChg chg="add mod">
          <ac:chgData name="Napier, Jonathan B" userId="0408a67f-d0d6-4883-ae49-64b9c186bf64" providerId="ADAL" clId="{15C1550B-3DA4-45E3-8818-A7F1C589B396}" dt="2024-09-27T14:38:59.864" v="1315" actId="1076"/>
          <ac:spMkLst>
            <pc:docMk/>
            <pc:sldMk cId="783162900" sldId="713"/>
            <ac:spMk id="8" creationId="{5A8A42FB-8494-79E7-EB61-EB363AA86C76}"/>
          </ac:spMkLst>
        </pc:spChg>
        <pc:spChg chg="mod">
          <ac:chgData name="Napier, Jonathan B" userId="0408a67f-d0d6-4883-ae49-64b9c186bf64" providerId="ADAL" clId="{15C1550B-3DA4-45E3-8818-A7F1C589B396}" dt="2024-09-27T14:39:17.728" v="1329" actId="1038"/>
          <ac:spMkLst>
            <pc:docMk/>
            <pc:sldMk cId="783162900" sldId="713"/>
            <ac:spMk id="12" creationId="{C7689273-7350-F261-3F54-F23C3CFE7BBB}"/>
          </ac:spMkLst>
        </pc:spChg>
        <pc:picChg chg="add mod ord">
          <ac:chgData name="Napier, Jonathan B" userId="0408a67f-d0d6-4883-ae49-64b9c186bf64" providerId="ADAL" clId="{15C1550B-3DA4-45E3-8818-A7F1C589B396}" dt="2024-09-27T14:39:02.395" v="1316" actId="167"/>
          <ac:picMkLst>
            <pc:docMk/>
            <pc:sldMk cId="783162900" sldId="713"/>
            <ac:picMk id="5" creationId="{1594FA3B-6D59-896D-FDE8-387192217C78}"/>
          </ac:picMkLst>
        </pc:picChg>
        <pc:picChg chg="del">
          <ac:chgData name="Napier, Jonathan B" userId="0408a67f-d0d6-4883-ae49-64b9c186bf64" providerId="ADAL" clId="{15C1550B-3DA4-45E3-8818-A7F1C589B396}" dt="2024-09-27T14:38:38.184" v="1309" actId="478"/>
          <ac:picMkLst>
            <pc:docMk/>
            <pc:sldMk cId="783162900" sldId="713"/>
            <ac:picMk id="6" creationId="{CA5C2BF7-493A-B103-3998-B65C32ECC8F0}"/>
          </ac:picMkLst>
        </pc:picChg>
        <pc:picChg chg="add mod">
          <ac:chgData name="Napier, Jonathan B" userId="0408a67f-d0d6-4883-ae49-64b9c186bf64" providerId="ADAL" clId="{15C1550B-3DA4-45E3-8818-A7F1C589B396}" dt="2024-09-27T14:39:38.931" v="1337" actId="1076"/>
          <ac:picMkLst>
            <pc:docMk/>
            <pc:sldMk cId="783162900" sldId="713"/>
            <ac:picMk id="17" creationId="{686B49E0-AF61-5E2B-2D95-BB67C5BBDD9E}"/>
          </ac:picMkLst>
        </pc:picChg>
        <pc:cxnChg chg="del">
          <ac:chgData name="Napier, Jonathan B" userId="0408a67f-d0d6-4883-ae49-64b9c186bf64" providerId="ADAL" clId="{15C1550B-3DA4-45E3-8818-A7F1C589B396}" dt="2024-09-27T14:39:31.140" v="1334" actId="478"/>
          <ac:cxnSpMkLst>
            <pc:docMk/>
            <pc:sldMk cId="783162900" sldId="713"/>
            <ac:cxnSpMk id="10" creationId="{01B114CE-4C13-B3A5-08CB-E93B84ADEBDA}"/>
          </ac:cxnSpMkLst>
        </pc:cxnChg>
        <pc:cxnChg chg="mod">
          <ac:chgData name="Napier, Jonathan B" userId="0408a67f-d0d6-4883-ae49-64b9c186bf64" providerId="ADAL" clId="{15C1550B-3DA4-45E3-8818-A7F1C589B396}" dt="2024-09-27T14:39:28.887" v="1332" actId="14100"/>
          <ac:cxnSpMkLst>
            <pc:docMk/>
            <pc:sldMk cId="783162900" sldId="713"/>
            <ac:cxnSpMk id="14" creationId="{C47CE640-1208-FED9-4B47-2AB613411AD7}"/>
          </ac:cxnSpMkLst>
        </pc:cxnChg>
        <pc:cxnChg chg="mod">
          <ac:chgData name="Napier, Jonathan B" userId="0408a67f-d0d6-4883-ae49-64b9c186bf64" providerId="ADAL" clId="{15C1550B-3DA4-45E3-8818-A7F1C589B396}" dt="2024-09-27T14:39:25.450" v="1331" actId="14100"/>
          <ac:cxnSpMkLst>
            <pc:docMk/>
            <pc:sldMk cId="783162900" sldId="713"/>
            <ac:cxnSpMk id="15" creationId="{60AE9E0D-136F-BBE0-7124-DB9A07DC9833}"/>
          </ac:cxnSpMkLst>
        </pc:cxnChg>
        <pc:cxnChg chg="del">
          <ac:chgData name="Napier, Jonathan B" userId="0408a67f-d0d6-4883-ae49-64b9c186bf64" providerId="ADAL" clId="{15C1550B-3DA4-45E3-8818-A7F1C589B396}" dt="2024-09-27T14:39:30.083" v="1333" actId="478"/>
          <ac:cxnSpMkLst>
            <pc:docMk/>
            <pc:sldMk cId="783162900" sldId="713"/>
            <ac:cxnSpMk id="16" creationId="{85A41CCE-CE05-F10C-F1F0-6EC6304930EA}"/>
          </ac:cxnSpMkLst>
        </pc:cxnChg>
      </pc:sldChg>
      <pc:sldChg chg="addSp modSp add mod ord">
        <pc:chgData name="Napier, Jonathan B" userId="0408a67f-d0d6-4883-ae49-64b9c186bf64" providerId="ADAL" clId="{15C1550B-3DA4-45E3-8818-A7F1C589B396}" dt="2024-09-27T14:51:47.607" v="1377"/>
        <pc:sldMkLst>
          <pc:docMk/>
          <pc:sldMk cId="1417615359" sldId="714"/>
        </pc:sldMkLst>
        <pc:spChg chg="mod">
          <ac:chgData name="Napier, Jonathan B" userId="0408a67f-d0d6-4883-ae49-64b9c186bf64" providerId="ADAL" clId="{15C1550B-3DA4-45E3-8818-A7F1C589B396}" dt="2024-09-27T14:51:47.607" v="1377"/>
          <ac:spMkLst>
            <pc:docMk/>
            <pc:sldMk cId="1417615359" sldId="714"/>
            <ac:spMk id="3" creationId="{5EE6D5A8-C0B6-2F1D-CDB2-B7B19BAC1C7A}"/>
          </ac:spMkLst>
        </pc:spChg>
        <pc:spChg chg="mod">
          <ac:chgData name="Napier, Jonathan B" userId="0408a67f-d0d6-4883-ae49-64b9c186bf64" providerId="ADAL" clId="{15C1550B-3DA4-45E3-8818-A7F1C589B396}" dt="2024-09-27T14:40:36.703" v="1361" actId="20577"/>
          <ac:spMkLst>
            <pc:docMk/>
            <pc:sldMk cId="1417615359" sldId="714"/>
            <ac:spMk id="4" creationId="{71E1FB78-8BED-14DA-3DA0-0ADAE164A6B8}"/>
          </ac:spMkLst>
        </pc:spChg>
        <pc:graphicFrameChg chg="add mod">
          <ac:chgData name="Napier, Jonathan B" userId="0408a67f-d0d6-4883-ae49-64b9c186bf64" providerId="ADAL" clId="{15C1550B-3DA4-45E3-8818-A7F1C589B396}" dt="2024-09-27T14:40:32.750" v="1356" actId="14100"/>
          <ac:graphicFrameMkLst>
            <pc:docMk/>
            <pc:sldMk cId="1417615359" sldId="714"/>
            <ac:graphicFrameMk id="5" creationId="{99E4C788-9DB0-E92A-743F-39C05DB48CF1}"/>
          </ac:graphicFrameMkLst>
        </pc:graphicFrameChg>
      </pc:sldChg>
      <pc:sldChg chg="addSp delSp modSp add mod ord">
        <pc:chgData name="Napier, Jonathan B" userId="0408a67f-d0d6-4883-ae49-64b9c186bf64" providerId="ADAL" clId="{15C1550B-3DA4-45E3-8818-A7F1C589B396}" dt="2024-09-27T14:52:23.441" v="1378"/>
        <pc:sldMkLst>
          <pc:docMk/>
          <pc:sldMk cId="2431138630" sldId="715"/>
        </pc:sldMkLst>
        <pc:spChg chg="mod">
          <ac:chgData name="Napier, Jonathan B" userId="0408a67f-d0d6-4883-ae49-64b9c186bf64" providerId="ADAL" clId="{15C1550B-3DA4-45E3-8818-A7F1C589B396}" dt="2024-09-27T14:52:23.441" v="1378"/>
          <ac:spMkLst>
            <pc:docMk/>
            <pc:sldMk cId="2431138630" sldId="715"/>
            <ac:spMk id="3" creationId="{C705CB59-42B6-027D-ED2E-303E2B8943E8}"/>
          </ac:spMkLst>
        </pc:spChg>
        <pc:spChg chg="mod">
          <ac:chgData name="Napier, Jonathan B" userId="0408a67f-d0d6-4883-ae49-64b9c186bf64" providerId="ADAL" clId="{15C1550B-3DA4-45E3-8818-A7F1C589B396}" dt="2024-09-27T14:51:27.271" v="1374" actId="14100"/>
          <ac:spMkLst>
            <pc:docMk/>
            <pc:sldMk cId="2431138630" sldId="715"/>
            <ac:spMk id="4" creationId="{3C7CCF00-BFF4-C2DB-1B22-DCA1AC002FD5}"/>
          </ac:spMkLst>
        </pc:spChg>
        <pc:picChg chg="del">
          <ac:chgData name="Napier, Jonathan B" userId="0408a67f-d0d6-4883-ae49-64b9c186bf64" providerId="ADAL" clId="{15C1550B-3DA4-45E3-8818-A7F1C589B396}" dt="2024-09-27T14:51:11.019" v="1368" actId="478"/>
          <ac:picMkLst>
            <pc:docMk/>
            <pc:sldMk cId="2431138630" sldId="715"/>
            <ac:picMk id="5" creationId="{A05D3EDF-9758-1056-C932-2678D9558CEF}"/>
          </ac:picMkLst>
        </pc:picChg>
        <pc:picChg chg="add mod">
          <ac:chgData name="Napier, Jonathan B" userId="0408a67f-d0d6-4883-ae49-64b9c186bf64" providerId="ADAL" clId="{15C1550B-3DA4-45E3-8818-A7F1C589B396}" dt="2024-09-27T14:51:24.228" v="1373" actId="1076"/>
          <ac:picMkLst>
            <pc:docMk/>
            <pc:sldMk cId="2431138630" sldId="715"/>
            <ac:picMk id="6" creationId="{BAA4898D-E556-782B-9B52-CF90D9043D57}"/>
          </ac:picMkLst>
        </pc:picChg>
        <pc:cxnChg chg="del">
          <ac:chgData name="Napier, Jonathan B" userId="0408a67f-d0d6-4883-ae49-64b9c186bf64" providerId="ADAL" clId="{15C1550B-3DA4-45E3-8818-A7F1C589B396}" dt="2024-09-27T14:51:15.804" v="1369" actId="478"/>
          <ac:cxnSpMkLst>
            <pc:docMk/>
            <pc:sldMk cId="2431138630" sldId="715"/>
            <ac:cxnSpMk id="14" creationId="{C47CE640-1208-FED9-4B47-2AB613411AD7}"/>
          </ac:cxnSpMkLst>
        </pc:cxnChg>
        <pc:cxnChg chg="del">
          <ac:chgData name="Napier, Jonathan B" userId="0408a67f-d0d6-4883-ae49-64b9c186bf64" providerId="ADAL" clId="{15C1550B-3DA4-45E3-8818-A7F1C589B396}" dt="2024-09-27T14:51:15.804" v="1369" actId="478"/>
          <ac:cxnSpMkLst>
            <pc:docMk/>
            <pc:sldMk cId="2431138630" sldId="715"/>
            <ac:cxnSpMk id="15" creationId="{60AE9E0D-136F-BBE0-7124-DB9A07DC9833}"/>
          </ac:cxnSpMkLst>
        </pc:cxnChg>
        <pc:cxnChg chg="del">
          <ac:chgData name="Napier, Jonathan B" userId="0408a67f-d0d6-4883-ae49-64b9c186bf64" providerId="ADAL" clId="{15C1550B-3DA4-45E3-8818-A7F1C589B396}" dt="2024-09-27T14:51:15.804" v="1369" actId="478"/>
          <ac:cxnSpMkLst>
            <pc:docMk/>
            <pc:sldMk cId="2431138630" sldId="715"/>
            <ac:cxnSpMk id="16" creationId="{85A41CCE-CE05-F10C-F1F0-6EC6304930EA}"/>
          </ac:cxnSpMkLst>
        </pc:cxnChg>
      </pc:sldChg>
      <pc:sldChg chg="modSp add mod">
        <pc:chgData name="Napier, Jonathan B" userId="0408a67f-d0d6-4883-ae49-64b9c186bf64" providerId="ADAL" clId="{15C1550B-3DA4-45E3-8818-A7F1C589B396}" dt="2024-09-27T14:57:58.923" v="1465" actId="6549"/>
        <pc:sldMkLst>
          <pc:docMk/>
          <pc:sldMk cId="500413540" sldId="716"/>
        </pc:sldMkLst>
        <pc:spChg chg="mod">
          <ac:chgData name="Napier, Jonathan B" userId="0408a67f-d0d6-4883-ae49-64b9c186bf64" providerId="ADAL" clId="{15C1550B-3DA4-45E3-8818-A7F1C589B396}" dt="2024-09-27T14:57:43.029" v="1458"/>
          <ac:spMkLst>
            <pc:docMk/>
            <pc:sldMk cId="500413540" sldId="716"/>
            <ac:spMk id="3" creationId="{5EE6D5A8-C0B6-2F1D-CDB2-B7B19BAC1C7A}"/>
          </ac:spMkLst>
        </pc:spChg>
        <pc:spChg chg="mod">
          <ac:chgData name="Napier, Jonathan B" userId="0408a67f-d0d6-4883-ae49-64b9c186bf64" providerId="ADAL" clId="{15C1550B-3DA4-45E3-8818-A7F1C589B396}" dt="2024-09-27T14:57:58.923" v="1465" actId="6549"/>
          <ac:spMkLst>
            <pc:docMk/>
            <pc:sldMk cId="500413540" sldId="716"/>
            <ac:spMk id="4" creationId="{71E1FB78-8BED-14DA-3DA0-0ADAE164A6B8}"/>
          </ac:spMkLst>
        </pc:spChg>
      </pc:sldChg>
      <pc:sldChg chg="addSp delSp modSp add mod">
        <pc:chgData name="Napier, Jonathan B" userId="0408a67f-d0d6-4883-ae49-64b9c186bf64" providerId="ADAL" clId="{15C1550B-3DA4-45E3-8818-A7F1C589B396}" dt="2024-09-27T14:55:30.768" v="1417" actId="21"/>
        <pc:sldMkLst>
          <pc:docMk/>
          <pc:sldMk cId="2015556865" sldId="717"/>
        </pc:sldMkLst>
        <pc:spChg chg="mod">
          <ac:chgData name="Napier, Jonathan B" userId="0408a67f-d0d6-4883-ae49-64b9c186bf64" providerId="ADAL" clId="{15C1550B-3DA4-45E3-8818-A7F1C589B396}" dt="2024-09-27T14:52:45.535" v="1380"/>
          <ac:spMkLst>
            <pc:docMk/>
            <pc:sldMk cId="2015556865" sldId="717"/>
            <ac:spMk id="3" creationId="{C705CB59-42B6-027D-ED2E-303E2B8943E8}"/>
          </ac:spMkLst>
        </pc:spChg>
        <pc:spChg chg="mod">
          <ac:chgData name="Napier, Jonathan B" userId="0408a67f-d0d6-4883-ae49-64b9c186bf64" providerId="ADAL" clId="{15C1550B-3DA4-45E3-8818-A7F1C589B396}" dt="2024-09-27T14:52:56.020" v="1384" actId="2710"/>
          <ac:spMkLst>
            <pc:docMk/>
            <pc:sldMk cId="2015556865" sldId="717"/>
            <ac:spMk id="4" creationId="{3C7CCF00-BFF4-C2DB-1B22-DCA1AC002FD5}"/>
          </ac:spMkLst>
        </pc:spChg>
        <pc:spChg chg="del">
          <ac:chgData name="Napier, Jonathan B" userId="0408a67f-d0d6-4883-ae49-64b9c186bf64" providerId="ADAL" clId="{15C1550B-3DA4-45E3-8818-A7F1C589B396}" dt="2024-09-27T14:53:02.325" v="1386" actId="478"/>
          <ac:spMkLst>
            <pc:docMk/>
            <pc:sldMk cId="2015556865" sldId="717"/>
            <ac:spMk id="12" creationId="{C7689273-7350-F261-3F54-F23C3CFE7BBB}"/>
          </ac:spMkLst>
        </pc:spChg>
        <pc:picChg chg="add mod ord">
          <ac:chgData name="Napier, Jonathan B" userId="0408a67f-d0d6-4883-ae49-64b9c186bf64" providerId="ADAL" clId="{15C1550B-3DA4-45E3-8818-A7F1C589B396}" dt="2024-09-27T14:53:13.989" v="1393" actId="167"/>
          <ac:picMkLst>
            <pc:docMk/>
            <pc:sldMk cId="2015556865" sldId="717"/>
            <ac:picMk id="5" creationId="{61793A8C-7AD3-D6DF-B059-2541BB21A09F}"/>
          </ac:picMkLst>
        </pc:picChg>
        <pc:picChg chg="del">
          <ac:chgData name="Napier, Jonathan B" userId="0408a67f-d0d6-4883-ae49-64b9c186bf64" providerId="ADAL" clId="{15C1550B-3DA4-45E3-8818-A7F1C589B396}" dt="2024-09-27T14:53:01.577" v="1385" actId="478"/>
          <ac:picMkLst>
            <pc:docMk/>
            <pc:sldMk cId="2015556865" sldId="717"/>
            <ac:picMk id="6" creationId="{CA5C2BF7-493A-B103-3998-B65C32ECC8F0}"/>
          </ac:picMkLst>
        </pc:picChg>
        <pc:picChg chg="add del mod">
          <ac:chgData name="Napier, Jonathan B" userId="0408a67f-d0d6-4883-ae49-64b9c186bf64" providerId="ADAL" clId="{15C1550B-3DA4-45E3-8818-A7F1C589B396}" dt="2024-09-27T14:55:30.768" v="1417" actId="21"/>
          <ac:picMkLst>
            <pc:docMk/>
            <pc:sldMk cId="2015556865" sldId="717"/>
            <ac:picMk id="20" creationId="{C0B21136-D6DE-1636-F89C-DF3906057B79}"/>
          </ac:picMkLst>
        </pc:picChg>
        <pc:cxnChg chg="mod">
          <ac:chgData name="Napier, Jonathan B" userId="0408a67f-d0d6-4883-ae49-64b9c186bf64" providerId="ADAL" clId="{15C1550B-3DA4-45E3-8818-A7F1C589B396}" dt="2024-09-27T14:53:22.264" v="1395" actId="14100"/>
          <ac:cxnSpMkLst>
            <pc:docMk/>
            <pc:sldMk cId="2015556865" sldId="717"/>
            <ac:cxnSpMk id="10" creationId="{01B114CE-4C13-B3A5-08CB-E93B84ADEBDA}"/>
          </ac:cxnSpMkLst>
        </pc:cxnChg>
        <pc:cxnChg chg="mod">
          <ac:chgData name="Napier, Jonathan B" userId="0408a67f-d0d6-4883-ae49-64b9c186bf64" providerId="ADAL" clId="{15C1550B-3DA4-45E3-8818-A7F1C589B396}" dt="2024-09-27T14:53:29.772" v="1397" actId="14100"/>
          <ac:cxnSpMkLst>
            <pc:docMk/>
            <pc:sldMk cId="2015556865" sldId="717"/>
            <ac:cxnSpMk id="14" creationId="{C47CE640-1208-FED9-4B47-2AB613411AD7}"/>
          </ac:cxnSpMkLst>
        </pc:cxnChg>
        <pc:cxnChg chg="mod">
          <ac:chgData name="Napier, Jonathan B" userId="0408a67f-d0d6-4883-ae49-64b9c186bf64" providerId="ADAL" clId="{15C1550B-3DA4-45E3-8818-A7F1C589B396}" dt="2024-09-27T14:53:37.922" v="1399" actId="14100"/>
          <ac:cxnSpMkLst>
            <pc:docMk/>
            <pc:sldMk cId="2015556865" sldId="717"/>
            <ac:cxnSpMk id="15" creationId="{60AE9E0D-136F-BBE0-7124-DB9A07DC9833}"/>
          </ac:cxnSpMkLst>
        </pc:cxnChg>
        <pc:cxnChg chg="mod">
          <ac:chgData name="Napier, Jonathan B" userId="0408a67f-d0d6-4883-ae49-64b9c186bf64" providerId="ADAL" clId="{15C1550B-3DA4-45E3-8818-A7F1C589B396}" dt="2024-09-27T14:54:29.813" v="1401" actId="14100"/>
          <ac:cxnSpMkLst>
            <pc:docMk/>
            <pc:sldMk cId="2015556865" sldId="717"/>
            <ac:cxnSpMk id="16" creationId="{85A41CCE-CE05-F10C-F1F0-6EC6304930EA}"/>
          </ac:cxnSpMkLst>
        </pc:cxnChg>
        <pc:cxnChg chg="add mod">
          <ac:chgData name="Napier, Jonathan B" userId="0408a67f-d0d6-4883-ae49-64b9c186bf64" providerId="ADAL" clId="{15C1550B-3DA4-45E3-8818-A7F1C589B396}" dt="2024-09-27T14:54:36.672" v="1404" actId="14100"/>
          <ac:cxnSpMkLst>
            <pc:docMk/>
            <pc:sldMk cId="2015556865" sldId="717"/>
            <ac:cxnSpMk id="17" creationId="{84DD172C-D487-1584-63F7-8B77D3F2AC15}"/>
          </ac:cxnSpMkLst>
        </pc:cxnChg>
      </pc:sldChg>
      <pc:sldChg chg="addSp delSp modSp add mod">
        <pc:chgData name="Napier, Jonathan B" userId="0408a67f-d0d6-4883-ae49-64b9c186bf64" providerId="ADAL" clId="{15C1550B-3DA4-45E3-8818-A7F1C589B396}" dt="2024-09-27T14:55:32.862" v="1418"/>
        <pc:sldMkLst>
          <pc:docMk/>
          <pc:sldMk cId="2735219502" sldId="718"/>
        </pc:sldMkLst>
        <pc:spChg chg="mod">
          <ac:chgData name="Napier, Jonathan B" userId="0408a67f-d0d6-4883-ae49-64b9c186bf64" providerId="ADAL" clId="{15C1550B-3DA4-45E3-8818-A7F1C589B396}" dt="2024-09-27T14:54:57.387" v="1407" actId="403"/>
          <ac:spMkLst>
            <pc:docMk/>
            <pc:sldMk cId="2735219502" sldId="718"/>
            <ac:spMk id="4" creationId="{3C7CCF00-BFF4-C2DB-1B22-DCA1AC002FD5}"/>
          </ac:spMkLst>
        </pc:spChg>
        <pc:picChg chg="del">
          <ac:chgData name="Napier, Jonathan B" userId="0408a67f-d0d6-4883-ae49-64b9c186bf64" providerId="ADAL" clId="{15C1550B-3DA4-45E3-8818-A7F1C589B396}" dt="2024-09-27T14:55:13.031" v="1409" actId="478"/>
          <ac:picMkLst>
            <pc:docMk/>
            <pc:sldMk cId="2735219502" sldId="718"/>
            <ac:picMk id="5" creationId="{61793A8C-7AD3-D6DF-B059-2541BB21A09F}"/>
          </ac:picMkLst>
        </pc:picChg>
        <pc:picChg chg="add mod">
          <ac:chgData name="Napier, Jonathan B" userId="0408a67f-d0d6-4883-ae49-64b9c186bf64" providerId="ADAL" clId="{15C1550B-3DA4-45E3-8818-A7F1C589B396}" dt="2024-09-27T14:55:32.862" v="1418"/>
          <ac:picMkLst>
            <pc:docMk/>
            <pc:sldMk cId="2735219502" sldId="718"/>
            <ac:picMk id="20" creationId="{C0B21136-D6DE-1636-F89C-DF3906057B79}"/>
          </ac:picMkLst>
        </pc:picChg>
        <pc:cxnChg chg="del">
          <ac:chgData name="Napier, Jonathan B" userId="0408a67f-d0d6-4883-ae49-64b9c186bf64" providerId="ADAL" clId="{15C1550B-3DA4-45E3-8818-A7F1C589B396}" dt="2024-09-27T14:55:02.321" v="1408" actId="478"/>
          <ac:cxnSpMkLst>
            <pc:docMk/>
            <pc:sldMk cId="2735219502" sldId="718"/>
            <ac:cxnSpMk id="10" creationId="{01B114CE-4C13-B3A5-08CB-E93B84ADEBDA}"/>
          </ac:cxnSpMkLst>
        </pc:cxnChg>
        <pc:cxnChg chg="del">
          <ac:chgData name="Napier, Jonathan B" userId="0408a67f-d0d6-4883-ae49-64b9c186bf64" providerId="ADAL" clId="{15C1550B-3DA4-45E3-8818-A7F1C589B396}" dt="2024-09-27T14:55:02.321" v="1408" actId="478"/>
          <ac:cxnSpMkLst>
            <pc:docMk/>
            <pc:sldMk cId="2735219502" sldId="718"/>
            <ac:cxnSpMk id="14" creationId="{C47CE640-1208-FED9-4B47-2AB613411AD7}"/>
          </ac:cxnSpMkLst>
        </pc:cxnChg>
        <pc:cxnChg chg="del">
          <ac:chgData name="Napier, Jonathan B" userId="0408a67f-d0d6-4883-ae49-64b9c186bf64" providerId="ADAL" clId="{15C1550B-3DA4-45E3-8818-A7F1C589B396}" dt="2024-09-27T14:55:02.321" v="1408" actId="478"/>
          <ac:cxnSpMkLst>
            <pc:docMk/>
            <pc:sldMk cId="2735219502" sldId="718"/>
            <ac:cxnSpMk id="15" creationId="{60AE9E0D-136F-BBE0-7124-DB9A07DC9833}"/>
          </ac:cxnSpMkLst>
        </pc:cxnChg>
        <pc:cxnChg chg="del">
          <ac:chgData name="Napier, Jonathan B" userId="0408a67f-d0d6-4883-ae49-64b9c186bf64" providerId="ADAL" clId="{15C1550B-3DA4-45E3-8818-A7F1C589B396}" dt="2024-09-27T14:55:02.321" v="1408" actId="478"/>
          <ac:cxnSpMkLst>
            <pc:docMk/>
            <pc:sldMk cId="2735219502" sldId="718"/>
            <ac:cxnSpMk id="16" creationId="{85A41CCE-CE05-F10C-F1F0-6EC6304930EA}"/>
          </ac:cxnSpMkLst>
        </pc:cxnChg>
        <pc:cxnChg chg="del">
          <ac:chgData name="Napier, Jonathan B" userId="0408a67f-d0d6-4883-ae49-64b9c186bf64" providerId="ADAL" clId="{15C1550B-3DA4-45E3-8818-A7F1C589B396}" dt="2024-09-27T14:55:02.321" v="1408" actId="478"/>
          <ac:cxnSpMkLst>
            <pc:docMk/>
            <pc:sldMk cId="2735219502" sldId="718"/>
            <ac:cxnSpMk id="17" creationId="{84DD172C-D487-1584-63F7-8B77D3F2AC15}"/>
          </ac:cxnSpMkLst>
        </pc:cxnChg>
      </pc:sldChg>
      <pc:sldChg chg="addSp delSp modSp add mod">
        <pc:chgData name="Napier, Jonathan B" userId="0408a67f-d0d6-4883-ae49-64b9c186bf64" providerId="ADAL" clId="{15C1550B-3DA4-45E3-8818-A7F1C589B396}" dt="2024-09-27T14:57:19.326" v="1457" actId="1038"/>
        <pc:sldMkLst>
          <pc:docMk/>
          <pc:sldMk cId="1195659504" sldId="719"/>
        </pc:sldMkLst>
        <pc:spChg chg="mod">
          <ac:chgData name="Napier, Jonathan B" userId="0408a67f-d0d6-4883-ae49-64b9c186bf64" providerId="ADAL" clId="{15C1550B-3DA4-45E3-8818-A7F1C589B396}" dt="2024-09-27T14:56:26.133" v="1427" actId="6549"/>
          <ac:spMkLst>
            <pc:docMk/>
            <pc:sldMk cId="1195659504" sldId="719"/>
            <ac:spMk id="3" creationId="{C705CB59-42B6-027D-ED2E-303E2B8943E8}"/>
          </ac:spMkLst>
        </pc:spChg>
        <pc:spChg chg="mod">
          <ac:chgData name="Napier, Jonathan B" userId="0408a67f-d0d6-4883-ae49-64b9c186bf64" providerId="ADAL" clId="{15C1550B-3DA4-45E3-8818-A7F1C589B396}" dt="2024-09-27T14:56:11.331" v="1424"/>
          <ac:spMkLst>
            <pc:docMk/>
            <pc:sldMk cId="1195659504" sldId="719"/>
            <ac:spMk id="4" creationId="{3C7CCF00-BFF4-C2DB-1B22-DCA1AC002FD5}"/>
          </ac:spMkLst>
        </pc:spChg>
        <pc:spChg chg="add mod">
          <ac:chgData name="Napier, Jonathan B" userId="0408a67f-d0d6-4883-ae49-64b9c186bf64" providerId="ADAL" clId="{15C1550B-3DA4-45E3-8818-A7F1C589B396}" dt="2024-09-27T14:57:12.925" v="1443" actId="14100"/>
          <ac:spMkLst>
            <pc:docMk/>
            <pc:sldMk cId="1195659504" sldId="719"/>
            <ac:spMk id="12" creationId="{27B9906C-0E95-580A-44D9-762BC8B5E191}"/>
          </ac:spMkLst>
        </pc:spChg>
        <pc:picChg chg="add mod">
          <ac:chgData name="Napier, Jonathan B" userId="0408a67f-d0d6-4883-ae49-64b9c186bf64" providerId="ADAL" clId="{15C1550B-3DA4-45E3-8818-A7F1C589B396}" dt="2024-09-27T14:57:19.326" v="1457" actId="1038"/>
          <ac:picMkLst>
            <pc:docMk/>
            <pc:sldMk cId="1195659504" sldId="719"/>
            <ac:picMk id="5" creationId="{4AE1E975-3A8F-0938-91EF-3C8A4936F8B1}"/>
          </ac:picMkLst>
        </pc:picChg>
        <pc:picChg chg="del">
          <ac:chgData name="Napier, Jonathan B" userId="0408a67f-d0d6-4883-ae49-64b9c186bf64" providerId="ADAL" clId="{15C1550B-3DA4-45E3-8818-A7F1C589B396}" dt="2024-09-27T14:55:58.886" v="1420" actId="478"/>
          <ac:picMkLst>
            <pc:docMk/>
            <pc:sldMk cId="1195659504" sldId="719"/>
            <ac:picMk id="20" creationId="{C0B21136-D6DE-1636-F89C-DF3906057B79}"/>
          </ac:picMkLst>
        </pc:picChg>
        <pc:cxnChg chg="add mod">
          <ac:chgData name="Napier, Jonathan B" userId="0408a67f-d0d6-4883-ae49-64b9c186bf64" providerId="ADAL" clId="{15C1550B-3DA4-45E3-8818-A7F1C589B396}" dt="2024-09-27T14:56:46.813" v="1430" actId="14100"/>
          <ac:cxnSpMkLst>
            <pc:docMk/>
            <pc:sldMk cId="1195659504" sldId="719"/>
            <ac:cxnSpMk id="6" creationId="{F9144B4A-98A8-4F4E-FB9A-907217D604FD}"/>
          </ac:cxnSpMkLst>
        </pc:cxnChg>
        <pc:cxnChg chg="add mod">
          <ac:chgData name="Napier, Jonathan B" userId="0408a67f-d0d6-4883-ae49-64b9c186bf64" providerId="ADAL" clId="{15C1550B-3DA4-45E3-8818-A7F1C589B396}" dt="2024-09-27T14:56:59.244" v="1440" actId="1037"/>
          <ac:cxnSpMkLst>
            <pc:docMk/>
            <pc:sldMk cId="1195659504" sldId="719"/>
            <ac:cxnSpMk id="7" creationId="{EDF6E59F-9FC5-64A4-149E-4381FA7A29A9}"/>
          </ac:cxnSpMkLst>
        </pc:cxnChg>
      </pc:sldChg>
      <pc:sldChg chg="addSp delSp modSp add mod ord">
        <pc:chgData name="Napier, Jonathan B" userId="0408a67f-d0d6-4883-ae49-64b9c186bf64" providerId="ADAL" clId="{15C1550B-3DA4-45E3-8818-A7F1C589B396}" dt="2024-09-27T15:07:25.616" v="1486" actId="692"/>
        <pc:sldMkLst>
          <pc:docMk/>
          <pc:sldMk cId="1549982258" sldId="720"/>
        </pc:sldMkLst>
        <pc:spChg chg="mod">
          <ac:chgData name="Napier, Jonathan B" userId="0408a67f-d0d6-4883-ae49-64b9c186bf64" providerId="ADAL" clId="{15C1550B-3DA4-45E3-8818-A7F1C589B396}" dt="2024-09-27T15:02:03.238" v="1474" actId="14100"/>
          <ac:spMkLst>
            <pc:docMk/>
            <pc:sldMk cId="1549982258" sldId="720"/>
            <ac:spMk id="3" creationId="{C705CB59-42B6-027D-ED2E-303E2B8943E8}"/>
          </ac:spMkLst>
        </pc:spChg>
        <pc:spChg chg="mod">
          <ac:chgData name="Napier, Jonathan B" userId="0408a67f-d0d6-4883-ae49-64b9c186bf64" providerId="ADAL" clId="{15C1550B-3DA4-45E3-8818-A7F1C589B396}" dt="2024-09-27T15:01:30.327" v="1469"/>
          <ac:spMkLst>
            <pc:docMk/>
            <pc:sldMk cId="1549982258" sldId="720"/>
            <ac:spMk id="4" creationId="{3C7CCF00-BFF4-C2DB-1B22-DCA1AC002FD5}"/>
          </ac:spMkLst>
        </pc:spChg>
        <pc:spChg chg="add mod">
          <ac:chgData name="Napier, Jonathan B" userId="0408a67f-d0d6-4883-ae49-64b9c186bf64" providerId="ADAL" clId="{15C1550B-3DA4-45E3-8818-A7F1C589B396}" dt="2024-09-27T15:07:15.359" v="1481" actId="14100"/>
          <ac:spMkLst>
            <pc:docMk/>
            <pc:sldMk cId="1549982258" sldId="720"/>
            <ac:spMk id="7" creationId="{DE681FD8-6C12-C2A1-D47A-CFE85B5B419C}"/>
          </ac:spMkLst>
        </pc:spChg>
        <pc:picChg chg="add mod">
          <ac:chgData name="Napier, Jonathan B" userId="0408a67f-d0d6-4883-ae49-64b9c186bf64" providerId="ADAL" clId="{15C1550B-3DA4-45E3-8818-A7F1C589B396}" dt="2024-09-27T15:07:01.441" v="1478" actId="14100"/>
          <ac:picMkLst>
            <pc:docMk/>
            <pc:sldMk cId="1549982258" sldId="720"/>
            <ac:picMk id="5" creationId="{4950E292-3465-E491-5633-CE3F8ADE094D}"/>
          </ac:picMkLst>
        </pc:picChg>
        <pc:picChg chg="del">
          <ac:chgData name="Napier, Jonathan B" userId="0408a67f-d0d6-4883-ae49-64b9c186bf64" providerId="ADAL" clId="{15C1550B-3DA4-45E3-8818-A7F1C589B396}" dt="2024-09-27T15:06:53.542" v="1475" actId="478"/>
          <ac:picMkLst>
            <pc:docMk/>
            <pc:sldMk cId="1549982258" sldId="720"/>
            <ac:picMk id="6" creationId="{BAA4898D-E556-782B-9B52-CF90D9043D57}"/>
          </ac:picMkLst>
        </pc:picChg>
        <pc:cxnChg chg="add mod">
          <ac:chgData name="Napier, Jonathan B" userId="0408a67f-d0d6-4883-ae49-64b9c186bf64" providerId="ADAL" clId="{15C1550B-3DA4-45E3-8818-A7F1C589B396}" dt="2024-09-27T15:07:25.616" v="1486" actId="692"/>
          <ac:cxnSpMkLst>
            <pc:docMk/>
            <pc:sldMk cId="1549982258" sldId="720"/>
            <ac:cxnSpMk id="8" creationId="{AB274D81-8B0D-D643-81A5-3E3DC0F865B2}"/>
          </ac:cxnSpMkLst>
        </pc:cxnChg>
      </pc:sldChg>
      <pc:sldChg chg="addSp delSp modSp add mod">
        <pc:chgData name="Napier, Jonathan B" userId="0408a67f-d0d6-4883-ae49-64b9c186bf64" providerId="ADAL" clId="{15C1550B-3DA4-45E3-8818-A7F1C589B396}" dt="2024-09-27T15:09:05.039" v="1517" actId="14100"/>
        <pc:sldMkLst>
          <pc:docMk/>
          <pc:sldMk cId="869301436" sldId="721"/>
        </pc:sldMkLst>
        <pc:spChg chg="mod">
          <ac:chgData name="Napier, Jonathan B" userId="0408a67f-d0d6-4883-ae49-64b9c186bf64" providerId="ADAL" clId="{15C1550B-3DA4-45E3-8818-A7F1C589B396}" dt="2024-09-27T15:08:16.558" v="1505"/>
          <ac:spMkLst>
            <pc:docMk/>
            <pc:sldMk cId="869301436" sldId="721"/>
            <ac:spMk id="3" creationId="{C705CB59-42B6-027D-ED2E-303E2B8943E8}"/>
          </ac:spMkLst>
        </pc:spChg>
        <pc:spChg chg="mod">
          <ac:chgData name="Napier, Jonathan B" userId="0408a67f-d0d6-4883-ae49-64b9c186bf64" providerId="ADAL" clId="{15C1550B-3DA4-45E3-8818-A7F1C589B396}" dt="2024-09-27T15:08:54.053" v="1514" actId="404"/>
          <ac:spMkLst>
            <pc:docMk/>
            <pc:sldMk cId="869301436" sldId="721"/>
            <ac:spMk id="4" creationId="{3C7CCF00-BFF4-C2DB-1B22-DCA1AC002FD5}"/>
          </ac:spMkLst>
        </pc:spChg>
        <pc:spChg chg="mod">
          <ac:chgData name="Napier, Jonathan B" userId="0408a67f-d0d6-4883-ae49-64b9c186bf64" providerId="ADAL" clId="{15C1550B-3DA4-45E3-8818-A7F1C589B396}" dt="2024-09-27T15:07:59.635" v="1502" actId="1036"/>
          <ac:spMkLst>
            <pc:docMk/>
            <pc:sldMk cId="869301436" sldId="721"/>
            <ac:spMk id="7" creationId="{DE681FD8-6C12-C2A1-D47A-CFE85B5B419C}"/>
          </ac:spMkLst>
        </pc:spChg>
        <pc:picChg chg="del">
          <ac:chgData name="Napier, Jonathan B" userId="0408a67f-d0d6-4883-ae49-64b9c186bf64" providerId="ADAL" clId="{15C1550B-3DA4-45E3-8818-A7F1C589B396}" dt="2024-09-27T15:07:38.505" v="1488" actId="478"/>
          <ac:picMkLst>
            <pc:docMk/>
            <pc:sldMk cId="869301436" sldId="721"/>
            <ac:picMk id="5" creationId="{4950E292-3465-E491-5633-CE3F8ADE094D}"/>
          </ac:picMkLst>
        </pc:picChg>
        <pc:picChg chg="add mod ord">
          <ac:chgData name="Napier, Jonathan B" userId="0408a67f-d0d6-4883-ae49-64b9c186bf64" providerId="ADAL" clId="{15C1550B-3DA4-45E3-8818-A7F1C589B396}" dt="2024-09-27T15:07:51.651" v="1494" actId="1076"/>
          <ac:picMkLst>
            <pc:docMk/>
            <pc:sldMk cId="869301436" sldId="721"/>
            <ac:picMk id="6" creationId="{AC2D48D6-7C51-AF7E-1029-0948CCBD1388}"/>
          </ac:picMkLst>
        </pc:picChg>
        <pc:cxnChg chg="mod">
          <ac:chgData name="Napier, Jonathan B" userId="0408a67f-d0d6-4883-ae49-64b9c186bf64" providerId="ADAL" clId="{15C1550B-3DA4-45E3-8818-A7F1C589B396}" dt="2024-09-27T15:08:03.875" v="1503" actId="14100"/>
          <ac:cxnSpMkLst>
            <pc:docMk/>
            <pc:sldMk cId="869301436" sldId="721"/>
            <ac:cxnSpMk id="8" creationId="{AB274D81-8B0D-D643-81A5-3E3DC0F865B2}"/>
          </ac:cxnSpMkLst>
        </pc:cxnChg>
        <pc:cxnChg chg="add mod">
          <ac:chgData name="Napier, Jonathan B" userId="0408a67f-d0d6-4883-ae49-64b9c186bf64" providerId="ADAL" clId="{15C1550B-3DA4-45E3-8818-A7F1C589B396}" dt="2024-09-27T15:09:05.039" v="1517" actId="14100"/>
          <ac:cxnSpMkLst>
            <pc:docMk/>
            <pc:sldMk cId="869301436" sldId="721"/>
            <ac:cxnSpMk id="10" creationId="{8A5DF6E2-A6EB-5C56-731D-9CA0A38D2344}"/>
          </ac:cxnSpMkLst>
        </pc:cxnChg>
        <pc:cxnChg chg="add mod">
          <ac:chgData name="Napier, Jonathan B" userId="0408a67f-d0d6-4883-ae49-64b9c186bf64" providerId="ADAL" clId="{15C1550B-3DA4-45E3-8818-A7F1C589B396}" dt="2024-09-27T15:08:59.271" v="1515" actId="14100"/>
          <ac:cxnSpMkLst>
            <pc:docMk/>
            <pc:sldMk cId="869301436" sldId="721"/>
            <ac:cxnSpMk id="11" creationId="{0387FE77-B1B1-904B-D8BD-2F0D292BB130}"/>
          </ac:cxnSpMkLst>
        </pc:cxnChg>
      </pc:sldChg>
      <pc:sldChg chg="addSp delSp modSp add mod">
        <pc:chgData name="Napier, Jonathan B" userId="0408a67f-d0d6-4883-ae49-64b9c186bf64" providerId="ADAL" clId="{15C1550B-3DA4-45E3-8818-A7F1C589B396}" dt="2024-09-27T15:09:57.304" v="1533"/>
        <pc:sldMkLst>
          <pc:docMk/>
          <pc:sldMk cId="4133735240" sldId="722"/>
        </pc:sldMkLst>
        <pc:spChg chg="mod">
          <ac:chgData name="Napier, Jonathan B" userId="0408a67f-d0d6-4883-ae49-64b9c186bf64" providerId="ADAL" clId="{15C1550B-3DA4-45E3-8818-A7F1C589B396}" dt="2024-09-27T15:09:57.304" v="1533"/>
          <ac:spMkLst>
            <pc:docMk/>
            <pc:sldMk cId="4133735240" sldId="722"/>
            <ac:spMk id="3" creationId="{C705CB59-42B6-027D-ED2E-303E2B8943E8}"/>
          </ac:spMkLst>
        </pc:spChg>
        <pc:spChg chg="mod">
          <ac:chgData name="Napier, Jonathan B" userId="0408a67f-d0d6-4883-ae49-64b9c186bf64" providerId="ADAL" clId="{15C1550B-3DA4-45E3-8818-A7F1C589B396}" dt="2024-09-27T15:09:49.582" v="1532" actId="14100"/>
          <ac:spMkLst>
            <pc:docMk/>
            <pc:sldMk cId="4133735240" sldId="722"/>
            <ac:spMk id="4" creationId="{3C7CCF00-BFF4-C2DB-1B22-DCA1AC002FD5}"/>
          </ac:spMkLst>
        </pc:spChg>
        <pc:spChg chg="mod">
          <ac:chgData name="Napier, Jonathan B" userId="0408a67f-d0d6-4883-ae49-64b9c186bf64" providerId="ADAL" clId="{15C1550B-3DA4-45E3-8818-A7F1C589B396}" dt="2024-09-27T15:09:41.987" v="1528" actId="14100"/>
          <ac:spMkLst>
            <pc:docMk/>
            <pc:sldMk cId="4133735240" sldId="722"/>
            <ac:spMk id="7" creationId="{DE681FD8-6C12-C2A1-D47A-CFE85B5B419C}"/>
          </ac:spMkLst>
        </pc:spChg>
        <pc:picChg chg="add mod ord">
          <ac:chgData name="Napier, Jonathan B" userId="0408a67f-d0d6-4883-ae49-64b9c186bf64" providerId="ADAL" clId="{15C1550B-3DA4-45E3-8818-A7F1C589B396}" dt="2024-09-27T15:09:33.765" v="1526" actId="1076"/>
          <ac:picMkLst>
            <pc:docMk/>
            <pc:sldMk cId="4133735240" sldId="722"/>
            <ac:picMk id="5" creationId="{CF40E8AD-B638-4623-2CCA-99A393597DA5}"/>
          </ac:picMkLst>
        </pc:picChg>
        <pc:picChg chg="del">
          <ac:chgData name="Napier, Jonathan B" userId="0408a67f-d0d6-4883-ae49-64b9c186bf64" providerId="ADAL" clId="{15C1550B-3DA4-45E3-8818-A7F1C589B396}" dt="2024-09-27T15:09:21.918" v="1520" actId="478"/>
          <ac:picMkLst>
            <pc:docMk/>
            <pc:sldMk cId="4133735240" sldId="722"/>
            <ac:picMk id="6" creationId="{AC2D48D6-7C51-AF7E-1029-0948CCBD1388}"/>
          </ac:picMkLst>
        </pc:picChg>
        <pc:cxnChg chg="del">
          <ac:chgData name="Napier, Jonathan B" userId="0408a67f-d0d6-4883-ae49-64b9c186bf64" providerId="ADAL" clId="{15C1550B-3DA4-45E3-8818-A7F1C589B396}" dt="2024-09-27T15:09:44.353" v="1529" actId="478"/>
          <ac:cxnSpMkLst>
            <pc:docMk/>
            <pc:sldMk cId="4133735240" sldId="722"/>
            <ac:cxnSpMk id="8" creationId="{AB274D81-8B0D-D643-81A5-3E3DC0F865B2}"/>
          </ac:cxnSpMkLst>
        </pc:cxnChg>
        <pc:cxnChg chg="del">
          <ac:chgData name="Napier, Jonathan B" userId="0408a67f-d0d6-4883-ae49-64b9c186bf64" providerId="ADAL" clId="{15C1550B-3DA4-45E3-8818-A7F1C589B396}" dt="2024-09-27T15:09:45.113" v="1530" actId="478"/>
          <ac:cxnSpMkLst>
            <pc:docMk/>
            <pc:sldMk cId="4133735240" sldId="722"/>
            <ac:cxnSpMk id="10" creationId="{8A5DF6E2-A6EB-5C56-731D-9CA0A38D2344}"/>
          </ac:cxnSpMkLst>
        </pc:cxnChg>
        <pc:cxnChg chg="del">
          <ac:chgData name="Napier, Jonathan B" userId="0408a67f-d0d6-4883-ae49-64b9c186bf64" providerId="ADAL" clId="{15C1550B-3DA4-45E3-8818-A7F1C589B396}" dt="2024-09-27T15:09:46.222" v="1531" actId="478"/>
          <ac:cxnSpMkLst>
            <pc:docMk/>
            <pc:sldMk cId="4133735240" sldId="722"/>
            <ac:cxnSpMk id="11" creationId="{0387FE77-B1B1-904B-D8BD-2F0D292BB130}"/>
          </ac:cxnSpMkLst>
        </pc:cxnChg>
      </pc:sldChg>
      <pc:sldChg chg="addSp delSp modSp add del mod">
        <pc:chgData name="Napier, Jonathan B" userId="0408a67f-d0d6-4883-ae49-64b9c186bf64" providerId="ADAL" clId="{15C1550B-3DA4-45E3-8818-A7F1C589B396}" dt="2024-09-27T15:13:31.808" v="1566" actId="2696"/>
        <pc:sldMkLst>
          <pc:docMk/>
          <pc:sldMk cId="1665237437" sldId="723"/>
        </pc:sldMkLst>
        <pc:spChg chg="mod">
          <ac:chgData name="Napier, Jonathan B" userId="0408a67f-d0d6-4883-ae49-64b9c186bf64" providerId="ADAL" clId="{15C1550B-3DA4-45E3-8818-A7F1C589B396}" dt="2024-09-27T15:12:05.287" v="1552" actId="14100"/>
          <ac:spMkLst>
            <pc:docMk/>
            <pc:sldMk cId="1665237437" sldId="723"/>
            <ac:spMk id="3" creationId="{C705CB59-42B6-027D-ED2E-303E2B8943E8}"/>
          </ac:spMkLst>
        </pc:spChg>
        <pc:spChg chg="mod">
          <ac:chgData name="Napier, Jonathan B" userId="0408a67f-d0d6-4883-ae49-64b9c186bf64" providerId="ADAL" clId="{15C1550B-3DA4-45E3-8818-A7F1C589B396}" dt="2024-09-27T15:10:27.610" v="1540" actId="403"/>
          <ac:spMkLst>
            <pc:docMk/>
            <pc:sldMk cId="1665237437" sldId="723"/>
            <ac:spMk id="4" creationId="{3C7CCF00-BFF4-C2DB-1B22-DCA1AC002FD5}"/>
          </ac:spMkLst>
        </pc:spChg>
        <pc:spChg chg="mod">
          <ac:chgData name="Napier, Jonathan B" userId="0408a67f-d0d6-4883-ae49-64b9c186bf64" providerId="ADAL" clId="{15C1550B-3DA4-45E3-8818-A7F1C589B396}" dt="2024-09-27T15:10:16.813" v="1535" actId="1076"/>
          <ac:spMkLst>
            <pc:docMk/>
            <pc:sldMk cId="1665237437" sldId="723"/>
            <ac:spMk id="7" creationId="{DE681FD8-6C12-C2A1-D47A-CFE85B5B419C}"/>
          </ac:spMkLst>
        </pc:spChg>
        <pc:picChg chg="del">
          <ac:chgData name="Napier, Jonathan B" userId="0408a67f-d0d6-4883-ae49-64b9c186bf64" providerId="ADAL" clId="{15C1550B-3DA4-45E3-8818-A7F1C589B396}" dt="2024-09-27T15:11:34.936" v="1548" actId="21"/>
          <ac:picMkLst>
            <pc:docMk/>
            <pc:sldMk cId="1665237437" sldId="723"/>
            <ac:picMk id="5" creationId="{CF40E8AD-B638-4623-2CCA-99A393597DA5}"/>
          </ac:picMkLst>
        </pc:picChg>
        <pc:picChg chg="add mod ord">
          <ac:chgData name="Napier, Jonathan B" userId="0408a67f-d0d6-4883-ae49-64b9c186bf64" providerId="ADAL" clId="{15C1550B-3DA4-45E3-8818-A7F1C589B396}" dt="2024-09-27T15:12:14.674" v="1554" actId="167"/>
          <ac:picMkLst>
            <pc:docMk/>
            <pc:sldMk cId="1665237437" sldId="723"/>
            <ac:picMk id="6" creationId="{CF40E8AD-B638-4623-2CCA-99A393597DA5}"/>
          </ac:picMkLst>
        </pc:picChg>
      </pc:sldChg>
      <pc:sldChg chg="addSp modSp add mod">
        <pc:chgData name="Napier, Jonathan B" userId="0408a67f-d0d6-4883-ae49-64b9c186bf64" providerId="ADAL" clId="{15C1550B-3DA4-45E3-8818-A7F1C589B396}" dt="2024-09-27T15:13:18.157" v="1564" actId="14100"/>
        <pc:sldMkLst>
          <pc:docMk/>
          <pc:sldMk cId="4193872427" sldId="724"/>
        </pc:sldMkLst>
        <pc:spChg chg="mod">
          <ac:chgData name="Napier, Jonathan B" userId="0408a67f-d0d6-4883-ae49-64b9c186bf64" providerId="ADAL" clId="{15C1550B-3DA4-45E3-8818-A7F1C589B396}" dt="2024-09-27T15:12:46.322" v="1558" actId="403"/>
          <ac:spMkLst>
            <pc:docMk/>
            <pc:sldMk cId="4193872427" sldId="724"/>
            <ac:spMk id="4" creationId="{3C7CCF00-BFF4-C2DB-1B22-DCA1AC002FD5}"/>
          </ac:spMkLst>
        </pc:spChg>
        <pc:spChg chg="mod">
          <ac:chgData name="Napier, Jonathan B" userId="0408a67f-d0d6-4883-ae49-64b9c186bf64" providerId="ADAL" clId="{15C1550B-3DA4-45E3-8818-A7F1C589B396}" dt="2024-09-27T15:12:29.890" v="1556" actId="1076"/>
          <ac:spMkLst>
            <pc:docMk/>
            <pc:sldMk cId="4193872427" sldId="724"/>
            <ac:spMk id="7" creationId="{DE681FD8-6C12-C2A1-D47A-CFE85B5B419C}"/>
          </ac:spMkLst>
        </pc:spChg>
        <pc:cxnChg chg="add mod">
          <ac:chgData name="Napier, Jonathan B" userId="0408a67f-d0d6-4883-ae49-64b9c186bf64" providerId="ADAL" clId="{15C1550B-3DA4-45E3-8818-A7F1C589B396}" dt="2024-09-27T15:12:53.966" v="1559"/>
          <ac:cxnSpMkLst>
            <pc:docMk/>
            <pc:sldMk cId="4193872427" sldId="724"/>
            <ac:cxnSpMk id="5" creationId="{D78C6C41-71DA-1E95-F683-09D07493BF5A}"/>
          </ac:cxnSpMkLst>
        </pc:cxnChg>
        <pc:cxnChg chg="add mod">
          <ac:chgData name="Napier, Jonathan B" userId="0408a67f-d0d6-4883-ae49-64b9c186bf64" providerId="ADAL" clId="{15C1550B-3DA4-45E3-8818-A7F1C589B396}" dt="2024-09-27T15:13:09.123" v="1562" actId="14100"/>
          <ac:cxnSpMkLst>
            <pc:docMk/>
            <pc:sldMk cId="4193872427" sldId="724"/>
            <ac:cxnSpMk id="8" creationId="{D125DF6D-6156-FF09-D86D-50F5F546A045}"/>
          </ac:cxnSpMkLst>
        </pc:cxnChg>
        <pc:cxnChg chg="add mod">
          <ac:chgData name="Napier, Jonathan B" userId="0408a67f-d0d6-4883-ae49-64b9c186bf64" providerId="ADAL" clId="{15C1550B-3DA4-45E3-8818-A7F1C589B396}" dt="2024-09-27T15:13:18.157" v="1564" actId="14100"/>
          <ac:cxnSpMkLst>
            <pc:docMk/>
            <pc:sldMk cId="4193872427" sldId="724"/>
            <ac:cxnSpMk id="9" creationId="{A917B550-37FF-3A26-F2AE-A63258826D8A}"/>
          </ac:cxnSpMkLst>
        </pc:cxnChg>
      </pc:sldChg>
      <pc:sldChg chg="addSp delSp modSp add mod ord">
        <pc:chgData name="Napier, Jonathan B" userId="0408a67f-d0d6-4883-ae49-64b9c186bf64" providerId="ADAL" clId="{15C1550B-3DA4-45E3-8818-A7F1C589B396}" dt="2024-09-27T15:17:40.061" v="1580" actId="2710"/>
        <pc:sldMkLst>
          <pc:docMk/>
          <pc:sldMk cId="2927270968" sldId="725"/>
        </pc:sldMkLst>
        <pc:spChg chg="mod">
          <ac:chgData name="Napier, Jonathan B" userId="0408a67f-d0d6-4883-ae49-64b9c186bf64" providerId="ADAL" clId="{15C1550B-3DA4-45E3-8818-A7F1C589B396}" dt="2024-09-27T15:13:52.372" v="1571"/>
          <ac:spMkLst>
            <pc:docMk/>
            <pc:sldMk cId="2927270968" sldId="725"/>
            <ac:spMk id="3" creationId="{C705CB59-42B6-027D-ED2E-303E2B8943E8}"/>
          </ac:spMkLst>
        </pc:spChg>
        <pc:spChg chg="mod">
          <ac:chgData name="Napier, Jonathan B" userId="0408a67f-d0d6-4883-ae49-64b9c186bf64" providerId="ADAL" clId="{15C1550B-3DA4-45E3-8818-A7F1C589B396}" dt="2024-09-27T15:17:40.061" v="1580" actId="2710"/>
          <ac:spMkLst>
            <pc:docMk/>
            <pc:sldMk cId="2927270968" sldId="725"/>
            <ac:spMk id="4" creationId="{3C7CCF00-BFF4-C2DB-1B22-DCA1AC002FD5}"/>
          </ac:spMkLst>
        </pc:spChg>
        <pc:spChg chg="del">
          <ac:chgData name="Napier, Jonathan B" userId="0408a67f-d0d6-4883-ae49-64b9c186bf64" providerId="ADAL" clId="{15C1550B-3DA4-45E3-8818-A7F1C589B396}" dt="2024-09-27T15:17:21.556" v="1574" actId="478"/>
          <ac:spMkLst>
            <pc:docMk/>
            <pc:sldMk cId="2927270968" sldId="725"/>
            <ac:spMk id="7" creationId="{DE681FD8-6C12-C2A1-D47A-CFE85B5B419C}"/>
          </ac:spMkLst>
        </pc:spChg>
        <pc:picChg chg="add mod">
          <ac:chgData name="Napier, Jonathan B" userId="0408a67f-d0d6-4883-ae49-64b9c186bf64" providerId="ADAL" clId="{15C1550B-3DA4-45E3-8818-A7F1C589B396}" dt="2024-09-27T15:17:33.107" v="1578" actId="1076"/>
          <ac:picMkLst>
            <pc:docMk/>
            <pc:sldMk cId="2927270968" sldId="725"/>
            <ac:picMk id="5" creationId="{051F5BF8-1810-CEDF-80CA-4C47C248D032}"/>
          </ac:picMkLst>
        </pc:picChg>
        <pc:picChg chg="del">
          <ac:chgData name="Napier, Jonathan B" userId="0408a67f-d0d6-4883-ae49-64b9c186bf64" providerId="ADAL" clId="{15C1550B-3DA4-45E3-8818-A7F1C589B396}" dt="2024-09-27T15:17:20.410" v="1573" actId="478"/>
          <ac:picMkLst>
            <pc:docMk/>
            <pc:sldMk cId="2927270968" sldId="725"/>
            <ac:picMk id="6" creationId="{CF40E8AD-B638-4623-2CCA-99A393597DA5}"/>
          </ac:picMkLst>
        </pc:picChg>
      </pc:sldChg>
      <pc:sldChg chg="addSp delSp modSp add mod">
        <pc:chgData name="Napier, Jonathan B" userId="0408a67f-d0d6-4883-ae49-64b9c186bf64" providerId="ADAL" clId="{15C1550B-3DA4-45E3-8818-A7F1C589B396}" dt="2024-09-27T15:51:42.185" v="1877"/>
        <pc:sldMkLst>
          <pc:docMk/>
          <pc:sldMk cId="1753191731" sldId="726"/>
        </pc:sldMkLst>
        <pc:spChg chg="mod">
          <ac:chgData name="Napier, Jonathan B" userId="0408a67f-d0d6-4883-ae49-64b9c186bf64" providerId="ADAL" clId="{15C1550B-3DA4-45E3-8818-A7F1C589B396}" dt="2024-09-27T15:51:42.185" v="1877"/>
          <ac:spMkLst>
            <pc:docMk/>
            <pc:sldMk cId="1753191731" sldId="726"/>
            <ac:spMk id="3" creationId="{C705CB59-42B6-027D-ED2E-303E2B8943E8}"/>
          </ac:spMkLst>
        </pc:spChg>
        <pc:spChg chg="del">
          <ac:chgData name="Napier, Jonathan B" userId="0408a67f-d0d6-4883-ae49-64b9c186bf64" providerId="ADAL" clId="{15C1550B-3DA4-45E3-8818-A7F1C589B396}" dt="2024-09-27T15:17:52.419" v="1581" actId="478"/>
          <ac:spMkLst>
            <pc:docMk/>
            <pc:sldMk cId="1753191731" sldId="726"/>
            <ac:spMk id="4" creationId="{3C7CCF00-BFF4-C2DB-1B22-DCA1AC002FD5}"/>
          </ac:spMkLst>
        </pc:spChg>
        <pc:spChg chg="del">
          <ac:chgData name="Napier, Jonathan B" userId="0408a67f-d0d6-4883-ae49-64b9c186bf64" providerId="ADAL" clId="{15C1550B-3DA4-45E3-8818-A7F1C589B396}" dt="2024-09-27T15:17:58.824" v="1584" actId="478"/>
          <ac:spMkLst>
            <pc:docMk/>
            <pc:sldMk cId="1753191731" sldId="726"/>
            <ac:spMk id="7" creationId="{DE681FD8-6C12-C2A1-D47A-CFE85B5B419C}"/>
          </ac:spMkLst>
        </pc:spChg>
        <pc:spChg chg="add del mod">
          <ac:chgData name="Napier, Jonathan B" userId="0408a67f-d0d6-4883-ae49-64b9c186bf64" providerId="ADAL" clId="{15C1550B-3DA4-45E3-8818-A7F1C589B396}" dt="2024-09-27T15:17:58.110" v="1583" actId="478"/>
          <ac:spMkLst>
            <pc:docMk/>
            <pc:sldMk cId="1753191731" sldId="726"/>
            <ac:spMk id="8" creationId="{B6CED3D5-FF39-DFA4-8547-C7E20EB40B14}"/>
          </ac:spMkLst>
        </pc:spChg>
        <pc:spChg chg="add mod">
          <ac:chgData name="Napier, Jonathan B" userId="0408a67f-d0d6-4883-ae49-64b9c186bf64" providerId="ADAL" clId="{15C1550B-3DA4-45E3-8818-A7F1C589B396}" dt="2024-09-27T15:18:36.931" v="1592" actId="1036"/>
          <ac:spMkLst>
            <pc:docMk/>
            <pc:sldMk cId="1753191731" sldId="726"/>
            <ac:spMk id="10" creationId="{D3B83C08-0478-868A-8A51-78D70C5C3270}"/>
          </ac:spMkLst>
        </pc:spChg>
        <pc:picChg chg="del">
          <ac:chgData name="Napier, Jonathan B" userId="0408a67f-d0d6-4883-ae49-64b9c186bf64" providerId="ADAL" clId="{15C1550B-3DA4-45E3-8818-A7F1C589B396}" dt="2024-09-27T15:17:53.848" v="1582" actId="478"/>
          <ac:picMkLst>
            <pc:docMk/>
            <pc:sldMk cId="1753191731" sldId="726"/>
            <ac:picMk id="6" creationId="{CF40E8AD-B638-4623-2CCA-99A393597DA5}"/>
          </ac:picMkLst>
        </pc:picChg>
        <pc:picChg chg="add mod">
          <ac:chgData name="Napier, Jonathan B" userId="0408a67f-d0d6-4883-ae49-64b9c186bf64" providerId="ADAL" clId="{15C1550B-3DA4-45E3-8818-A7F1C589B396}" dt="2024-09-27T15:18:26.804" v="1588" actId="1076"/>
          <ac:picMkLst>
            <pc:docMk/>
            <pc:sldMk cId="1753191731" sldId="726"/>
            <ac:picMk id="9" creationId="{A23D331C-23CF-8C30-DBD4-46ADD25DEEA4}"/>
          </ac:picMkLst>
        </pc:picChg>
      </pc:sldChg>
      <pc:sldChg chg="addSp delSp modSp add mod ord">
        <pc:chgData name="Napier, Jonathan B" userId="0408a67f-d0d6-4883-ae49-64b9c186bf64" providerId="ADAL" clId="{15C1550B-3DA4-45E3-8818-A7F1C589B396}" dt="2024-09-27T15:20:53.495" v="1646"/>
        <pc:sldMkLst>
          <pc:docMk/>
          <pc:sldMk cId="3910551906" sldId="727"/>
        </pc:sldMkLst>
        <pc:spChg chg="mod">
          <ac:chgData name="Napier, Jonathan B" userId="0408a67f-d0d6-4883-ae49-64b9c186bf64" providerId="ADAL" clId="{15C1550B-3DA4-45E3-8818-A7F1C589B396}" dt="2024-09-27T15:20:53.495" v="1646"/>
          <ac:spMkLst>
            <pc:docMk/>
            <pc:sldMk cId="3910551906" sldId="727"/>
            <ac:spMk id="3" creationId="{C705CB59-42B6-027D-ED2E-303E2B8943E8}"/>
          </ac:spMkLst>
        </pc:spChg>
        <pc:spChg chg="mod">
          <ac:chgData name="Napier, Jonathan B" userId="0408a67f-d0d6-4883-ae49-64b9c186bf64" providerId="ADAL" clId="{15C1550B-3DA4-45E3-8818-A7F1C589B396}" dt="2024-09-27T15:20:18.370" v="1638" actId="404"/>
          <ac:spMkLst>
            <pc:docMk/>
            <pc:sldMk cId="3910551906" sldId="727"/>
            <ac:spMk id="4" creationId="{3C7CCF00-BFF4-C2DB-1B22-DCA1AC002FD5}"/>
          </ac:spMkLst>
        </pc:spChg>
        <pc:spChg chg="del">
          <ac:chgData name="Napier, Jonathan B" userId="0408a67f-d0d6-4883-ae49-64b9c186bf64" providerId="ADAL" clId="{15C1550B-3DA4-45E3-8818-A7F1C589B396}" dt="2024-09-27T15:18:56.717" v="1597" actId="478"/>
          <ac:spMkLst>
            <pc:docMk/>
            <pc:sldMk cId="3910551906" sldId="727"/>
            <ac:spMk id="7" creationId="{DE681FD8-6C12-C2A1-D47A-CFE85B5B419C}"/>
          </ac:spMkLst>
        </pc:spChg>
        <pc:picChg chg="add mod ord">
          <ac:chgData name="Napier, Jonathan B" userId="0408a67f-d0d6-4883-ae49-64b9c186bf64" providerId="ADAL" clId="{15C1550B-3DA4-45E3-8818-A7F1C589B396}" dt="2024-09-27T15:19:50.681" v="1629" actId="167"/>
          <ac:picMkLst>
            <pc:docMk/>
            <pc:sldMk cId="3910551906" sldId="727"/>
            <ac:picMk id="5" creationId="{A4D7369A-3D56-A153-7CB8-A71A4381DAE6}"/>
          </ac:picMkLst>
        </pc:picChg>
        <pc:picChg chg="del">
          <ac:chgData name="Napier, Jonathan B" userId="0408a67f-d0d6-4883-ae49-64b9c186bf64" providerId="ADAL" clId="{15C1550B-3DA4-45E3-8818-A7F1C589B396}" dt="2024-09-27T15:18:55.283" v="1596" actId="478"/>
          <ac:picMkLst>
            <pc:docMk/>
            <pc:sldMk cId="3910551906" sldId="727"/>
            <ac:picMk id="6" creationId="{CF40E8AD-B638-4623-2CCA-99A393597DA5}"/>
          </ac:picMkLst>
        </pc:picChg>
        <pc:picChg chg="add mod ord">
          <ac:chgData name="Napier, Jonathan B" userId="0408a67f-d0d6-4883-ae49-64b9c186bf64" providerId="ADAL" clId="{15C1550B-3DA4-45E3-8818-A7F1C589B396}" dt="2024-09-27T15:19:42.110" v="1627" actId="167"/>
          <ac:picMkLst>
            <pc:docMk/>
            <pc:sldMk cId="3910551906" sldId="727"/>
            <ac:picMk id="10" creationId="{D6F34445-5454-561F-0392-9C8734B505BA}"/>
          </ac:picMkLst>
        </pc:picChg>
        <pc:picChg chg="add mod ord">
          <ac:chgData name="Napier, Jonathan B" userId="0408a67f-d0d6-4883-ae49-64b9c186bf64" providerId="ADAL" clId="{15C1550B-3DA4-45E3-8818-A7F1C589B396}" dt="2024-09-27T15:19:53.690" v="1630" actId="167"/>
          <ac:picMkLst>
            <pc:docMk/>
            <pc:sldMk cId="3910551906" sldId="727"/>
            <ac:picMk id="11" creationId="{0CB0283B-2E95-6D00-99D6-6F9F3444E85C}"/>
          </ac:picMkLst>
        </pc:picChg>
        <pc:cxnChg chg="mod">
          <ac:chgData name="Napier, Jonathan B" userId="0408a67f-d0d6-4883-ae49-64b9c186bf64" providerId="ADAL" clId="{15C1550B-3DA4-45E3-8818-A7F1C589B396}" dt="2024-09-27T15:19:46.333" v="1628" actId="14100"/>
          <ac:cxnSpMkLst>
            <pc:docMk/>
            <pc:sldMk cId="3910551906" sldId="727"/>
            <ac:cxnSpMk id="8" creationId="{D125DF6D-6156-FF09-D86D-50F5F546A045}"/>
          </ac:cxnSpMkLst>
        </pc:cxnChg>
        <pc:cxnChg chg="mod">
          <ac:chgData name="Napier, Jonathan B" userId="0408a67f-d0d6-4883-ae49-64b9c186bf64" providerId="ADAL" clId="{15C1550B-3DA4-45E3-8818-A7F1C589B396}" dt="2024-09-27T15:20:29.059" v="1640" actId="14100"/>
          <ac:cxnSpMkLst>
            <pc:docMk/>
            <pc:sldMk cId="3910551906" sldId="727"/>
            <ac:cxnSpMk id="9" creationId="{A917B550-37FF-3A26-F2AE-A63258826D8A}"/>
          </ac:cxnSpMkLst>
        </pc:cxnChg>
        <pc:cxnChg chg="add mod">
          <ac:chgData name="Napier, Jonathan B" userId="0408a67f-d0d6-4883-ae49-64b9c186bf64" providerId="ADAL" clId="{15C1550B-3DA4-45E3-8818-A7F1C589B396}" dt="2024-09-27T15:20:36.706" v="1642" actId="14100"/>
          <ac:cxnSpMkLst>
            <pc:docMk/>
            <pc:sldMk cId="3910551906" sldId="727"/>
            <ac:cxnSpMk id="14" creationId="{ED6FF780-768C-82DB-A8F1-01B36BFCFE64}"/>
          </ac:cxnSpMkLst>
        </pc:cxnChg>
        <pc:cxnChg chg="add mod">
          <ac:chgData name="Napier, Jonathan B" userId="0408a67f-d0d6-4883-ae49-64b9c186bf64" providerId="ADAL" clId="{15C1550B-3DA4-45E3-8818-A7F1C589B396}" dt="2024-09-27T15:20:02.413" v="1633"/>
          <ac:cxnSpMkLst>
            <pc:docMk/>
            <pc:sldMk cId="3910551906" sldId="727"/>
            <ac:cxnSpMk id="15" creationId="{478CD610-5AE8-11F8-63B3-E42906CDBC2A}"/>
          </ac:cxnSpMkLst>
        </pc:cxnChg>
        <pc:cxnChg chg="add mod">
          <ac:chgData name="Napier, Jonathan B" userId="0408a67f-d0d6-4883-ae49-64b9c186bf64" providerId="ADAL" clId="{15C1550B-3DA4-45E3-8818-A7F1C589B396}" dt="2024-09-27T15:20:46.403" v="1645" actId="14100"/>
          <ac:cxnSpMkLst>
            <pc:docMk/>
            <pc:sldMk cId="3910551906" sldId="727"/>
            <ac:cxnSpMk id="20" creationId="{01421145-0650-72E0-BDA5-170790052550}"/>
          </ac:cxnSpMkLst>
        </pc:cxnChg>
      </pc:sldChg>
      <pc:sldChg chg="addSp delSp modSp add mod">
        <pc:chgData name="Napier, Jonathan B" userId="0408a67f-d0d6-4883-ae49-64b9c186bf64" providerId="ADAL" clId="{15C1550B-3DA4-45E3-8818-A7F1C589B396}" dt="2024-09-27T15:22:00.221" v="1664" actId="1076"/>
        <pc:sldMkLst>
          <pc:docMk/>
          <pc:sldMk cId="1038517436" sldId="728"/>
        </pc:sldMkLst>
        <pc:spChg chg="mod">
          <ac:chgData name="Napier, Jonathan B" userId="0408a67f-d0d6-4883-ae49-64b9c186bf64" providerId="ADAL" clId="{15C1550B-3DA4-45E3-8818-A7F1C589B396}" dt="2024-09-27T15:21:21.621" v="1653"/>
          <ac:spMkLst>
            <pc:docMk/>
            <pc:sldMk cId="1038517436" sldId="728"/>
            <ac:spMk id="3" creationId="{C705CB59-42B6-027D-ED2E-303E2B8943E8}"/>
          </ac:spMkLst>
        </pc:spChg>
        <pc:spChg chg="add mod">
          <ac:chgData name="Napier, Jonathan B" userId="0408a67f-d0d6-4883-ae49-64b9c186bf64" providerId="ADAL" clId="{15C1550B-3DA4-45E3-8818-A7F1C589B396}" dt="2024-09-27T15:21:50.947" v="1661" actId="1076"/>
          <ac:spMkLst>
            <pc:docMk/>
            <pc:sldMk cId="1038517436" sldId="728"/>
            <ac:spMk id="4" creationId="{D6AAD4A4-6184-D0A3-57CA-7D9449BDC4B0}"/>
          </ac:spMkLst>
        </pc:spChg>
        <pc:spChg chg="add mod">
          <ac:chgData name="Napier, Jonathan B" userId="0408a67f-d0d6-4883-ae49-64b9c186bf64" providerId="ADAL" clId="{15C1550B-3DA4-45E3-8818-A7F1C589B396}" dt="2024-09-27T15:21:54.291" v="1662" actId="1076"/>
          <ac:spMkLst>
            <pc:docMk/>
            <pc:sldMk cId="1038517436" sldId="728"/>
            <ac:spMk id="7" creationId="{451BBA17-2459-D7B9-9811-444D1EEC70E6}"/>
          </ac:spMkLst>
        </pc:spChg>
        <pc:spChg chg="del">
          <ac:chgData name="Napier, Jonathan B" userId="0408a67f-d0d6-4883-ae49-64b9c186bf64" providerId="ADAL" clId="{15C1550B-3DA4-45E3-8818-A7F1C589B396}" dt="2024-09-27T15:21:08.821" v="1649" actId="478"/>
          <ac:spMkLst>
            <pc:docMk/>
            <pc:sldMk cId="1038517436" sldId="728"/>
            <ac:spMk id="10" creationId="{D3B83C08-0478-868A-8A51-78D70C5C3270}"/>
          </ac:spMkLst>
        </pc:spChg>
        <pc:picChg chg="add mod">
          <ac:chgData name="Napier, Jonathan B" userId="0408a67f-d0d6-4883-ae49-64b9c186bf64" providerId="ADAL" clId="{15C1550B-3DA4-45E3-8818-A7F1C589B396}" dt="2024-09-27T15:22:00.221" v="1664" actId="1076"/>
          <ac:picMkLst>
            <pc:docMk/>
            <pc:sldMk cId="1038517436" sldId="728"/>
            <ac:picMk id="5" creationId="{0622C3D2-C334-9FA2-5D94-ADE24C8212EE}"/>
          </ac:picMkLst>
        </pc:picChg>
        <pc:picChg chg="add mod">
          <ac:chgData name="Napier, Jonathan B" userId="0408a67f-d0d6-4883-ae49-64b9c186bf64" providerId="ADAL" clId="{15C1550B-3DA4-45E3-8818-A7F1C589B396}" dt="2024-09-27T15:21:43.194" v="1660" actId="1076"/>
          <ac:picMkLst>
            <pc:docMk/>
            <pc:sldMk cId="1038517436" sldId="728"/>
            <ac:picMk id="6" creationId="{BCDA08E0-F595-9834-D6A7-795DE51341D1}"/>
          </ac:picMkLst>
        </pc:picChg>
        <pc:picChg chg="del">
          <ac:chgData name="Napier, Jonathan B" userId="0408a67f-d0d6-4883-ae49-64b9c186bf64" providerId="ADAL" clId="{15C1550B-3DA4-45E3-8818-A7F1C589B396}" dt="2024-09-27T15:21:07.745" v="1648" actId="478"/>
          <ac:picMkLst>
            <pc:docMk/>
            <pc:sldMk cId="1038517436" sldId="728"/>
            <ac:picMk id="9" creationId="{A23D331C-23CF-8C30-DBD4-46ADD25DEEA4}"/>
          </ac:picMkLst>
        </pc:picChg>
      </pc:sldChg>
      <pc:sldChg chg="add del">
        <pc:chgData name="Napier, Jonathan B" userId="0408a67f-d0d6-4883-ae49-64b9c186bf64" providerId="ADAL" clId="{15C1550B-3DA4-45E3-8818-A7F1C589B396}" dt="2024-09-27T15:24:16.691" v="1666" actId="47"/>
        <pc:sldMkLst>
          <pc:docMk/>
          <pc:sldMk cId="829804965" sldId="729"/>
        </pc:sldMkLst>
      </pc:sldChg>
      <pc:sldChg chg="addSp delSp modSp add mod ord">
        <pc:chgData name="Napier, Jonathan B" userId="0408a67f-d0d6-4883-ae49-64b9c186bf64" providerId="ADAL" clId="{15C1550B-3DA4-45E3-8818-A7F1C589B396}" dt="2024-09-27T15:25:00.299" v="1686" actId="14100"/>
        <pc:sldMkLst>
          <pc:docMk/>
          <pc:sldMk cId="3471991963" sldId="729"/>
        </pc:sldMkLst>
        <pc:spChg chg="mod">
          <ac:chgData name="Napier, Jonathan B" userId="0408a67f-d0d6-4883-ae49-64b9c186bf64" providerId="ADAL" clId="{15C1550B-3DA4-45E3-8818-A7F1C589B396}" dt="2024-09-27T15:24:30.539" v="1671"/>
          <ac:spMkLst>
            <pc:docMk/>
            <pc:sldMk cId="3471991963" sldId="729"/>
            <ac:spMk id="3" creationId="{C705CB59-42B6-027D-ED2E-303E2B8943E8}"/>
          </ac:spMkLst>
        </pc:spChg>
        <pc:spChg chg="mod">
          <ac:chgData name="Napier, Jonathan B" userId="0408a67f-d0d6-4883-ae49-64b9c186bf64" providerId="ADAL" clId="{15C1550B-3DA4-45E3-8818-A7F1C589B396}" dt="2024-09-27T15:25:00.299" v="1686" actId="14100"/>
          <ac:spMkLst>
            <pc:docMk/>
            <pc:sldMk cId="3471991963" sldId="729"/>
            <ac:spMk id="4" creationId="{3C7CCF00-BFF4-C2DB-1B22-DCA1AC002FD5}"/>
          </ac:spMkLst>
        </pc:spChg>
        <pc:picChg chg="del">
          <ac:chgData name="Napier, Jonathan B" userId="0408a67f-d0d6-4883-ae49-64b9c186bf64" providerId="ADAL" clId="{15C1550B-3DA4-45E3-8818-A7F1C589B396}" dt="2024-09-27T15:24:25.065" v="1670" actId="478"/>
          <ac:picMkLst>
            <pc:docMk/>
            <pc:sldMk cId="3471991963" sldId="729"/>
            <ac:picMk id="5" creationId="{051F5BF8-1810-CEDF-80CA-4C47C248D032}"/>
          </ac:picMkLst>
        </pc:picChg>
        <pc:picChg chg="add mod">
          <ac:chgData name="Napier, Jonathan B" userId="0408a67f-d0d6-4883-ae49-64b9c186bf64" providerId="ADAL" clId="{15C1550B-3DA4-45E3-8818-A7F1C589B396}" dt="2024-09-27T15:24:37.466" v="1674" actId="1076"/>
          <ac:picMkLst>
            <pc:docMk/>
            <pc:sldMk cId="3471991963" sldId="729"/>
            <ac:picMk id="6" creationId="{4BEAD44E-4632-2EA4-50ED-96FE34D522B0}"/>
          </ac:picMkLst>
        </pc:picChg>
      </pc:sldChg>
      <pc:sldChg chg="addSp delSp modSp add mod">
        <pc:chgData name="Napier, Jonathan B" userId="0408a67f-d0d6-4883-ae49-64b9c186bf64" providerId="ADAL" clId="{15C1550B-3DA4-45E3-8818-A7F1C589B396}" dt="2024-09-27T15:25:36.738" v="1695" actId="1076"/>
        <pc:sldMkLst>
          <pc:docMk/>
          <pc:sldMk cId="1612092392" sldId="730"/>
        </pc:sldMkLst>
        <pc:spChg chg="mod">
          <ac:chgData name="Napier, Jonathan B" userId="0408a67f-d0d6-4883-ae49-64b9c186bf64" providerId="ADAL" clId="{15C1550B-3DA4-45E3-8818-A7F1C589B396}" dt="2024-09-27T15:25:20.223" v="1688"/>
          <ac:spMkLst>
            <pc:docMk/>
            <pc:sldMk cId="1612092392" sldId="730"/>
            <ac:spMk id="3" creationId="{C705CB59-42B6-027D-ED2E-303E2B8943E8}"/>
          </ac:spMkLst>
        </pc:spChg>
        <pc:spChg chg="mod">
          <ac:chgData name="Napier, Jonathan B" userId="0408a67f-d0d6-4883-ae49-64b9c186bf64" providerId="ADAL" clId="{15C1550B-3DA4-45E3-8818-A7F1C589B396}" dt="2024-09-27T15:25:36.738" v="1695" actId="1076"/>
          <ac:spMkLst>
            <pc:docMk/>
            <pc:sldMk cId="1612092392" sldId="730"/>
            <ac:spMk id="10" creationId="{D3B83C08-0478-868A-8A51-78D70C5C3270}"/>
          </ac:spMkLst>
        </pc:spChg>
        <pc:picChg chg="add mod ord">
          <ac:chgData name="Napier, Jonathan B" userId="0408a67f-d0d6-4883-ae49-64b9c186bf64" providerId="ADAL" clId="{15C1550B-3DA4-45E3-8818-A7F1C589B396}" dt="2024-09-27T15:25:33.114" v="1694" actId="167"/>
          <ac:picMkLst>
            <pc:docMk/>
            <pc:sldMk cId="1612092392" sldId="730"/>
            <ac:picMk id="4" creationId="{B901860E-32CB-683C-3F32-5DC27EAB1744}"/>
          </ac:picMkLst>
        </pc:picChg>
        <pc:picChg chg="del">
          <ac:chgData name="Napier, Jonathan B" userId="0408a67f-d0d6-4883-ae49-64b9c186bf64" providerId="ADAL" clId="{15C1550B-3DA4-45E3-8818-A7F1C589B396}" dt="2024-09-27T15:25:23.791" v="1689" actId="478"/>
          <ac:picMkLst>
            <pc:docMk/>
            <pc:sldMk cId="1612092392" sldId="730"/>
            <ac:picMk id="9" creationId="{A23D331C-23CF-8C30-DBD4-46ADD25DEEA4}"/>
          </ac:picMkLst>
        </pc:picChg>
      </pc:sldChg>
      <pc:sldChg chg="addSp delSp modSp add mod ord">
        <pc:chgData name="Napier, Jonathan B" userId="0408a67f-d0d6-4883-ae49-64b9c186bf64" providerId="ADAL" clId="{15C1550B-3DA4-45E3-8818-A7F1C589B396}" dt="2024-09-27T15:35:24.688" v="1720" actId="1076"/>
        <pc:sldMkLst>
          <pc:docMk/>
          <pc:sldMk cId="3106818473" sldId="731"/>
        </pc:sldMkLst>
        <pc:spChg chg="mod">
          <ac:chgData name="Napier, Jonathan B" userId="0408a67f-d0d6-4883-ae49-64b9c186bf64" providerId="ADAL" clId="{15C1550B-3DA4-45E3-8818-A7F1C589B396}" dt="2024-09-27T15:35:09.910" v="1717"/>
          <ac:spMkLst>
            <pc:docMk/>
            <pc:sldMk cId="3106818473" sldId="731"/>
            <ac:spMk id="3" creationId="{C705CB59-42B6-027D-ED2E-303E2B8943E8}"/>
          </ac:spMkLst>
        </pc:spChg>
        <pc:spChg chg="mod">
          <ac:chgData name="Napier, Jonathan B" userId="0408a67f-d0d6-4883-ae49-64b9c186bf64" providerId="ADAL" clId="{15C1550B-3DA4-45E3-8818-A7F1C589B396}" dt="2024-09-27T15:25:59.710" v="1700" actId="14100"/>
          <ac:spMkLst>
            <pc:docMk/>
            <pc:sldMk cId="3106818473" sldId="731"/>
            <ac:spMk id="4" creationId="{3C7CCF00-BFF4-C2DB-1B22-DCA1AC002FD5}"/>
          </ac:spMkLst>
        </pc:spChg>
        <pc:spChg chg="add mod">
          <ac:chgData name="Napier, Jonathan B" userId="0408a67f-d0d6-4883-ae49-64b9c186bf64" providerId="ADAL" clId="{15C1550B-3DA4-45E3-8818-A7F1C589B396}" dt="2024-09-27T15:31:13.980" v="1716" actId="1035"/>
          <ac:spMkLst>
            <pc:docMk/>
            <pc:sldMk cId="3106818473" sldId="731"/>
            <ac:spMk id="7" creationId="{1677B347-DC97-B2C5-2827-9C8CBF1D653C}"/>
          </ac:spMkLst>
        </pc:spChg>
        <pc:spChg chg="add mod">
          <ac:chgData name="Napier, Jonathan B" userId="0408a67f-d0d6-4883-ae49-64b9c186bf64" providerId="ADAL" clId="{15C1550B-3DA4-45E3-8818-A7F1C589B396}" dt="2024-09-27T15:35:14.295" v="1718"/>
          <ac:spMkLst>
            <pc:docMk/>
            <pc:sldMk cId="3106818473" sldId="731"/>
            <ac:spMk id="8" creationId="{9A78EEFC-3DAB-CA68-FA3C-6B5FB4E03120}"/>
          </ac:spMkLst>
        </pc:spChg>
        <pc:spChg chg="add mod">
          <ac:chgData name="Napier, Jonathan B" userId="0408a67f-d0d6-4883-ae49-64b9c186bf64" providerId="ADAL" clId="{15C1550B-3DA4-45E3-8818-A7F1C589B396}" dt="2024-09-27T15:35:24.688" v="1720" actId="1076"/>
          <ac:spMkLst>
            <pc:docMk/>
            <pc:sldMk cId="3106818473" sldId="731"/>
            <ac:spMk id="9" creationId="{61314B45-BBEC-3C6B-F690-DC0CC8ADEFC4}"/>
          </ac:spMkLst>
        </pc:spChg>
        <pc:picChg chg="add mod">
          <ac:chgData name="Napier, Jonathan B" userId="0408a67f-d0d6-4883-ae49-64b9c186bf64" providerId="ADAL" clId="{15C1550B-3DA4-45E3-8818-A7F1C589B396}" dt="2024-09-27T15:26:09.377" v="1704" actId="14100"/>
          <ac:picMkLst>
            <pc:docMk/>
            <pc:sldMk cId="3106818473" sldId="731"/>
            <ac:picMk id="5" creationId="{CA99C42C-9A0E-FFEB-D88C-4D1101369855}"/>
          </ac:picMkLst>
        </pc:picChg>
        <pc:picChg chg="del">
          <ac:chgData name="Napier, Jonathan B" userId="0408a67f-d0d6-4883-ae49-64b9c186bf64" providerId="ADAL" clId="{15C1550B-3DA4-45E3-8818-A7F1C589B396}" dt="2024-09-27T15:26:00.829" v="1701" actId="478"/>
          <ac:picMkLst>
            <pc:docMk/>
            <pc:sldMk cId="3106818473" sldId="731"/>
            <ac:picMk id="6" creationId="{4BEAD44E-4632-2EA4-50ED-96FE34D522B0}"/>
          </ac:picMkLst>
        </pc:picChg>
      </pc:sldChg>
      <pc:sldChg chg="addSp delSp modSp add mod">
        <pc:chgData name="Napier, Jonathan B" userId="0408a67f-d0d6-4883-ae49-64b9c186bf64" providerId="ADAL" clId="{15C1550B-3DA4-45E3-8818-A7F1C589B396}" dt="2024-09-27T15:41:13.366" v="1764" actId="6549"/>
        <pc:sldMkLst>
          <pc:docMk/>
          <pc:sldMk cId="3972413497" sldId="732"/>
        </pc:sldMkLst>
        <pc:spChg chg="mod">
          <ac:chgData name="Napier, Jonathan B" userId="0408a67f-d0d6-4883-ae49-64b9c186bf64" providerId="ADAL" clId="{15C1550B-3DA4-45E3-8818-A7F1C589B396}" dt="2024-09-27T15:41:13.366" v="1764" actId="6549"/>
          <ac:spMkLst>
            <pc:docMk/>
            <pc:sldMk cId="3972413497" sldId="732"/>
            <ac:spMk id="3" creationId="{C705CB59-42B6-027D-ED2E-303E2B8943E8}"/>
          </ac:spMkLst>
        </pc:spChg>
        <pc:spChg chg="mod">
          <ac:chgData name="Napier, Jonathan B" userId="0408a67f-d0d6-4883-ae49-64b9c186bf64" providerId="ADAL" clId="{15C1550B-3DA4-45E3-8818-A7F1C589B396}" dt="2024-09-27T15:40:59.175" v="1761" actId="404"/>
          <ac:spMkLst>
            <pc:docMk/>
            <pc:sldMk cId="3972413497" sldId="732"/>
            <ac:spMk id="4" creationId="{3C7CCF00-BFF4-C2DB-1B22-DCA1AC002FD5}"/>
          </ac:spMkLst>
        </pc:spChg>
        <pc:spChg chg="del">
          <ac:chgData name="Napier, Jonathan B" userId="0408a67f-d0d6-4883-ae49-64b9c186bf64" providerId="ADAL" clId="{15C1550B-3DA4-45E3-8818-A7F1C589B396}" dt="2024-09-27T15:38:55.880" v="1746" actId="478"/>
          <ac:spMkLst>
            <pc:docMk/>
            <pc:sldMk cId="3972413497" sldId="732"/>
            <ac:spMk id="7" creationId="{1677B347-DC97-B2C5-2827-9C8CBF1D653C}"/>
          </ac:spMkLst>
        </pc:spChg>
        <pc:spChg chg="add mod">
          <ac:chgData name="Napier, Jonathan B" userId="0408a67f-d0d6-4883-ae49-64b9c186bf64" providerId="ADAL" clId="{15C1550B-3DA4-45E3-8818-A7F1C589B396}" dt="2024-09-27T15:39:26.543" v="1754"/>
          <ac:spMkLst>
            <pc:docMk/>
            <pc:sldMk cId="3972413497" sldId="732"/>
            <ac:spMk id="8" creationId="{9C7E076D-B5B8-F9B5-B6EB-D0142FD26C3A}"/>
          </ac:spMkLst>
        </pc:spChg>
        <pc:spChg chg="del">
          <ac:chgData name="Napier, Jonathan B" userId="0408a67f-d0d6-4883-ae49-64b9c186bf64" providerId="ADAL" clId="{15C1550B-3DA4-45E3-8818-A7F1C589B396}" dt="2024-09-27T15:39:26.099" v="1753" actId="478"/>
          <ac:spMkLst>
            <pc:docMk/>
            <pc:sldMk cId="3972413497" sldId="732"/>
            <ac:spMk id="9" creationId="{61314B45-BBEC-3C6B-F690-DC0CC8ADEFC4}"/>
          </ac:spMkLst>
        </pc:spChg>
        <pc:spChg chg="add mod">
          <ac:chgData name="Napier, Jonathan B" userId="0408a67f-d0d6-4883-ae49-64b9c186bf64" providerId="ADAL" clId="{15C1550B-3DA4-45E3-8818-A7F1C589B396}" dt="2024-09-27T15:41:02.484" v="1762" actId="1076"/>
          <ac:spMkLst>
            <pc:docMk/>
            <pc:sldMk cId="3972413497" sldId="732"/>
            <ac:spMk id="10" creationId="{8AD65A99-2A9C-64CC-CBF3-2988012782B3}"/>
          </ac:spMkLst>
        </pc:spChg>
        <pc:picChg chg="del">
          <ac:chgData name="Napier, Jonathan B" userId="0408a67f-d0d6-4883-ae49-64b9c186bf64" providerId="ADAL" clId="{15C1550B-3DA4-45E3-8818-A7F1C589B396}" dt="2024-09-27T15:38:51.418" v="1744" actId="478"/>
          <ac:picMkLst>
            <pc:docMk/>
            <pc:sldMk cId="3972413497" sldId="732"/>
            <ac:picMk id="5" creationId="{CA99C42C-9A0E-FFEB-D88C-4D1101369855}"/>
          </ac:picMkLst>
        </pc:picChg>
        <pc:picChg chg="add mod">
          <ac:chgData name="Napier, Jonathan B" userId="0408a67f-d0d6-4883-ae49-64b9c186bf64" providerId="ADAL" clId="{15C1550B-3DA4-45E3-8818-A7F1C589B396}" dt="2024-09-27T15:39:00.211" v="1748" actId="1076"/>
          <ac:picMkLst>
            <pc:docMk/>
            <pc:sldMk cId="3972413497" sldId="732"/>
            <ac:picMk id="6" creationId="{39D052C3-A54B-BAAA-E620-61D83AE080BB}"/>
          </ac:picMkLst>
        </pc:picChg>
      </pc:sldChg>
      <pc:sldChg chg="addSp delSp modSp add mod">
        <pc:chgData name="Napier, Jonathan B" userId="0408a67f-d0d6-4883-ae49-64b9c186bf64" providerId="ADAL" clId="{15C1550B-3DA4-45E3-8818-A7F1C589B396}" dt="2024-09-27T15:38:41.144" v="1742" actId="20577"/>
        <pc:sldMkLst>
          <pc:docMk/>
          <pc:sldMk cId="288606152" sldId="733"/>
        </pc:sldMkLst>
        <pc:spChg chg="mod">
          <ac:chgData name="Napier, Jonathan B" userId="0408a67f-d0d6-4883-ae49-64b9c186bf64" providerId="ADAL" clId="{15C1550B-3DA4-45E3-8818-A7F1C589B396}" dt="2024-09-27T15:38:41.144" v="1742" actId="20577"/>
          <ac:spMkLst>
            <pc:docMk/>
            <pc:sldMk cId="288606152" sldId="733"/>
            <ac:spMk id="3" creationId="{C705CB59-42B6-027D-ED2E-303E2B8943E8}"/>
          </ac:spMkLst>
        </pc:spChg>
        <pc:spChg chg="mod">
          <ac:chgData name="Napier, Jonathan B" userId="0408a67f-d0d6-4883-ae49-64b9c186bf64" providerId="ADAL" clId="{15C1550B-3DA4-45E3-8818-A7F1C589B396}" dt="2024-09-27T15:36:12.559" v="1735" actId="1037"/>
          <ac:spMkLst>
            <pc:docMk/>
            <pc:sldMk cId="288606152" sldId="733"/>
            <ac:spMk id="10" creationId="{D3B83C08-0478-868A-8A51-78D70C5C3270}"/>
          </ac:spMkLst>
        </pc:spChg>
        <pc:picChg chg="del">
          <ac:chgData name="Napier, Jonathan B" userId="0408a67f-d0d6-4883-ae49-64b9c186bf64" providerId="ADAL" clId="{15C1550B-3DA4-45E3-8818-A7F1C589B396}" dt="2024-09-27T15:35:51.330" v="1725" actId="478"/>
          <ac:picMkLst>
            <pc:docMk/>
            <pc:sldMk cId="288606152" sldId="733"/>
            <ac:picMk id="4" creationId="{B901860E-32CB-683C-3F32-5DC27EAB1744}"/>
          </ac:picMkLst>
        </pc:picChg>
        <pc:picChg chg="add mod ord">
          <ac:chgData name="Napier, Jonathan B" userId="0408a67f-d0d6-4883-ae49-64b9c186bf64" providerId="ADAL" clId="{15C1550B-3DA4-45E3-8818-A7F1C589B396}" dt="2024-09-27T15:36:06.880" v="1732" actId="1076"/>
          <ac:picMkLst>
            <pc:docMk/>
            <pc:sldMk cId="288606152" sldId="733"/>
            <ac:picMk id="5" creationId="{18D7C133-372C-20CF-65FD-109C712023AC}"/>
          </ac:picMkLst>
        </pc:picChg>
      </pc:sldChg>
      <pc:sldChg chg="add del">
        <pc:chgData name="Napier, Jonathan B" userId="0408a67f-d0d6-4883-ae49-64b9c186bf64" providerId="ADAL" clId="{15C1550B-3DA4-45E3-8818-A7F1C589B396}" dt="2024-09-27T15:35:42.476" v="1723"/>
        <pc:sldMkLst>
          <pc:docMk/>
          <pc:sldMk cId="3528430311" sldId="733"/>
        </pc:sldMkLst>
      </pc:sldChg>
      <pc:sldChg chg="addSp delSp modSp add mod">
        <pc:chgData name="Napier, Jonathan B" userId="0408a67f-d0d6-4883-ae49-64b9c186bf64" providerId="ADAL" clId="{15C1550B-3DA4-45E3-8818-A7F1C589B396}" dt="2024-09-27T15:42:54.087" v="1783" actId="20577"/>
        <pc:sldMkLst>
          <pc:docMk/>
          <pc:sldMk cId="325928393" sldId="734"/>
        </pc:sldMkLst>
        <pc:spChg chg="mod">
          <ac:chgData name="Napier, Jonathan B" userId="0408a67f-d0d6-4883-ae49-64b9c186bf64" providerId="ADAL" clId="{15C1550B-3DA4-45E3-8818-A7F1C589B396}" dt="2024-09-27T15:42:54.087" v="1783" actId="20577"/>
          <ac:spMkLst>
            <pc:docMk/>
            <pc:sldMk cId="325928393" sldId="734"/>
            <ac:spMk id="3" creationId="{C705CB59-42B6-027D-ED2E-303E2B8943E8}"/>
          </ac:spMkLst>
        </pc:spChg>
        <pc:spChg chg="mod">
          <ac:chgData name="Napier, Jonathan B" userId="0408a67f-d0d6-4883-ae49-64b9c186bf64" providerId="ADAL" clId="{15C1550B-3DA4-45E3-8818-A7F1C589B396}" dt="2024-09-27T15:42:30.898" v="1778" actId="14100"/>
          <ac:spMkLst>
            <pc:docMk/>
            <pc:sldMk cId="325928393" sldId="734"/>
            <ac:spMk id="4" creationId="{3C7CCF00-BFF4-C2DB-1B22-DCA1AC002FD5}"/>
          </ac:spMkLst>
        </pc:spChg>
        <pc:spChg chg="add mod">
          <ac:chgData name="Napier, Jonathan B" userId="0408a67f-d0d6-4883-ae49-64b9c186bf64" providerId="ADAL" clId="{15C1550B-3DA4-45E3-8818-A7F1C589B396}" dt="2024-09-27T15:42:38.101" v="1780"/>
          <ac:spMkLst>
            <pc:docMk/>
            <pc:sldMk cId="325928393" sldId="734"/>
            <ac:spMk id="7" creationId="{FB095638-EB4D-1E0A-AAF0-BB823FED5153}"/>
          </ac:spMkLst>
        </pc:spChg>
        <pc:spChg chg="add mod">
          <ac:chgData name="Napier, Jonathan B" userId="0408a67f-d0d6-4883-ae49-64b9c186bf64" providerId="ADAL" clId="{15C1550B-3DA4-45E3-8818-A7F1C589B396}" dt="2024-09-27T15:42:50.924" v="1782" actId="1076"/>
          <ac:spMkLst>
            <pc:docMk/>
            <pc:sldMk cId="325928393" sldId="734"/>
            <ac:spMk id="8" creationId="{92495BEC-B481-A6C8-BCC1-E17E4ADE24A9}"/>
          </ac:spMkLst>
        </pc:spChg>
        <pc:spChg chg="del">
          <ac:chgData name="Napier, Jonathan B" userId="0408a67f-d0d6-4883-ae49-64b9c186bf64" providerId="ADAL" clId="{15C1550B-3DA4-45E3-8818-A7F1C589B396}" dt="2024-09-27T15:42:33.160" v="1779" actId="478"/>
          <ac:spMkLst>
            <pc:docMk/>
            <pc:sldMk cId="325928393" sldId="734"/>
            <ac:spMk id="10" creationId="{8AD65A99-2A9C-64CC-CBF3-2988012782B3}"/>
          </ac:spMkLst>
        </pc:spChg>
        <pc:picChg chg="add mod">
          <ac:chgData name="Napier, Jonathan B" userId="0408a67f-d0d6-4883-ae49-64b9c186bf64" providerId="ADAL" clId="{15C1550B-3DA4-45E3-8818-A7F1C589B396}" dt="2024-09-27T15:42:04.819" v="1770" actId="1076"/>
          <ac:picMkLst>
            <pc:docMk/>
            <pc:sldMk cId="325928393" sldId="734"/>
            <ac:picMk id="5" creationId="{D7D39AE3-E619-A1E6-FECE-A645617A59C0}"/>
          </ac:picMkLst>
        </pc:picChg>
        <pc:picChg chg="del">
          <ac:chgData name="Napier, Jonathan B" userId="0408a67f-d0d6-4883-ae49-64b9c186bf64" providerId="ADAL" clId="{15C1550B-3DA4-45E3-8818-A7F1C589B396}" dt="2024-09-27T15:41:58.274" v="1766" actId="478"/>
          <ac:picMkLst>
            <pc:docMk/>
            <pc:sldMk cId="325928393" sldId="734"/>
            <ac:picMk id="6" creationId="{39D052C3-A54B-BAAA-E620-61D83AE080BB}"/>
          </ac:picMkLst>
        </pc:picChg>
      </pc:sldChg>
      <pc:sldChg chg="addSp delSp modSp add mod">
        <pc:chgData name="Napier, Jonathan B" userId="0408a67f-d0d6-4883-ae49-64b9c186bf64" providerId="ADAL" clId="{15C1550B-3DA4-45E3-8818-A7F1C589B396}" dt="2024-09-27T15:45:16.348" v="1801" actId="14100"/>
        <pc:sldMkLst>
          <pc:docMk/>
          <pc:sldMk cId="326729729" sldId="735"/>
        </pc:sldMkLst>
        <pc:spChg chg="mod">
          <ac:chgData name="Napier, Jonathan B" userId="0408a67f-d0d6-4883-ae49-64b9c186bf64" providerId="ADAL" clId="{15C1550B-3DA4-45E3-8818-A7F1C589B396}" dt="2024-09-27T15:45:16.348" v="1801" actId="14100"/>
          <ac:spMkLst>
            <pc:docMk/>
            <pc:sldMk cId="326729729" sldId="735"/>
            <ac:spMk id="3" creationId="{C705CB59-42B6-027D-ED2E-303E2B8943E8}"/>
          </ac:spMkLst>
        </pc:spChg>
        <pc:spChg chg="mod">
          <ac:chgData name="Napier, Jonathan B" userId="0408a67f-d0d6-4883-ae49-64b9c186bf64" providerId="ADAL" clId="{15C1550B-3DA4-45E3-8818-A7F1C589B396}" dt="2024-09-27T15:44:50.479" v="1798" actId="403"/>
          <ac:spMkLst>
            <pc:docMk/>
            <pc:sldMk cId="326729729" sldId="735"/>
            <ac:spMk id="4" creationId="{3C7CCF00-BFF4-C2DB-1B22-DCA1AC002FD5}"/>
          </ac:spMkLst>
        </pc:spChg>
        <pc:spChg chg="del">
          <ac:chgData name="Napier, Jonathan B" userId="0408a67f-d0d6-4883-ae49-64b9c186bf64" providerId="ADAL" clId="{15C1550B-3DA4-45E3-8818-A7F1C589B396}" dt="2024-09-27T15:44:11.685" v="1786" actId="478"/>
          <ac:spMkLst>
            <pc:docMk/>
            <pc:sldMk cId="326729729" sldId="735"/>
            <ac:spMk id="8" creationId="{92495BEC-B481-A6C8-BCC1-E17E4ADE24A9}"/>
          </ac:spMkLst>
        </pc:spChg>
        <pc:picChg chg="del">
          <ac:chgData name="Napier, Jonathan B" userId="0408a67f-d0d6-4883-ae49-64b9c186bf64" providerId="ADAL" clId="{15C1550B-3DA4-45E3-8818-A7F1C589B396}" dt="2024-09-27T15:44:09.763" v="1785" actId="478"/>
          <ac:picMkLst>
            <pc:docMk/>
            <pc:sldMk cId="326729729" sldId="735"/>
            <ac:picMk id="5" creationId="{D7D39AE3-E619-A1E6-FECE-A645617A59C0}"/>
          </ac:picMkLst>
        </pc:picChg>
        <pc:picChg chg="add mod">
          <ac:chgData name="Napier, Jonathan B" userId="0408a67f-d0d6-4883-ae49-64b9c186bf64" providerId="ADAL" clId="{15C1550B-3DA4-45E3-8818-A7F1C589B396}" dt="2024-09-27T15:44:31.558" v="1791" actId="1076"/>
          <ac:picMkLst>
            <pc:docMk/>
            <pc:sldMk cId="326729729" sldId="735"/>
            <ac:picMk id="6" creationId="{25D2CF39-5BFD-F13D-3251-DC4CD68EE7A7}"/>
          </ac:picMkLst>
        </pc:picChg>
        <pc:picChg chg="add mod">
          <ac:chgData name="Napier, Jonathan B" userId="0408a67f-d0d6-4883-ae49-64b9c186bf64" providerId="ADAL" clId="{15C1550B-3DA4-45E3-8818-A7F1C589B396}" dt="2024-09-27T15:44:27.778" v="1790" actId="14100"/>
          <ac:picMkLst>
            <pc:docMk/>
            <pc:sldMk cId="326729729" sldId="735"/>
            <ac:picMk id="7" creationId="{9F85323B-CA25-378B-067A-2A11FEC80C25}"/>
          </ac:picMkLst>
        </pc:picChg>
        <pc:cxnChg chg="add mod">
          <ac:chgData name="Napier, Jonathan B" userId="0408a67f-d0d6-4883-ae49-64b9c186bf64" providerId="ADAL" clId="{15C1550B-3DA4-45E3-8818-A7F1C589B396}" dt="2024-09-27T15:44:35.525" v="1792"/>
          <ac:cxnSpMkLst>
            <pc:docMk/>
            <pc:sldMk cId="326729729" sldId="735"/>
            <ac:cxnSpMk id="9" creationId="{B67D75BD-A9D7-0C22-0E14-D12022866630}"/>
          </ac:cxnSpMkLst>
        </pc:cxnChg>
        <pc:cxnChg chg="add mod">
          <ac:chgData name="Napier, Jonathan B" userId="0408a67f-d0d6-4883-ae49-64b9c186bf64" providerId="ADAL" clId="{15C1550B-3DA4-45E3-8818-A7F1C589B396}" dt="2024-09-27T15:44:42.738" v="1794" actId="1076"/>
          <ac:cxnSpMkLst>
            <pc:docMk/>
            <pc:sldMk cId="326729729" sldId="735"/>
            <ac:cxnSpMk id="10" creationId="{2CC279AB-4A50-C889-7D59-4CBABE510DB7}"/>
          </ac:cxnSpMkLst>
        </pc:cxnChg>
      </pc:sldChg>
      <pc:sldChg chg="addSp delSp modSp add mod">
        <pc:chgData name="Napier, Jonathan B" userId="0408a67f-d0d6-4883-ae49-64b9c186bf64" providerId="ADAL" clId="{15C1550B-3DA4-45E3-8818-A7F1C589B396}" dt="2024-09-27T15:46:03.468" v="1813" actId="2710"/>
        <pc:sldMkLst>
          <pc:docMk/>
          <pc:sldMk cId="630975345" sldId="736"/>
        </pc:sldMkLst>
        <pc:spChg chg="mod">
          <ac:chgData name="Napier, Jonathan B" userId="0408a67f-d0d6-4883-ae49-64b9c186bf64" providerId="ADAL" clId="{15C1550B-3DA4-45E3-8818-A7F1C589B396}" dt="2024-09-27T15:45:46.768" v="1808" actId="20577"/>
          <ac:spMkLst>
            <pc:docMk/>
            <pc:sldMk cId="630975345" sldId="736"/>
            <ac:spMk id="3" creationId="{5EE6D5A8-C0B6-2F1D-CDB2-B7B19BAC1C7A}"/>
          </ac:spMkLst>
        </pc:spChg>
        <pc:spChg chg="mod">
          <ac:chgData name="Napier, Jonathan B" userId="0408a67f-d0d6-4883-ae49-64b9c186bf64" providerId="ADAL" clId="{15C1550B-3DA4-45E3-8818-A7F1C589B396}" dt="2024-09-27T15:46:03.468" v="1813" actId="2710"/>
          <ac:spMkLst>
            <pc:docMk/>
            <pc:sldMk cId="630975345" sldId="736"/>
            <ac:spMk id="5" creationId="{FE422C22-EE7C-A754-390F-2F3D4A746215}"/>
          </ac:spMkLst>
        </pc:spChg>
        <pc:picChg chg="add mod">
          <ac:chgData name="Napier, Jonathan B" userId="0408a67f-d0d6-4883-ae49-64b9c186bf64" providerId="ADAL" clId="{15C1550B-3DA4-45E3-8818-A7F1C589B396}" dt="2024-09-27T15:45:54.251" v="1811" actId="1076"/>
          <ac:picMkLst>
            <pc:docMk/>
            <pc:sldMk cId="630975345" sldId="736"/>
            <ac:picMk id="4" creationId="{AF62F4FA-2D07-DA20-AA66-376FF790AE5E}"/>
          </ac:picMkLst>
        </pc:picChg>
        <pc:picChg chg="del">
          <ac:chgData name="Napier, Jonathan B" userId="0408a67f-d0d6-4883-ae49-64b9c186bf64" providerId="ADAL" clId="{15C1550B-3DA4-45E3-8818-A7F1C589B396}" dt="2024-09-27T15:45:51.290" v="1809" actId="478"/>
          <ac:picMkLst>
            <pc:docMk/>
            <pc:sldMk cId="630975345" sldId="736"/>
            <ac:picMk id="8" creationId="{CC58617E-572E-74CC-85E8-36E815FB70BD}"/>
          </ac:picMkLst>
        </pc:picChg>
      </pc:sldChg>
      <pc:sldChg chg="addSp delSp modSp add mod">
        <pc:chgData name="Napier, Jonathan B" userId="0408a67f-d0d6-4883-ae49-64b9c186bf64" providerId="ADAL" clId="{15C1550B-3DA4-45E3-8818-A7F1C589B396}" dt="2024-09-27T15:46:41.795" v="1823" actId="20577"/>
        <pc:sldMkLst>
          <pc:docMk/>
          <pc:sldMk cId="1649463024" sldId="737"/>
        </pc:sldMkLst>
        <pc:spChg chg="mod">
          <ac:chgData name="Napier, Jonathan B" userId="0408a67f-d0d6-4883-ae49-64b9c186bf64" providerId="ADAL" clId="{15C1550B-3DA4-45E3-8818-A7F1C589B396}" dt="2024-09-27T15:46:41.795" v="1823" actId="20577"/>
          <ac:spMkLst>
            <pc:docMk/>
            <pc:sldMk cId="1649463024" sldId="737"/>
            <ac:spMk id="3" creationId="{5EE6D5A8-C0B6-2F1D-CDB2-B7B19BAC1C7A}"/>
          </ac:spMkLst>
        </pc:spChg>
        <pc:spChg chg="del">
          <ac:chgData name="Napier, Jonathan B" userId="0408a67f-d0d6-4883-ae49-64b9c186bf64" providerId="ADAL" clId="{15C1550B-3DA4-45E3-8818-A7F1C589B396}" dt="2024-09-27T15:46:34.253" v="1815" actId="478"/>
          <ac:spMkLst>
            <pc:docMk/>
            <pc:sldMk cId="1649463024" sldId="737"/>
            <ac:spMk id="5" creationId="{FE422C22-EE7C-A754-390F-2F3D4A746215}"/>
          </ac:spMkLst>
        </pc:spChg>
        <pc:spChg chg="add del mod">
          <ac:chgData name="Napier, Jonathan B" userId="0408a67f-d0d6-4883-ae49-64b9c186bf64" providerId="ADAL" clId="{15C1550B-3DA4-45E3-8818-A7F1C589B396}" dt="2024-09-27T15:46:37.273" v="1817"/>
          <ac:spMkLst>
            <pc:docMk/>
            <pc:sldMk cId="1649463024" sldId="737"/>
            <ac:spMk id="7" creationId="{EB128DA8-15ED-2354-4184-D890E385BADE}"/>
          </ac:spMkLst>
        </pc:spChg>
        <pc:picChg chg="del">
          <ac:chgData name="Napier, Jonathan B" userId="0408a67f-d0d6-4883-ae49-64b9c186bf64" providerId="ADAL" clId="{15C1550B-3DA4-45E3-8818-A7F1C589B396}" dt="2024-09-27T15:46:29.793" v="1814" actId="478"/>
          <ac:picMkLst>
            <pc:docMk/>
            <pc:sldMk cId="1649463024" sldId="737"/>
            <ac:picMk id="4" creationId="{5652263A-D336-AD92-E3A1-86089D29237D}"/>
          </ac:picMkLst>
        </pc:picChg>
        <pc:picChg chg="add mod">
          <ac:chgData name="Napier, Jonathan B" userId="0408a67f-d0d6-4883-ae49-64b9c186bf64" providerId="ADAL" clId="{15C1550B-3DA4-45E3-8818-A7F1C589B396}" dt="2024-09-27T15:46:34.802" v="1816"/>
          <ac:picMkLst>
            <pc:docMk/>
            <pc:sldMk cId="1649463024" sldId="737"/>
            <ac:picMk id="8" creationId="{95C75502-9A6B-4583-3267-D497DACA1946}"/>
          </ac:picMkLst>
        </pc:picChg>
        <pc:picChg chg="add mod">
          <ac:chgData name="Napier, Jonathan B" userId="0408a67f-d0d6-4883-ae49-64b9c186bf64" providerId="ADAL" clId="{15C1550B-3DA4-45E3-8818-A7F1C589B396}" dt="2024-09-27T15:46:37.273" v="1817"/>
          <ac:picMkLst>
            <pc:docMk/>
            <pc:sldMk cId="1649463024" sldId="737"/>
            <ac:picMk id="9" creationId="{E320A735-B167-276C-989F-334F770924C3}"/>
          </ac:picMkLst>
        </pc:picChg>
      </pc:sldChg>
      <pc:sldChg chg="addSp delSp modSp add mod">
        <pc:chgData name="Napier, Jonathan B" userId="0408a67f-d0d6-4883-ae49-64b9c186bf64" providerId="ADAL" clId="{15C1550B-3DA4-45E3-8818-A7F1C589B396}" dt="2024-09-27T15:47:47.987" v="1856" actId="1076"/>
        <pc:sldMkLst>
          <pc:docMk/>
          <pc:sldMk cId="2332662642" sldId="738"/>
        </pc:sldMkLst>
        <pc:spChg chg="mod">
          <ac:chgData name="Napier, Jonathan B" userId="0408a67f-d0d6-4883-ae49-64b9c186bf64" providerId="ADAL" clId="{15C1550B-3DA4-45E3-8818-A7F1C589B396}" dt="2024-09-27T15:47:11.919" v="1838" actId="20577"/>
          <ac:spMkLst>
            <pc:docMk/>
            <pc:sldMk cId="2332662642" sldId="738"/>
            <ac:spMk id="3" creationId="{5EE6D5A8-C0B6-2F1D-CDB2-B7B19BAC1C7A}"/>
          </ac:spMkLst>
        </pc:spChg>
        <pc:picChg chg="add mod">
          <ac:chgData name="Napier, Jonathan B" userId="0408a67f-d0d6-4883-ae49-64b9c186bf64" providerId="ADAL" clId="{15C1550B-3DA4-45E3-8818-A7F1C589B396}" dt="2024-09-27T15:47:47.987" v="1856" actId="1076"/>
          <ac:picMkLst>
            <pc:docMk/>
            <pc:sldMk cId="2332662642" sldId="738"/>
            <ac:picMk id="4" creationId="{B300CF3E-36A5-C49A-A92D-05330CE21DE5}"/>
          </ac:picMkLst>
        </pc:picChg>
        <pc:picChg chg="del">
          <ac:chgData name="Napier, Jonathan B" userId="0408a67f-d0d6-4883-ae49-64b9c186bf64" providerId="ADAL" clId="{15C1550B-3DA4-45E3-8818-A7F1C589B396}" dt="2024-09-27T15:46:50.161" v="1824" actId="478"/>
          <ac:picMkLst>
            <pc:docMk/>
            <pc:sldMk cId="2332662642" sldId="738"/>
            <ac:picMk id="6" creationId="{3C8789A8-32C5-9866-881B-C36D0D527023}"/>
          </ac:picMkLst>
        </pc:picChg>
      </pc:sldChg>
      <pc:sldChg chg="addSp delSp modSp add mod">
        <pc:chgData name="Napier, Jonathan B" userId="0408a67f-d0d6-4883-ae49-64b9c186bf64" providerId="ADAL" clId="{15C1550B-3DA4-45E3-8818-A7F1C589B396}" dt="2024-09-27T15:47:43.427" v="1855" actId="1076"/>
        <pc:sldMkLst>
          <pc:docMk/>
          <pc:sldMk cId="1481573125" sldId="739"/>
        </pc:sldMkLst>
        <pc:spChg chg="mod">
          <ac:chgData name="Napier, Jonathan B" userId="0408a67f-d0d6-4883-ae49-64b9c186bf64" providerId="ADAL" clId="{15C1550B-3DA4-45E3-8818-A7F1C589B396}" dt="2024-09-27T15:47:23.089" v="1844" actId="20577"/>
          <ac:spMkLst>
            <pc:docMk/>
            <pc:sldMk cId="1481573125" sldId="739"/>
            <ac:spMk id="3" creationId="{C705CB59-42B6-027D-ED2E-303E2B8943E8}"/>
          </ac:spMkLst>
        </pc:spChg>
        <pc:spChg chg="mod">
          <ac:chgData name="Napier, Jonathan B" userId="0408a67f-d0d6-4883-ae49-64b9c186bf64" providerId="ADAL" clId="{15C1550B-3DA4-45E3-8818-A7F1C589B396}" dt="2024-09-27T15:47:28.957" v="1850" actId="20577"/>
          <ac:spMkLst>
            <pc:docMk/>
            <pc:sldMk cId="1481573125" sldId="739"/>
            <ac:spMk id="4" creationId="{3C7CCF00-BFF4-C2DB-1B22-DCA1AC002FD5}"/>
          </ac:spMkLst>
        </pc:spChg>
        <pc:picChg chg="del">
          <ac:chgData name="Napier, Jonathan B" userId="0408a67f-d0d6-4883-ae49-64b9c186bf64" providerId="ADAL" clId="{15C1550B-3DA4-45E3-8818-A7F1C589B396}" dt="2024-09-27T15:47:31.418" v="1851" actId="478"/>
          <ac:picMkLst>
            <pc:docMk/>
            <pc:sldMk cId="1481573125" sldId="739"/>
            <ac:picMk id="5" creationId="{770D7A14-D353-152A-9EF4-BA4246ADCD0A}"/>
          </ac:picMkLst>
        </pc:picChg>
        <pc:picChg chg="add mod">
          <ac:chgData name="Napier, Jonathan B" userId="0408a67f-d0d6-4883-ae49-64b9c186bf64" providerId="ADAL" clId="{15C1550B-3DA4-45E3-8818-A7F1C589B396}" dt="2024-09-27T15:47:43.427" v="1855" actId="1076"/>
          <ac:picMkLst>
            <pc:docMk/>
            <pc:sldMk cId="1481573125" sldId="739"/>
            <ac:picMk id="6" creationId="{BC249B6C-FA79-6C76-3D07-C97E7D960A0C}"/>
          </ac:picMkLst>
        </pc:picChg>
      </pc:sldChg>
      <pc:sldChg chg="modSp add mod">
        <pc:chgData name="Napier, Jonathan B" userId="0408a67f-d0d6-4883-ae49-64b9c186bf64" providerId="ADAL" clId="{15C1550B-3DA4-45E3-8818-A7F1C589B396}" dt="2024-09-27T15:52:20.422" v="1885" actId="20577"/>
        <pc:sldMkLst>
          <pc:docMk/>
          <pc:sldMk cId="2738791653" sldId="740"/>
        </pc:sldMkLst>
        <pc:spChg chg="mod">
          <ac:chgData name="Napier, Jonathan B" userId="0408a67f-d0d6-4883-ae49-64b9c186bf64" providerId="ADAL" clId="{15C1550B-3DA4-45E3-8818-A7F1C589B396}" dt="2024-09-27T15:52:20.422" v="1885" actId="20577"/>
          <ac:spMkLst>
            <pc:docMk/>
            <pc:sldMk cId="2738791653" sldId="740"/>
            <ac:spMk id="5" creationId="{3534A931-69F4-9C1C-02F0-DB416AEF53B3}"/>
          </ac:spMkLst>
        </pc:spChg>
      </pc:sldChg>
      <pc:sldChg chg="modSp add mod">
        <pc:chgData name="Napier, Jonathan B" userId="0408a67f-d0d6-4883-ae49-64b9c186bf64" providerId="ADAL" clId="{15C1550B-3DA4-45E3-8818-A7F1C589B396}" dt="2024-09-27T17:03:05.661" v="2005" actId="108"/>
        <pc:sldMkLst>
          <pc:docMk/>
          <pc:sldMk cId="73858203" sldId="1330"/>
        </pc:sldMkLst>
        <pc:spChg chg="mod">
          <ac:chgData name="Napier, Jonathan B" userId="0408a67f-d0d6-4883-ae49-64b9c186bf64" providerId="ADAL" clId="{15C1550B-3DA4-45E3-8818-A7F1C589B396}" dt="2024-09-27T17:03:05.661" v="2005" actId="108"/>
          <ac:spMkLst>
            <pc:docMk/>
            <pc:sldMk cId="73858203" sldId="1330"/>
            <ac:spMk id="4" creationId="{947F441C-DF1A-4423-BF5F-8AC086E8337B}"/>
          </ac:spMkLst>
        </pc:spChg>
      </pc:sldChg>
      <pc:sldChg chg="add del">
        <pc:chgData name="Napier, Jonathan B" userId="0408a67f-d0d6-4883-ae49-64b9c186bf64" providerId="ADAL" clId="{15C1550B-3DA4-45E3-8818-A7F1C589B396}" dt="2024-09-27T16:57:09.238" v="1890"/>
        <pc:sldMkLst>
          <pc:docMk/>
          <pc:sldMk cId="2658184098" sldId="1331"/>
        </pc:sldMkLst>
      </pc:sldChg>
      <pc:sldChg chg="add del">
        <pc:chgData name="Napier, Jonathan B" userId="0408a67f-d0d6-4883-ae49-64b9c186bf64" providerId="ADAL" clId="{15C1550B-3DA4-45E3-8818-A7F1C589B396}" dt="2024-09-27T16:57:09.238" v="1890"/>
        <pc:sldMkLst>
          <pc:docMk/>
          <pc:sldMk cId="1473929861" sldId="1332"/>
        </pc:sldMkLst>
      </pc:sldChg>
      <pc:sldChg chg="add del">
        <pc:chgData name="Napier, Jonathan B" userId="0408a67f-d0d6-4883-ae49-64b9c186bf64" providerId="ADAL" clId="{15C1550B-3DA4-45E3-8818-A7F1C589B396}" dt="2024-09-27T16:57:09.238" v="1890"/>
        <pc:sldMkLst>
          <pc:docMk/>
          <pc:sldMk cId="793579407" sldId="1333"/>
        </pc:sldMkLst>
      </pc:sldChg>
      <pc:sldChg chg="add">
        <pc:chgData name="Napier, Jonathan B" userId="0408a67f-d0d6-4883-ae49-64b9c186bf64" providerId="ADAL" clId="{15C1550B-3DA4-45E3-8818-A7F1C589B396}" dt="2024-09-27T16:57:12.759" v="1891"/>
        <pc:sldMkLst>
          <pc:docMk/>
          <pc:sldMk cId="2849745884" sldId="1335"/>
        </pc:sldMkLst>
      </pc:sldChg>
      <pc:sldChg chg="modSp new mod ord setBg">
        <pc:chgData name="Napier, Jonathan B" userId="0408a67f-d0d6-4883-ae49-64b9c186bf64" providerId="ADAL" clId="{15C1550B-3DA4-45E3-8818-A7F1C589B396}" dt="2024-09-27T17:15:30.963" v="2084"/>
        <pc:sldMkLst>
          <pc:docMk/>
          <pc:sldMk cId="2463070875" sldId="1336"/>
        </pc:sldMkLst>
        <pc:spChg chg="mod">
          <ac:chgData name="Napier, Jonathan B" userId="0408a67f-d0d6-4883-ae49-64b9c186bf64" providerId="ADAL" clId="{15C1550B-3DA4-45E3-8818-A7F1C589B396}" dt="2024-09-27T17:03:09.038" v="2006"/>
          <ac:spMkLst>
            <pc:docMk/>
            <pc:sldMk cId="2463070875" sldId="1336"/>
            <ac:spMk id="2" creationId="{513DEF2E-15BC-EE21-905C-5B41A1C6F915}"/>
          </ac:spMkLst>
        </pc:spChg>
        <pc:spChg chg="mod">
          <ac:chgData name="Napier, Jonathan B" userId="0408a67f-d0d6-4883-ae49-64b9c186bf64" providerId="ADAL" clId="{15C1550B-3DA4-45E3-8818-A7F1C589B396}" dt="2024-09-27T17:03:09.038" v="2006"/>
          <ac:spMkLst>
            <pc:docMk/>
            <pc:sldMk cId="2463070875" sldId="1336"/>
            <ac:spMk id="3" creationId="{0443376C-3248-FB0E-18CE-D1728608D8AC}"/>
          </ac:spMkLst>
        </pc:spChg>
        <pc:spChg chg="mod">
          <ac:chgData name="Napier, Jonathan B" userId="0408a67f-d0d6-4883-ae49-64b9c186bf64" providerId="ADAL" clId="{15C1550B-3DA4-45E3-8818-A7F1C589B396}" dt="2024-09-27T17:15:24.326" v="2082" actId="6549"/>
          <ac:spMkLst>
            <pc:docMk/>
            <pc:sldMk cId="2463070875" sldId="1336"/>
            <ac:spMk id="4" creationId="{D12FCBF7-71D0-5620-127E-6DC8DBC0005C}"/>
          </ac:spMkLst>
        </pc:spChg>
      </pc:sldChg>
    </pc:docChg>
  </pc:docChgLst>
  <pc:docChgLst>
    <pc:chgData name="Napier, Jonathan B" userId="0408a67f-d0d6-4883-ae49-64b9c186bf64" providerId="ADAL" clId="{F4241C26-5A62-4025-821F-5842F2C7853A}"/>
    <pc:docChg chg="undo custSel addSld delSld modSld">
      <pc:chgData name="Napier, Jonathan B" userId="0408a67f-d0d6-4883-ae49-64b9c186bf64" providerId="ADAL" clId="{F4241C26-5A62-4025-821F-5842F2C7853A}" dt="2024-10-23T12:31:06.974" v="921"/>
      <pc:docMkLst>
        <pc:docMk/>
      </pc:docMkLst>
      <pc:sldChg chg="modSp mod">
        <pc:chgData name="Napier, Jonathan B" userId="0408a67f-d0d6-4883-ae49-64b9c186bf64" providerId="ADAL" clId="{F4241C26-5A62-4025-821F-5842F2C7853A}" dt="2024-10-23T12:31:06.974" v="921"/>
        <pc:sldMkLst>
          <pc:docMk/>
          <pc:sldMk cId="1152154647" sldId="260"/>
        </pc:sldMkLst>
        <pc:spChg chg="mod">
          <ac:chgData name="Napier, Jonathan B" userId="0408a67f-d0d6-4883-ae49-64b9c186bf64" providerId="ADAL" clId="{F4241C26-5A62-4025-821F-5842F2C7853A}" dt="2024-10-23T12:31:06.974" v="921"/>
          <ac:spMkLst>
            <pc:docMk/>
            <pc:sldMk cId="1152154647" sldId="260"/>
            <ac:spMk id="10" creationId="{B3C12910-3A9C-4FFC-A950-52D0A31734CF}"/>
          </ac:spMkLst>
        </pc:spChg>
      </pc:sldChg>
      <pc:sldChg chg="modSp mod delCm">
        <pc:chgData name="Napier, Jonathan B" userId="0408a67f-d0d6-4883-ae49-64b9c186bf64" providerId="ADAL" clId="{F4241C26-5A62-4025-821F-5842F2C7853A}" dt="2024-10-16T17:43:12.461" v="3"/>
        <pc:sldMkLst>
          <pc:docMk/>
          <pc:sldMk cId="452885193" sldId="269"/>
        </pc:sldMkLst>
        <pc:spChg chg="mod">
          <ac:chgData name="Napier, Jonathan B" userId="0408a67f-d0d6-4883-ae49-64b9c186bf64" providerId="ADAL" clId="{F4241C26-5A62-4025-821F-5842F2C7853A}" dt="2024-10-16T17:43:09.316" v="2" actId="20577"/>
          <ac:spMkLst>
            <pc:docMk/>
            <pc:sldMk cId="452885193" sldId="269"/>
            <ac:spMk id="4" creationId="{2DEBCC4A-09A3-46FA-94B8-812D5A6C188D}"/>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6T17:43:12.461" v="3"/>
              <pc2:cmMkLst xmlns:pc2="http://schemas.microsoft.com/office/powerpoint/2019/9/main/command">
                <pc:docMk/>
                <pc:sldMk cId="452885193" sldId="269"/>
                <pc2:cmMk id="{CA6A521A-C498-4D8A-A672-DFBEA9209367}"/>
              </pc2:cmMkLst>
            </pc226:cmChg>
          </p:ext>
        </pc:extLst>
      </pc:sldChg>
      <pc:sldChg chg="modSp mod">
        <pc:chgData name="Napier, Jonathan B" userId="0408a67f-d0d6-4883-ae49-64b9c186bf64" providerId="ADAL" clId="{F4241C26-5A62-4025-821F-5842F2C7853A}" dt="2024-10-16T19:33:25.092" v="240"/>
        <pc:sldMkLst>
          <pc:docMk/>
          <pc:sldMk cId="2210926624" sldId="275"/>
        </pc:sldMkLst>
        <pc:spChg chg="mod">
          <ac:chgData name="Napier, Jonathan B" userId="0408a67f-d0d6-4883-ae49-64b9c186bf64" providerId="ADAL" clId="{F4241C26-5A62-4025-821F-5842F2C7853A}" dt="2024-10-16T19:33:25.092" v="240"/>
          <ac:spMkLst>
            <pc:docMk/>
            <pc:sldMk cId="2210926624" sldId="275"/>
            <ac:spMk id="3" creationId="{1F05FFA7-6AC8-370D-D98C-EC39B9D41283}"/>
          </ac:spMkLst>
        </pc:spChg>
      </pc:sldChg>
      <pc:sldChg chg="modSp mod">
        <pc:chgData name="Napier, Jonathan B" userId="0408a67f-d0d6-4883-ae49-64b9c186bf64" providerId="ADAL" clId="{F4241C26-5A62-4025-821F-5842F2C7853A}" dt="2024-10-16T19:33:31.820" v="241"/>
        <pc:sldMkLst>
          <pc:docMk/>
          <pc:sldMk cId="649639551" sldId="277"/>
        </pc:sldMkLst>
        <pc:spChg chg="mod">
          <ac:chgData name="Napier, Jonathan B" userId="0408a67f-d0d6-4883-ae49-64b9c186bf64" providerId="ADAL" clId="{F4241C26-5A62-4025-821F-5842F2C7853A}" dt="2024-10-16T19:33:31.820" v="241"/>
          <ac:spMkLst>
            <pc:docMk/>
            <pc:sldMk cId="649639551" sldId="277"/>
            <ac:spMk id="3" creationId="{1F05FFA7-6AC8-370D-D98C-EC39B9D41283}"/>
          </ac:spMkLst>
        </pc:spChg>
      </pc:sldChg>
      <pc:sldChg chg="modSp mod">
        <pc:chgData name="Napier, Jonathan B" userId="0408a67f-d0d6-4883-ae49-64b9c186bf64" providerId="ADAL" clId="{F4241C26-5A62-4025-821F-5842F2C7853A}" dt="2024-10-16T17:59:00.659" v="12" actId="20577"/>
        <pc:sldMkLst>
          <pc:docMk/>
          <pc:sldMk cId="822039554" sldId="620"/>
        </pc:sldMkLst>
        <pc:spChg chg="mod">
          <ac:chgData name="Napier, Jonathan B" userId="0408a67f-d0d6-4883-ae49-64b9c186bf64" providerId="ADAL" clId="{F4241C26-5A62-4025-821F-5842F2C7853A}" dt="2024-10-16T17:59:00.659" v="12" actId="20577"/>
          <ac:spMkLst>
            <pc:docMk/>
            <pc:sldMk cId="822039554" sldId="620"/>
            <ac:spMk id="4" creationId="{64385D3F-6842-E5DD-B904-38DED6B1325E}"/>
          </ac:spMkLst>
        </pc:spChg>
      </pc:sldChg>
      <pc:sldChg chg="delCm">
        <pc:chgData name="Napier, Jonathan B" userId="0408a67f-d0d6-4883-ae49-64b9c186bf64" providerId="ADAL" clId="{F4241C26-5A62-4025-821F-5842F2C7853A}" dt="2024-10-17T14:23:33.253" v="242"/>
        <pc:sldMkLst>
          <pc:docMk/>
          <pc:sldMk cId="1892189083" sldId="626"/>
        </pc:sldMkLst>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23:33.253" v="242"/>
              <pc2:cmMkLst xmlns:pc2="http://schemas.microsoft.com/office/powerpoint/2019/9/main/command">
                <pc:docMk/>
                <pc:sldMk cId="1892189083" sldId="626"/>
                <pc2:cmMk id="{62944D8C-E623-4D98-AF03-E5E8721BE1C1}"/>
              </pc2:cmMkLst>
            </pc226:cmChg>
          </p:ext>
        </pc:extLst>
      </pc:sldChg>
      <pc:sldChg chg="delCm">
        <pc:chgData name="Napier, Jonathan B" userId="0408a67f-d0d6-4883-ae49-64b9c186bf64" providerId="ADAL" clId="{F4241C26-5A62-4025-821F-5842F2C7853A}" dt="2024-10-17T14:23:51.653" v="243"/>
        <pc:sldMkLst>
          <pc:docMk/>
          <pc:sldMk cId="1215744610" sldId="629"/>
        </pc:sldMkLst>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23:51.653" v="243"/>
              <pc2:cmMkLst xmlns:pc2="http://schemas.microsoft.com/office/powerpoint/2019/9/main/command">
                <pc:docMk/>
                <pc:sldMk cId="1215744610" sldId="629"/>
                <pc2:cmMk id="{3FA3621D-05B3-47CF-879C-ECAED6CDC677}"/>
              </pc2:cmMkLst>
            </pc226:cmChg>
          </p:ext>
        </pc:extLst>
      </pc:sldChg>
      <pc:sldChg chg="modSp mod delCm modCm">
        <pc:chgData name="Napier, Jonathan B" userId="0408a67f-d0d6-4883-ae49-64b9c186bf64" providerId="ADAL" clId="{F4241C26-5A62-4025-821F-5842F2C7853A}" dt="2024-10-17T14:24:06.408" v="252"/>
        <pc:sldMkLst>
          <pc:docMk/>
          <pc:sldMk cId="2414726580" sldId="631"/>
        </pc:sldMkLst>
        <pc:spChg chg="mod">
          <ac:chgData name="Napier, Jonathan B" userId="0408a67f-d0d6-4883-ae49-64b9c186bf64" providerId="ADAL" clId="{F4241C26-5A62-4025-821F-5842F2C7853A}" dt="2024-10-17T14:24:01.514" v="251" actId="20577"/>
          <ac:spMkLst>
            <pc:docMk/>
            <pc:sldMk cId="2414726580" sldId="631"/>
            <ac:spMk id="4" creationId="{E321E5F2-B076-1210-02E8-4831E206445B}"/>
          </ac:spMkLst>
        </pc:sp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4:24:06.408" v="252"/>
              <pc2:cmMkLst xmlns:pc2="http://schemas.microsoft.com/office/powerpoint/2019/9/main/command">
                <pc:docMk/>
                <pc:sldMk cId="2414726580" sldId="631"/>
                <pc2:cmMk id="{B90A2C07-BF18-4185-9D09-5D21C3761E70}"/>
              </pc2:cmMkLst>
            </pc226:cmChg>
          </p:ext>
        </pc:extLst>
      </pc:sldChg>
      <pc:sldChg chg="modSp mod delCm">
        <pc:chgData name="Napier, Jonathan B" userId="0408a67f-d0d6-4883-ae49-64b9c186bf64" providerId="ADAL" clId="{F4241C26-5A62-4025-821F-5842F2C7853A}" dt="2024-10-17T14:29:55.256" v="267" actId="20577"/>
        <pc:sldMkLst>
          <pc:docMk/>
          <pc:sldMk cId="2990572018" sldId="632"/>
        </pc:sldMkLst>
        <pc:spChg chg="mod">
          <ac:chgData name="Napier, Jonathan B" userId="0408a67f-d0d6-4883-ae49-64b9c186bf64" providerId="ADAL" clId="{F4241C26-5A62-4025-821F-5842F2C7853A}" dt="2024-10-17T14:29:55.256" v="267" actId="20577"/>
          <ac:spMkLst>
            <pc:docMk/>
            <pc:sldMk cId="2990572018" sldId="632"/>
            <ac:spMk id="4" creationId="{64385D3F-6842-E5DD-B904-38DED6B1325E}"/>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29:32.206" v="253"/>
              <pc2:cmMkLst xmlns:pc2="http://schemas.microsoft.com/office/powerpoint/2019/9/main/command">
                <pc:docMk/>
                <pc:sldMk cId="2990572018" sldId="632"/>
                <pc2:cmMk id="{C813AFC7-FCE5-4F00-9D05-D5D947F7824B}"/>
              </pc2:cmMkLst>
            </pc226:cmChg>
          </p:ext>
        </pc:extLst>
      </pc:sldChg>
      <pc:sldChg chg="modSp mod delCm">
        <pc:chgData name="Napier, Jonathan B" userId="0408a67f-d0d6-4883-ae49-64b9c186bf64" providerId="ADAL" clId="{F4241C26-5A62-4025-821F-5842F2C7853A}" dt="2024-10-17T14:29:48.445" v="261" actId="20577"/>
        <pc:sldMkLst>
          <pc:docMk/>
          <pc:sldMk cId="50650270" sldId="633"/>
        </pc:sldMkLst>
        <pc:spChg chg="mod">
          <ac:chgData name="Napier, Jonathan B" userId="0408a67f-d0d6-4883-ae49-64b9c186bf64" providerId="ADAL" clId="{F4241C26-5A62-4025-821F-5842F2C7853A}" dt="2024-10-17T14:29:48.445" v="261" actId="20577"/>
          <ac:spMkLst>
            <pc:docMk/>
            <pc:sldMk cId="50650270" sldId="633"/>
            <ac:spMk id="4" creationId="{64385D3F-6842-E5DD-B904-38DED6B1325E}"/>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29:41.416" v="255"/>
              <pc2:cmMkLst xmlns:pc2="http://schemas.microsoft.com/office/powerpoint/2019/9/main/command">
                <pc:docMk/>
                <pc:sldMk cId="50650270" sldId="633"/>
                <pc2:cmMk id="{9C9CEE26-399C-41DE-858E-768101AB34B5}"/>
              </pc2:cmMkLst>
            </pc226:cmChg>
            <pc226:cmChg xmlns:pc226="http://schemas.microsoft.com/office/powerpoint/2022/06/main/command" chg="del">
              <pc226:chgData name="Napier, Jonathan B" userId="0408a67f-d0d6-4883-ae49-64b9c186bf64" providerId="ADAL" clId="{F4241C26-5A62-4025-821F-5842F2C7853A}" dt="2024-10-17T14:29:39.952" v="254"/>
              <pc2:cmMkLst xmlns:pc2="http://schemas.microsoft.com/office/powerpoint/2019/9/main/command">
                <pc:docMk/>
                <pc:sldMk cId="50650270" sldId="633"/>
                <pc2:cmMk id="{79619760-C5EC-458C-BFC8-2AFDE8A763AF}"/>
              </pc2:cmMkLst>
            </pc226:cmChg>
          </p:ext>
        </pc:extLst>
      </pc:sldChg>
      <pc:sldChg chg="delCm">
        <pc:chgData name="Napier, Jonathan B" userId="0408a67f-d0d6-4883-ae49-64b9c186bf64" providerId="ADAL" clId="{F4241C26-5A62-4025-821F-5842F2C7853A}" dt="2024-10-17T14:30:17.248" v="268"/>
        <pc:sldMkLst>
          <pc:docMk/>
          <pc:sldMk cId="2901419383" sldId="634"/>
        </pc:sldMkLst>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30:17.248" v="268"/>
              <pc2:cmMkLst xmlns:pc2="http://schemas.microsoft.com/office/powerpoint/2019/9/main/command">
                <pc:docMk/>
                <pc:sldMk cId="2901419383" sldId="634"/>
                <pc2:cmMk id="{5CD00E00-6807-4B9D-AC5E-9B25A524288C}"/>
              </pc2:cmMkLst>
            </pc226:cmChg>
          </p:ext>
        </pc:extLst>
      </pc:sldChg>
      <pc:sldChg chg="modSp mod delCm modCm">
        <pc:chgData name="Napier, Jonathan B" userId="0408a67f-d0d6-4883-ae49-64b9c186bf64" providerId="ADAL" clId="{F4241C26-5A62-4025-821F-5842F2C7853A}" dt="2024-10-17T14:30:30.458" v="277"/>
        <pc:sldMkLst>
          <pc:docMk/>
          <pc:sldMk cId="2262758251" sldId="637"/>
        </pc:sldMkLst>
        <pc:spChg chg="mod">
          <ac:chgData name="Napier, Jonathan B" userId="0408a67f-d0d6-4883-ae49-64b9c186bf64" providerId="ADAL" clId="{F4241C26-5A62-4025-821F-5842F2C7853A}" dt="2024-10-17T14:30:28.168" v="276" actId="20577"/>
          <ac:spMkLst>
            <pc:docMk/>
            <pc:sldMk cId="2262758251" sldId="637"/>
            <ac:spMk id="10" creationId="{A37F56AC-CD9E-B6C6-6BF4-C0F9FADF03D1}"/>
          </ac:spMkLst>
        </pc:sp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4:30:30.458" v="277"/>
              <pc2:cmMkLst xmlns:pc2="http://schemas.microsoft.com/office/powerpoint/2019/9/main/command">
                <pc:docMk/>
                <pc:sldMk cId="2262758251" sldId="637"/>
                <pc2:cmMk id="{0D9A3239-CF3F-4320-AFC8-64AB203D8577}"/>
              </pc2:cmMkLst>
            </pc226:cmChg>
          </p:ext>
        </pc:extLst>
      </pc:sldChg>
      <pc:sldChg chg="del">
        <pc:chgData name="Napier, Jonathan B" userId="0408a67f-d0d6-4883-ae49-64b9c186bf64" providerId="ADAL" clId="{F4241C26-5A62-4025-821F-5842F2C7853A}" dt="2024-10-17T14:31:01.837" v="278" actId="47"/>
        <pc:sldMkLst>
          <pc:docMk/>
          <pc:sldMk cId="3538178873" sldId="639"/>
        </pc:sldMkLst>
      </pc:sldChg>
      <pc:sldChg chg="modSp mod delCm">
        <pc:chgData name="Napier, Jonathan B" userId="0408a67f-d0d6-4883-ae49-64b9c186bf64" providerId="ADAL" clId="{F4241C26-5A62-4025-821F-5842F2C7853A}" dt="2024-10-17T14:33:14.844" v="287"/>
        <pc:sldMkLst>
          <pc:docMk/>
          <pc:sldMk cId="2467326961" sldId="645"/>
        </pc:sldMkLst>
        <pc:spChg chg="mod">
          <ac:chgData name="Napier, Jonathan B" userId="0408a67f-d0d6-4883-ae49-64b9c186bf64" providerId="ADAL" clId="{F4241C26-5A62-4025-821F-5842F2C7853A}" dt="2024-10-17T14:33:09.610" v="286" actId="255"/>
          <ac:spMkLst>
            <pc:docMk/>
            <pc:sldMk cId="2467326961" sldId="645"/>
            <ac:spMk id="3" creationId="{5EE6D5A8-C0B6-2F1D-CDB2-B7B19BAC1C7A}"/>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33:14.844" v="287"/>
              <pc2:cmMkLst xmlns:pc2="http://schemas.microsoft.com/office/powerpoint/2019/9/main/command">
                <pc:docMk/>
                <pc:sldMk cId="2467326961" sldId="645"/>
                <pc2:cmMk id="{AEF0E378-AD74-43A4-BD21-E52EC43BDF7A}"/>
              </pc2:cmMkLst>
            </pc226:cmChg>
          </p:ext>
        </pc:extLst>
      </pc:sldChg>
      <pc:sldChg chg="modSp mod">
        <pc:chgData name="Napier, Jonathan B" userId="0408a67f-d0d6-4883-ae49-64b9c186bf64" providerId="ADAL" clId="{F4241C26-5A62-4025-821F-5842F2C7853A}" dt="2024-10-17T15:19:21.488" v="416" actId="20577"/>
        <pc:sldMkLst>
          <pc:docMk/>
          <pc:sldMk cId="2636067843" sldId="646"/>
        </pc:sldMkLst>
        <pc:spChg chg="mod">
          <ac:chgData name="Napier, Jonathan B" userId="0408a67f-d0d6-4883-ae49-64b9c186bf64" providerId="ADAL" clId="{F4241C26-5A62-4025-821F-5842F2C7853A}" dt="2024-10-17T15:19:21.488" v="416" actId="20577"/>
          <ac:spMkLst>
            <pc:docMk/>
            <pc:sldMk cId="2636067843" sldId="646"/>
            <ac:spMk id="4" creationId="{71E1FB78-8BED-14DA-3DA0-0ADAE164A6B8}"/>
          </ac:spMkLst>
        </pc:spChg>
      </pc:sldChg>
      <pc:sldChg chg="modSp mod delCm modCm">
        <pc:chgData name="Napier, Jonathan B" userId="0408a67f-d0d6-4883-ae49-64b9c186bf64" providerId="ADAL" clId="{F4241C26-5A62-4025-821F-5842F2C7853A}" dt="2024-10-17T15:19:34.428" v="417" actId="313"/>
        <pc:sldMkLst>
          <pc:docMk/>
          <pc:sldMk cId="433892826" sldId="647"/>
        </pc:sldMkLst>
        <pc:spChg chg="mod">
          <ac:chgData name="Napier, Jonathan B" userId="0408a67f-d0d6-4883-ae49-64b9c186bf64" providerId="ADAL" clId="{F4241C26-5A62-4025-821F-5842F2C7853A}" dt="2024-10-17T15:19:34.428" v="417" actId="313"/>
          <ac:spMkLst>
            <pc:docMk/>
            <pc:sldMk cId="433892826" sldId="647"/>
            <ac:spMk id="4" creationId="{71E1FB78-8BED-14DA-3DA0-0ADAE164A6B8}"/>
          </ac:spMkLst>
        </pc:sp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4:36:31.033" v="292"/>
              <pc2:cmMkLst xmlns:pc2="http://schemas.microsoft.com/office/powerpoint/2019/9/main/command">
                <pc:docMk/>
                <pc:sldMk cId="433892826" sldId="647"/>
                <pc2:cmMk id="{4EBF3920-0427-4779-892E-5EC4175D0A51}"/>
              </pc2:cmMkLst>
            </pc226:cmChg>
          </p:ext>
        </pc:extLst>
      </pc:sldChg>
      <pc:sldChg chg="modSp mod">
        <pc:chgData name="Napier, Jonathan B" userId="0408a67f-d0d6-4883-ae49-64b9c186bf64" providerId="ADAL" clId="{F4241C26-5A62-4025-821F-5842F2C7853A}" dt="2024-10-17T14:43:39.443" v="316" actId="20577"/>
        <pc:sldMkLst>
          <pc:docMk/>
          <pc:sldMk cId="3828754221" sldId="648"/>
        </pc:sldMkLst>
        <pc:spChg chg="mod">
          <ac:chgData name="Napier, Jonathan B" userId="0408a67f-d0d6-4883-ae49-64b9c186bf64" providerId="ADAL" clId="{F4241C26-5A62-4025-821F-5842F2C7853A}" dt="2024-10-17T14:43:39.443" v="316" actId="20577"/>
          <ac:spMkLst>
            <pc:docMk/>
            <pc:sldMk cId="3828754221" sldId="648"/>
            <ac:spMk id="3" creationId="{5EE6D5A8-C0B6-2F1D-CDB2-B7B19BAC1C7A}"/>
          </ac:spMkLst>
        </pc:spChg>
      </pc:sldChg>
      <pc:sldChg chg="modSp mod delCm">
        <pc:chgData name="Napier, Jonathan B" userId="0408a67f-d0d6-4883-ae49-64b9c186bf64" providerId="ADAL" clId="{F4241C26-5A62-4025-821F-5842F2C7853A}" dt="2024-10-17T14:54:15.156" v="330"/>
        <pc:sldMkLst>
          <pc:docMk/>
          <pc:sldMk cId="2056329875" sldId="649"/>
        </pc:sldMkLst>
        <pc:spChg chg="mod">
          <ac:chgData name="Napier, Jonathan B" userId="0408a67f-d0d6-4883-ae49-64b9c186bf64" providerId="ADAL" clId="{F4241C26-5A62-4025-821F-5842F2C7853A}" dt="2024-10-17T14:54:01.565" v="328" actId="6549"/>
          <ac:spMkLst>
            <pc:docMk/>
            <pc:sldMk cId="2056329875" sldId="649"/>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54:15.156" v="330"/>
              <pc2:cmMkLst xmlns:pc2="http://schemas.microsoft.com/office/powerpoint/2019/9/main/command">
                <pc:docMk/>
                <pc:sldMk cId="2056329875" sldId="649"/>
                <pc2:cmMk id="{0BE3467B-3676-4A12-9EF3-7C7D81702623}"/>
              </pc2:cmMkLst>
            </pc226:cmChg>
            <pc226:cmChg xmlns:pc226="http://schemas.microsoft.com/office/powerpoint/2022/06/main/command" chg="del">
              <pc226:chgData name="Napier, Jonathan B" userId="0408a67f-d0d6-4883-ae49-64b9c186bf64" providerId="ADAL" clId="{F4241C26-5A62-4025-821F-5842F2C7853A}" dt="2024-10-17T14:54:12.494" v="329"/>
              <pc2:cmMkLst xmlns:pc2="http://schemas.microsoft.com/office/powerpoint/2019/9/main/command">
                <pc:docMk/>
                <pc:sldMk cId="2056329875" sldId="649"/>
                <pc2:cmMk id="{9C70DDCE-6FEC-45D7-8327-278355D160F0}"/>
              </pc2:cmMkLst>
            </pc226:cmChg>
          </p:ext>
        </pc:extLst>
      </pc:sldChg>
      <pc:sldChg chg="delCm">
        <pc:chgData name="Napier, Jonathan B" userId="0408a67f-d0d6-4883-ae49-64b9c186bf64" providerId="ADAL" clId="{F4241C26-5A62-4025-821F-5842F2C7853A}" dt="2024-10-17T14:54:22.686" v="331"/>
        <pc:sldMkLst>
          <pc:docMk/>
          <pc:sldMk cId="3348101912" sldId="652"/>
        </pc:sldMkLst>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54:22.686" v="331"/>
              <pc2:cmMkLst xmlns:pc2="http://schemas.microsoft.com/office/powerpoint/2019/9/main/command">
                <pc:docMk/>
                <pc:sldMk cId="3348101912" sldId="652"/>
                <pc2:cmMk id="{1D461833-4F49-44DE-AF3E-794BDBDE31CE}"/>
              </pc2:cmMkLst>
            </pc226:cmChg>
          </p:ext>
        </pc:extLst>
      </pc:sldChg>
      <pc:sldChg chg="modSp mod delCm">
        <pc:chgData name="Napier, Jonathan B" userId="0408a67f-d0d6-4883-ae49-64b9c186bf64" providerId="ADAL" clId="{F4241C26-5A62-4025-821F-5842F2C7853A}" dt="2024-10-17T14:56:59.167" v="335"/>
        <pc:sldMkLst>
          <pc:docMk/>
          <pc:sldMk cId="396572945" sldId="662"/>
        </pc:sldMkLst>
        <pc:spChg chg="mod">
          <ac:chgData name="Napier, Jonathan B" userId="0408a67f-d0d6-4883-ae49-64b9c186bf64" providerId="ADAL" clId="{F4241C26-5A62-4025-821F-5842F2C7853A}" dt="2024-10-17T14:55:09.963" v="334" actId="113"/>
          <ac:spMkLst>
            <pc:docMk/>
            <pc:sldMk cId="396572945" sldId="662"/>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56:59.167" v="335"/>
              <pc2:cmMkLst xmlns:pc2="http://schemas.microsoft.com/office/powerpoint/2019/9/main/command">
                <pc:docMk/>
                <pc:sldMk cId="396572945" sldId="662"/>
                <pc2:cmMk id="{BA3A013B-8973-4F98-A607-065450F69B19}"/>
              </pc2:cmMkLst>
            </pc226:cmChg>
          </p:ext>
        </pc:extLst>
      </pc:sldChg>
      <pc:sldChg chg="modSp mod">
        <pc:chgData name="Napier, Jonathan B" userId="0408a67f-d0d6-4883-ae49-64b9c186bf64" providerId="ADAL" clId="{F4241C26-5A62-4025-821F-5842F2C7853A}" dt="2024-10-17T15:00:19.129" v="342" actId="113"/>
        <pc:sldMkLst>
          <pc:docMk/>
          <pc:sldMk cId="853838038" sldId="669"/>
        </pc:sldMkLst>
        <pc:spChg chg="mod">
          <ac:chgData name="Napier, Jonathan B" userId="0408a67f-d0d6-4883-ae49-64b9c186bf64" providerId="ADAL" clId="{F4241C26-5A62-4025-821F-5842F2C7853A}" dt="2024-10-17T15:00:19.129" v="342" actId="113"/>
          <ac:spMkLst>
            <pc:docMk/>
            <pc:sldMk cId="853838038" sldId="669"/>
            <ac:spMk id="4" creationId="{049EDF74-396D-5568-2E2F-16946349DFCA}"/>
          </ac:spMkLst>
        </pc:spChg>
      </pc:sldChg>
      <pc:sldChg chg="modSp del mod delCm">
        <pc:chgData name="Napier, Jonathan B" userId="0408a67f-d0d6-4883-ae49-64b9c186bf64" providerId="ADAL" clId="{F4241C26-5A62-4025-821F-5842F2C7853A}" dt="2024-10-17T15:14:16.962" v="343" actId="47"/>
        <pc:sldMkLst>
          <pc:docMk/>
          <pc:sldMk cId="305517046" sldId="672"/>
        </pc:sldMkLst>
        <pc:spChg chg="mod">
          <ac:chgData name="Napier, Jonathan B" userId="0408a67f-d0d6-4883-ae49-64b9c186bf64" providerId="ADAL" clId="{F4241C26-5A62-4025-821F-5842F2C7853A}" dt="2024-10-17T14:58:10.887" v="340" actId="113"/>
          <ac:spMkLst>
            <pc:docMk/>
            <pc:sldMk cId="305517046" sldId="672"/>
            <ac:spMk id="4" creationId="{049EDF74-396D-5568-2E2F-16946349DFCA}"/>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4:58:19.734" v="341"/>
              <pc2:cmMkLst xmlns:pc2="http://schemas.microsoft.com/office/powerpoint/2019/9/main/command">
                <pc:docMk/>
                <pc:sldMk cId="305517046" sldId="672"/>
                <pc2:cmMk id="{14CD5B9A-1C01-4B3D-9C35-795C424B662E}"/>
              </pc2:cmMkLst>
            </pc226:cmChg>
          </p:ext>
        </pc:extLst>
      </pc:sldChg>
      <pc:sldChg chg="modSp mod delCm modCm">
        <pc:chgData name="Napier, Jonathan B" userId="0408a67f-d0d6-4883-ae49-64b9c186bf64" providerId="ADAL" clId="{F4241C26-5A62-4025-821F-5842F2C7853A}" dt="2024-10-17T15:16:45.736" v="385"/>
        <pc:sldMkLst>
          <pc:docMk/>
          <pc:sldMk cId="2581005375" sldId="676"/>
        </pc:sldMkLst>
        <pc:spChg chg="mod">
          <ac:chgData name="Napier, Jonathan B" userId="0408a67f-d0d6-4883-ae49-64b9c186bf64" providerId="ADAL" clId="{F4241C26-5A62-4025-821F-5842F2C7853A}" dt="2024-10-17T15:16:43.645" v="384" actId="13926"/>
          <ac:spMkLst>
            <pc:docMk/>
            <pc:sldMk cId="2581005375" sldId="676"/>
            <ac:spMk id="4" creationId="{71E1FB78-8BED-14DA-3DA0-0ADAE164A6B8}"/>
          </ac:spMkLst>
        </pc:spChg>
        <pc:extLst>
          <p:ext xmlns:p="http://schemas.openxmlformats.org/presentationml/2006/main" uri="{D6D511B9-2390-475A-947B-AFAB55BFBCF1}">
            <pc226:cmChg xmlns:pc226="http://schemas.microsoft.com/office/powerpoint/2022/06/main/command" chg="mod">
              <pc226:chgData name="Napier, Jonathan B" userId="0408a67f-d0d6-4883-ae49-64b9c186bf64" providerId="ADAL" clId="{F4241C26-5A62-4025-821F-5842F2C7853A}" dt="2024-10-17T15:16:45.736" v="385"/>
              <pc2:cmMkLst xmlns:pc2="http://schemas.microsoft.com/office/powerpoint/2019/9/main/command">
                <pc:docMk/>
                <pc:sldMk cId="2581005375" sldId="676"/>
                <pc2:cmMk id="{5DEB121F-BF7E-441C-856D-F42200810380}"/>
              </pc2:cmMkLst>
            </pc226:cmChg>
            <pc226:cmChg xmlns:pc226="http://schemas.microsoft.com/office/powerpoint/2022/06/main/command" chg="del">
              <pc226:chgData name="Napier, Jonathan B" userId="0408a67f-d0d6-4883-ae49-64b9c186bf64" providerId="ADAL" clId="{F4241C26-5A62-4025-821F-5842F2C7853A}" dt="2024-10-17T15:16:27.590" v="382"/>
              <pc2:cmMkLst xmlns:pc2="http://schemas.microsoft.com/office/powerpoint/2019/9/main/command">
                <pc:docMk/>
                <pc:sldMk cId="2581005375" sldId="676"/>
                <pc2:cmMk id="{2A261836-97CF-4258-9EE9-B98961842DCF}"/>
              </pc2:cmMkLst>
            </pc226:cmChg>
          </p:ext>
        </pc:extLst>
      </pc:sldChg>
      <pc:sldChg chg="modSp mod delCm">
        <pc:chgData name="Napier, Jonathan B" userId="0408a67f-d0d6-4883-ae49-64b9c186bf64" providerId="ADAL" clId="{F4241C26-5A62-4025-821F-5842F2C7853A}" dt="2024-10-17T17:23:04.268" v="614"/>
        <pc:sldMkLst>
          <pc:docMk/>
          <pc:sldMk cId="3329516873" sldId="678"/>
        </pc:sldMkLst>
        <pc:spChg chg="mod">
          <ac:chgData name="Napier, Jonathan B" userId="0408a67f-d0d6-4883-ae49-64b9c186bf64" providerId="ADAL" clId="{F4241C26-5A62-4025-821F-5842F2C7853A}" dt="2024-10-17T17:22:46.114" v="613" actId="113"/>
          <ac:spMkLst>
            <pc:docMk/>
            <pc:sldMk cId="3329516873" sldId="678"/>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23:04.268" v="614"/>
              <pc2:cmMkLst xmlns:pc2="http://schemas.microsoft.com/office/powerpoint/2019/9/main/command">
                <pc:docMk/>
                <pc:sldMk cId="3329516873" sldId="678"/>
                <pc2:cmMk id="{33F39DC2-07D4-4A25-A120-2E5CC28F5748}"/>
              </pc2:cmMkLst>
            </pc226:cmChg>
          </p:ext>
        </pc:extLst>
      </pc:sldChg>
      <pc:sldChg chg="modSp mod delCm">
        <pc:chgData name="Napier, Jonathan B" userId="0408a67f-d0d6-4883-ae49-64b9c186bf64" providerId="ADAL" clId="{F4241C26-5A62-4025-821F-5842F2C7853A}" dt="2024-10-17T15:17:13.726" v="391"/>
        <pc:sldMkLst>
          <pc:docMk/>
          <pc:sldMk cId="3381249272" sldId="683"/>
        </pc:sldMkLst>
        <pc:spChg chg="mod">
          <ac:chgData name="Napier, Jonathan B" userId="0408a67f-d0d6-4883-ae49-64b9c186bf64" providerId="ADAL" clId="{F4241C26-5A62-4025-821F-5842F2C7853A}" dt="2024-10-17T15:17:00.240" v="390" actId="113"/>
          <ac:spMkLst>
            <pc:docMk/>
            <pc:sldMk cId="3381249272" sldId="683"/>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17:13.726" v="391"/>
              <pc2:cmMkLst xmlns:pc2="http://schemas.microsoft.com/office/powerpoint/2019/9/main/command">
                <pc:docMk/>
                <pc:sldMk cId="3381249272" sldId="683"/>
                <pc2:cmMk id="{06DE5F57-3BEC-4D44-91D0-0FD3ED8C9FC2}"/>
              </pc2:cmMkLst>
            </pc226:cmChg>
          </p:ext>
        </pc:extLst>
      </pc:sldChg>
      <pc:sldChg chg="modSp mod delCm modCm">
        <pc:chgData name="Napier, Jonathan B" userId="0408a67f-d0d6-4883-ae49-64b9c186bf64" providerId="ADAL" clId="{F4241C26-5A62-4025-821F-5842F2C7853A}" dt="2024-10-17T15:17:43.607" v="394"/>
        <pc:sldMkLst>
          <pc:docMk/>
          <pc:sldMk cId="2611043058" sldId="688"/>
        </pc:sldMkLst>
        <pc:spChg chg="mod">
          <ac:chgData name="Napier, Jonathan B" userId="0408a67f-d0d6-4883-ae49-64b9c186bf64" providerId="ADAL" clId="{F4241C26-5A62-4025-821F-5842F2C7853A}" dt="2024-10-17T15:17:41.530" v="393" actId="20577"/>
          <ac:spMkLst>
            <pc:docMk/>
            <pc:sldMk cId="2611043058" sldId="688"/>
            <ac:spMk id="5" creationId="{FE422C22-EE7C-A754-390F-2F3D4A746215}"/>
          </ac:spMkLst>
        </pc:sp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5:17:43.607" v="394"/>
              <pc2:cmMkLst xmlns:pc2="http://schemas.microsoft.com/office/powerpoint/2019/9/main/command">
                <pc:docMk/>
                <pc:sldMk cId="2611043058" sldId="688"/>
                <pc2:cmMk id="{1A3F9BBB-3818-40A3-9E24-E41369B7606C}"/>
              </pc2:cmMkLst>
            </pc226:cmChg>
          </p:ext>
        </pc:extLst>
      </pc:sldChg>
      <pc:sldChg chg="modSp mod delCm">
        <pc:chgData name="Napier, Jonathan B" userId="0408a67f-d0d6-4883-ae49-64b9c186bf64" providerId="ADAL" clId="{F4241C26-5A62-4025-821F-5842F2C7853A}" dt="2024-10-17T15:18:36.830" v="407"/>
        <pc:sldMkLst>
          <pc:docMk/>
          <pc:sldMk cId="3457912339" sldId="689"/>
        </pc:sldMkLst>
        <pc:spChg chg="mod">
          <ac:chgData name="Napier, Jonathan B" userId="0408a67f-d0d6-4883-ae49-64b9c186bf64" providerId="ADAL" clId="{F4241C26-5A62-4025-821F-5842F2C7853A}" dt="2024-10-17T15:18:32.703" v="406" actId="20577"/>
          <ac:spMkLst>
            <pc:docMk/>
            <pc:sldMk cId="3457912339" sldId="689"/>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18:36.830" v="407"/>
              <pc2:cmMkLst xmlns:pc2="http://schemas.microsoft.com/office/powerpoint/2019/9/main/command">
                <pc:docMk/>
                <pc:sldMk cId="3457912339" sldId="689"/>
                <pc2:cmMk id="{D6A443F8-6143-44D3-BF6B-048D247352F4}"/>
              </pc2:cmMkLst>
            </pc226:cmChg>
          </p:ext>
        </pc:extLst>
      </pc:sldChg>
      <pc:sldChg chg="modSp mod delCm">
        <pc:chgData name="Napier, Jonathan B" userId="0408a67f-d0d6-4883-ae49-64b9c186bf64" providerId="ADAL" clId="{F4241C26-5A62-4025-821F-5842F2C7853A}" dt="2024-10-17T15:20:21.342" v="440"/>
        <pc:sldMkLst>
          <pc:docMk/>
          <pc:sldMk cId="3442767588" sldId="692"/>
        </pc:sldMkLst>
        <pc:spChg chg="mod">
          <ac:chgData name="Napier, Jonathan B" userId="0408a67f-d0d6-4883-ae49-64b9c186bf64" providerId="ADAL" clId="{F4241C26-5A62-4025-821F-5842F2C7853A}" dt="2024-10-17T15:20:18.474" v="439" actId="20577"/>
          <ac:spMkLst>
            <pc:docMk/>
            <pc:sldMk cId="3442767588" sldId="692"/>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20:21.342" v="440"/>
              <pc2:cmMkLst xmlns:pc2="http://schemas.microsoft.com/office/powerpoint/2019/9/main/command">
                <pc:docMk/>
                <pc:sldMk cId="3442767588" sldId="692"/>
                <pc2:cmMk id="{D5FBBB9E-6EBC-4C5F-8EB6-8653FD028197}"/>
              </pc2:cmMkLst>
            </pc226:cmChg>
            <pc226:cmChg xmlns:pc226="http://schemas.microsoft.com/office/powerpoint/2022/06/main/command" chg="del">
              <pc226:chgData name="Napier, Jonathan B" userId="0408a67f-d0d6-4883-ae49-64b9c186bf64" providerId="ADAL" clId="{F4241C26-5A62-4025-821F-5842F2C7853A}" dt="2024-10-17T15:20:10.085" v="418"/>
              <pc2:cmMkLst xmlns:pc2="http://schemas.microsoft.com/office/powerpoint/2019/9/main/command">
                <pc:docMk/>
                <pc:sldMk cId="3442767588" sldId="692"/>
                <pc2:cmMk id="{3931C6E0-B91C-43FD-BFB3-914D23DA95D8}"/>
              </pc2:cmMkLst>
            </pc226:cmChg>
          </p:ext>
        </pc:extLst>
      </pc:sldChg>
      <pc:sldChg chg="modSp mod delCm">
        <pc:chgData name="Napier, Jonathan B" userId="0408a67f-d0d6-4883-ae49-64b9c186bf64" providerId="ADAL" clId="{F4241C26-5A62-4025-821F-5842F2C7853A}" dt="2024-10-17T15:36:33.049" v="443"/>
        <pc:sldMkLst>
          <pc:docMk/>
          <pc:sldMk cId="532751798" sldId="693"/>
        </pc:sldMkLst>
        <pc:spChg chg="mod">
          <ac:chgData name="Napier, Jonathan B" userId="0408a67f-d0d6-4883-ae49-64b9c186bf64" providerId="ADAL" clId="{F4241C26-5A62-4025-821F-5842F2C7853A}" dt="2024-10-17T15:20:39.265" v="442" actId="113"/>
          <ac:spMkLst>
            <pc:docMk/>
            <pc:sldMk cId="532751798" sldId="693"/>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36:33.049" v="443"/>
              <pc2:cmMkLst xmlns:pc2="http://schemas.microsoft.com/office/powerpoint/2019/9/main/command">
                <pc:docMk/>
                <pc:sldMk cId="532751798" sldId="693"/>
                <pc2:cmMk id="{0A66264D-97E0-4FF8-A8C2-ECD34D063A41}"/>
              </pc2:cmMkLst>
            </pc226:cmChg>
          </p:ext>
        </pc:extLst>
      </pc:sldChg>
      <pc:sldChg chg="modSp mod delCm">
        <pc:chgData name="Napier, Jonathan B" userId="0408a67f-d0d6-4883-ae49-64b9c186bf64" providerId="ADAL" clId="{F4241C26-5A62-4025-821F-5842F2C7853A}" dt="2024-10-17T15:36:48.621" v="445"/>
        <pc:sldMkLst>
          <pc:docMk/>
          <pc:sldMk cId="526336879" sldId="694"/>
        </pc:sldMkLst>
        <pc:spChg chg="mod">
          <ac:chgData name="Napier, Jonathan B" userId="0408a67f-d0d6-4883-ae49-64b9c186bf64" providerId="ADAL" clId="{F4241C26-5A62-4025-821F-5842F2C7853A}" dt="2024-10-17T15:36:46.161" v="444" actId="108"/>
          <ac:spMkLst>
            <pc:docMk/>
            <pc:sldMk cId="526336879" sldId="694"/>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36:48.621" v="445"/>
              <pc2:cmMkLst xmlns:pc2="http://schemas.microsoft.com/office/powerpoint/2019/9/main/command">
                <pc:docMk/>
                <pc:sldMk cId="526336879" sldId="694"/>
                <pc2:cmMk id="{9DD3F790-0A5F-4B44-8098-71157FFC2D05}"/>
              </pc2:cmMkLst>
            </pc226:cmChg>
          </p:ext>
        </pc:extLst>
      </pc:sldChg>
      <pc:sldChg chg="modSp mod delCm">
        <pc:chgData name="Napier, Jonathan B" userId="0408a67f-d0d6-4883-ae49-64b9c186bf64" providerId="ADAL" clId="{F4241C26-5A62-4025-821F-5842F2C7853A}" dt="2024-10-17T15:38:25.060" v="450"/>
        <pc:sldMkLst>
          <pc:docMk/>
          <pc:sldMk cId="1127142315" sldId="699"/>
        </pc:sldMkLst>
        <pc:spChg chg="mod">
          <ac:chgData name="Napier, Jonathan B" userId="0408a67f-d0d6-4883-ae49-64b9c186bf64" providerId="ADAL" clId="{F4241C26-5A62-4025-821F-5842F2C7853A}" dt="2024-10-17T15:38:17.956" v="449" actId="20578"/>
          <ac:spMkLst>
            <pc:docMk/>
            <pc:sldMk cId="1127142315" sldId="699"/>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38:25.060" v="450"/>
              <pc2:cmMkLst xmlns:pc2="http://schemas.microsoft.com/office/powerpoint/2019/9/main/command">
                <pc:docMk/>
                <pc:sldMk cId="1127142315" sldId="699"/>
                <pc2:cmMk id="{DB1C4127-5D45-4B62-B623-76364A394D8C}"/>
              </pc2:cmMkLst>
            </pc226:cmChg>
          </p:ext>
        </pc:extLst>
      </pc:sldChg>
      <pc:sldChg chg="modSp mod delCm">
        <pc:chgData name="Napier, Jonathan B" userId="0408a67f-d0d6-4883-ae49-64b9c186bf64" providerId="ADAL" clId="{F4241C26-5A62-4025-821F-5842F2C7853A}" dt="2024-10-17T15:38:48.024" v="453"/>
        <pc:sldMkLst>
          <pc:docMk/>
          <pc:sldMk cId="342098671" sldId="701"/>
        </pc:sldMkLst>
        <pc:spChg chg="mod">
          <ac:chgData name="Napier, Jonathan B" userId="0408a67f-d0d6-4883-ae49-64b9c186bf64" providerId="ADAL" clId="{F4241C26-5A62-4025-821F-5842F2C7853A}" dt="2024-10-17T15:38:40.471" v="451" actId="20577"/>
          <ac:spMkLst>
            <pc:docMk/>
            <pc:sldMk cId="342098671" sldId="701"/>
            <ac:spMk id="5" creationId="{FE422C22-EE7C-A754-390F-2F3D4A74621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38:48.024" v="453"/>
              <pc2:cmMkLst xmlns:pc2="http://schemas.microsoft.com/office/powerpoint/2019/9/main/command">
                <pc:docMk/>
                <pc:sldMk cId="342098671" sldId="701"/>
                <pc2:cmMk id="{F4AB1324-D7E2-485E-83D3-C0A0BFC52DDC}"/>
              </pc2:cmMkLst>
            </pc226:cmChg>
            <pc226:cmChg xmlns:pc226="http://schemas.microsoft.com/office/powerpoint/2022/06/main/command" chg="del">
              <pc226:chgData name="Napier, Jonathan B" userId="0408a67f-d0d6-4883-ae49-64b9c186bf64" providerId="ADAL" clId="{F4241C26-5A62-4025-821F-5842F2C7853A}" dt="2024-10-17T15:38:43.739" v="452"/>
              <pc2:cmMkLst xmlns:pc2="http://schemas.microsoft.com/office/powerpoint/2019/9/main/command">
                <pc:docMk/>
                <pc:sldMk cId="342098671" sldId="701"/>
                <pc2:cmMk id="{B3816268-8430-4961-AFF3-7085EF23A36B}"/>
              </pc2:cmMkLst>
            </pc226:cmChg>
          </p:ext>
        </pc:extLst>
      </pc:sldChg>
      <pc:sldChg chg="addSp delSp modSp mod delCm">
        <pc:chgData name="Napier, Jonathan B" userId="0408a67f-d0d6-4883-ae49-64b9c186bf64" providerId="ADAL" clId="{F4241C26-5A62-4025-821F-5842F2C7853A}" dt="2024-10-17T15:45:49.583" v="495"/>
        <pc:sldMkLst>
          <pc:docMk/>
          <pc:sldMk cId="3903238273" sldId="703"/>
        </pc:sldMkLst>
        <pc:spChg chg="mod">
          <ac:chgData name="Napier, Jonathan B" userId="0408a67f-d0d6-4883-ae49-64b9c186bf64" providerId="ADAL" clId="{F4241C26-5A62-4025-821F-5842F2C7853A}" dt="2024-10-17T15:45:40.755" v="494" actId="14100"/>
          <ac:spMkLst>
            <pc:docMk/>
            <pc:sldMk cId="3903238273" sldId="703"/>
            <ac:spMk id="4" creationId="{3C7CCF00-BFF4-C2DB-1B22-DCA1AC002FD5}"/>
          </ac:spMkLst>
        </pc:spChg>
        <pc:picChg chg="del">
          <ac:chgData name="Napier, Jonathan B" userId="0408a67f-d0d6-4883-ae49-64b9c186bf64" providerId="ADAL" clId="{F4241C26-5A62-4025-821F-5842F2C7853A}" dt="2024-10-17T15:43:38.693" v="463" actId="21"/>
          <ac:picMkLst>
            <pc:docMk/>
            <pc:sldMk cId="3903238273" sldId="703"/>
            <ac:picMk id="5" creationId="{770D7A14-D353-152A-9EF4-BA4246ADCD0A}"/>
          </ac:picMkLst>
        </pc:picChg>
        <pc:picChg chg="add mod">
          <ac:chgData name="Napier, Jonathan B" userId="0408a67f-d0d6-4883-ae49-64b9c186bf64" providerId="ADAL" clId="{F4241C26-5A62-4025-821F-5842F2C7853A}" dt="2024-10-17T15:43:57.988" v="464"/>
          <ac:picMkLst>
            <pc:docMk/>
            <pc:sldMk cId="3903238273" sldId="703"/>
            <ac:picMk id="6" creationId="{770D7A14-D353-152A-9EF4-BA4246ADCD0A}"/>
          </ac:picMkLst>
        </pc:picChg>
        <pc:picChg chg="add del mod">
          <ac:chgData name="Napier, Jonathan B" userId="0408a67f-d0d6-4883-ae49-64b9c186bf64" providerId="ADAL" clId="{F4241C26-5A62-4025-821F-5842F2C7853A}" dt="2024-10-17T15:44:16.323" v="467" actId="21"/>
          <ac:picMkLst>
            <pc:docMk/>
            <pc:sldMk cId="3903238273" sldId="703"/>
            <ac:picMk id="8" creationId="{1512CB1D-98C1-C55B-2E97-B5EE929DDD31}"/>
          </ac:picMkLst>
        </pc:picChg>
        <pc:picChg chg="add mod">
          <ac:chgData name="Napier, Jonathan B" userId="0408a67f-d0d6-4883-ae49-64b9c186bf64" providerId="ADAL" clId="{F4241C26-5A62-4025-821F-5842F2C7853A}" dt="2024-10-17T15:45:34.450" v="493"/>
          <ac:picMkLst>
            <pc:docMk/>
            <pc:sldMk cId="3903238273" sldId="703"/>
            <ac:picMk id="13" creationId="{30A2710D-E656-5A46-A922-BC5FC7E84C20}"/>
          </ac:picMkLst>
        </pc:pic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45:49.583" v="495"/>
              <pc2:cmMkLst xmlns:pc2="http://schemas.microsoft.com/office/powerpoint/2019/9/main/command">
                <pc:docMk/>
                <pc:sldMk cId="3903238273" sldId="703"/>
                <pc2:cmMk id="{03C1836B-4C40-4DF4-87F1-D10E983B4C76}"/>
              </pc2:cmMkLst>
            </pc226:cmChg>
          </p:ext>
        </pc:extLst>
      </pc:sldChg>
      <pc:sldChg chg="modSp mod delCm">
        <pc:chgData name="Napier, Jonathan B" userId="0408a67f-d0d6-4883-ae49-64b9c186bf64" providerId="ADAL" clId="{F4241C26-5A62-4025-821F-5842F2C7853A}" dt="2024-10-17T15:14:43.529" v="381" actId="20577"/>
        <pc:sldMkLst>
          <pc:docMk/>
          <pc:sldMk cId="1151078028" sldId="704"/>
        </pc:sldMkLst>
        <pc:spChg chg="mod">
          <ac:chgData name="Napier, Jonathan B" userId="0408a67f-d0d6-4883-ae49-64b9c186bf64" providerId="ADAL" clId="{F4241C26-5A62-4025-821F-5842F2C7853A}" dt="2024-10-17T15:14:43.529" v="381" actId="20577"/>
          <ac:spMkLst>
            <pc:docMk/>
            <pc:sldMk cId="1151078028" sldId="704"/>
            <ac:spMk id="3" creationId="{56E972A2-588E-7CB3-1EAA-16B4B4EC42D7}"/>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14:20.792" v="344"/>
              <pc2:cmMkLst xmlns:pc2="http://schemas.microsoft.com/office/powerpoint/2019/9/main/command">
                <pc:docMk/>
                <pc:sldMk cId="1151078028" sldId="704"/>
                <pc2:cmMk id="{F8847B8A-37D0-47A0-BE6B-F5215D1186AF}"/>
              </pc2:cmMkLst>
            </pc226:cmChg>
          </p:ext>
        </pc:extLst>
      </pc:sldChg>
      <pc:sldChg chg="addSp delSp modSp mod delCm">
        <pc:chgData name="Napier, Jonathan B" userId="0408a67f-d0d6-4883-ae49-64b9c186bf64" providerId="ADAL" clId="{F4241C26-5A62-4025-821F-5842F2C7853A}" dt="2024-10-17T15:45:32.767" v="492" actId="21"/>
        <pc:sldMkLst>
          <pc:docMk/>
          <pc:sldMk cId="1708690193" sldId="705"/>
        </pc:sldMkLst>
        <pc:spChg chg="mod">
          <ac:chgData name="Napier, Jonathan B" userId="0408a67f-d0d6-4883-ae49-64b9c186bf64" providerId="ADAL" clId="{F4241C26-5A62-4025-821F-5842F2C7853A}" dt="2024-10-17T15:43:16.570" v="459" actId="14100"/>
          <ac:spMkLst>
            <pc:docMk/>
            <pc:sldMk cId="1708690193" sldId="705"/>
            <ac:spMk id="5" creationId="{FE422C22-EE7C-A754-390F-2F3D4A746215}"/>
          </ac:spMkLst>
        </pc:spChg>
        <pc:picChg chg="del mod">
          <ac:chgData name="Napier, Jonathan B" userId="0408a67f-d0d6-4883-ae49-64b9c186bf64" providerId="ADAL" clId="{F4241C26-5A62-4025-821F-5842F2C7853A}" dt="2024-10-17T15:42:44.427" v="456" actId="21"/>
          <ac:picMkLst>
            <pc:docMk/>
            <pc:sldMk cId="1708690193" sldId="705"/>
            <ac:picMk id="6" creationId="{3C8789A8-32C5-9866-881B-C36D0D527023}"/>
          </ac:picMkLst>
        </pc:picChg>
        <pc:picChg chg="add del mod">
          <ac:chgData name="Napier, Jonathan B" userId="0408a67f-d0d6-4883-ae49-64b9c186bf64" providerId="ADAL" clId="{F4241C26-5A62-4025-821F-5842F2C7853A}" dt="2024-10-17T15:45:14.724" v="485" actId="478"/>
          <ac:picMkLst>
            <pc:docMk/>
            <pc:sldMk cId="1708690193" sldId="705"/>
            <ac:picMk id="7" creationId="{0CD5D16A-284E-1F7B-2BCE-3CA11A9415DD}"/>
          </ac:picMkLst>
        </pc:picChg>
        <pc:picChg chg="add del mod">
          <ac:chgData name="Napier, Jonathan B" userId="0408a67f-d0d6-4883-ae49-64b9c186bf64" providerId="ADAL" clId="{F4241C26-5A62-4025-821F-5842F2C7853A}" dt="2024-10-17T15:45:22.223" v="488" actId="478"/>
          <ac:picMkLst>
            <pc:docMk/>
            <pc:sldMk cId="1708690193" sldId="705"/>
            <ac:picMk id="8" creationId="{1512CB1D-98C1-C55B-2E97-B5EE929DDD31}"/>
          </ac:picMkLst>
        </pc:picChg>
        <pc:picChg chg="add del mod">
          <ac:chgData name="Napier, Jonathan B" userId="0408a67f-d0d6-4883-ae49-64b9c186bf64" providerId="ADAL" clId="{F4241C26-5A62-4025-821F-5842F2C7853A}" dt="2024-10-17T15:45:12.698" v="484" actId="22"/>
          <ac:picMkLst>
            <pc:docMk/>
            <pc:sldMk cId="1708690193" sldId="705"/>
            <ac:picMk id="10" creationId="{E3018A71-C42C-41C6-69A1-5989A96B60F7}"/>
          </ac:picMkLst>
        </pc:picChg>
        <pc:picChg chg="add del">
          <ac:chgData name="Napier, Jonathan B" userId="0408a67f-d0d6-4883-ae49-64b9c186bf64" providerId="ADAL" clId="{F4241C26-5A62-4025-821F-5842F2C7853A}" dt="2024-10-17T15:45:10.277" v="480" actId="22"/>
          <ac:picMkLst>
            <pc:docMk/>
            <pc:sldMk cId="1708690193" sldId="705"/>
            <ac:picMk id="12" creationId="{30A2710D-E656-5A46-A922-BC5FC7E84C20}"/>
          </ac:picMkLst>
        </pc:picChg>
        <pc:picChg chg="add del mod">
          <ac:chgData name="Napier, Jonathan B" userId="0408a67f-d0d6-4883-ae49-64b9c186bf64" providerId="ADAL" clId="{F4241C26-5A62-4025-821F-5842F2C7853A}" dt="2024-10-17T15:45:32.767" v="492" actId="21"/>
          <ac:picMkLst>
            <pc:docMk/>
            <pc:sldMk cId="1708690193" sldId="705"/>
            <ac:picMk id="13" creationId="{30A2710D-E656-5A46-A922-BC5FC7E84C20}"/>
          </ac:picMkLst>
        </pc:pic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43:31.610" v="462"/>
              <pc2:cmMkLst xmlns:pc2="http://schemas.microsoft.com/office/powerpoint/2019/9/main/command">
                <pc:docMk/>
                <pc:sldMk cId="1708690193" sldId="705"/>
                <pc2:cmMk id="{EE48D5A2-F415-4BD8-8F10-058D2F358D32}"/>
              </pc2:cmMkLst>
            </pc226:cmChg>
          </p:ext>
        </pc:extLst>
      </pc:sldChg>
      <pc:sldChg chg="modSp mod delCm">
        <pc:chgData name="Napier, Jonathan B" userId="0408a67f-d0d6-4883-ae49-64b9c186bf64" providerId="ADAL" clId="{F4241C26-5A62-4025-821F-5842F2C7853A}" dt="2024-10-17T15:46:12.868" v="497"/>
        <pc:sldMkLst>
          <pc:docMk/>
          <pc:sldMk cId="3093358152" sldId="708"/>
        </pc:sldMkLst>
        <pc:spChg chg="mod">
          <ac:chgData name="Napier, Jonathan B" userId="0408a67f-d0d6-4883-ae49-64b9c186bf64" providerId="ADAL" clId="{F4241C26-5A62-4025-821F-5842F2C7853A}" dt="2024-10-17T15:46:10.814" v="496" actId="207"/>
          <ac:spMkLst>
            <pc:docMk/>
            <pc:sldMk cId="3093358152" sldId="708"/>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5:46:12.868" v="497"/>
              <pc2:cmMkLst xmlns:pc2="http://schemas.microsoft.com/office/powerpoint/2019/9/main/command">
                <pc:docMk/>
                <pc:sldMk cId="3093358152" sldId="708"/>
                <pc2:cmMk id="{780D95EA-7BCD-4F14-A784-C461D1FEE277}"/>
              </pc2:cmMkLst>
            </pc226:cmChg>
          </p:ext>
        </pc:extLst>
      </pc:sldChg>
      <pc:sldChg chg="addSp delSp modSp mod delCm">
        <pc:chgData name="Napier, Jonathan B" userId="0408a67f-d0d6-4883-ae49-64b9c186bf64" providerId="ADAL" clId="{F4241C26-5A62-4025-821F-5842F2C7853A}" dt="2024-10-17T17:22:19.354" v="608"/>
        <pc:sldMkLst>
          <pc:docMk/>
          <pc:sldMk cId="1374417395" sldId="709"/>
        </pc:sldMkLst>
        <pc:spChg chg="add del mod">
          <ac:chgData name="Napier, Jonathan B" userId="0408a67f-d0d6-4883-ae49-64b9c186bf64" providerId="ADAL" clId="{F4241C26-5A62-4025-821F-5842F2C7853A}" dt="2024-10-17T15:50:09.331" v="499" actId="22"/>
          <ac:spMkLst>
            <pc:docMk/>
            <pc:sldMk cId="1374417395" sldId="709"/>
            <ac:spMk id="5" creationId="{867EBBD0-FEF3-4EE4-0ADA-3AABDFA77B12}"/>
          </ac:spMkLst>
        </pc:spChg>
        <pc:spChg chg="add mod">
          <ac:chgData name="Napier, Jonathan B" userId="0408a67f-d0d6-4883-ae49-64b9c186bf64" providerId="ADAL" clId="{F4241C26-5A62-4025-821F-5842F2C7853A}" dt="2024-10-17T15:58:25.209" v="607" actId="1076"/>
          <ac:spMkLst>
            <pc:docMk/>
            <pc:sldMk cId="1374417395" sldId="709"/>
            <ac:spMk id="9" creationId="{16165D02-6EE7-E36B-F6AD-333C3BCB51B3}"/>
          </ac:spMkLst>
        </pc:spChg>
        <pc:picChg chg="add mod ord">
          <ac:chgData name="Napier, Jonathan B" userId="0408a67f-d0d6-4883-ae49-64b9c186bf64" providerId="ADAL" clId="{F4241C26-5A62-4025-821F-5842F2C7853A}" dt="2024-10-17T15:56:17.107" v="556" actId="1036"/>
          <ac:picMkLst>
            <pc:docMk/>
            <pc:sldMk cId="1374417395" sldId="709"/>
            <ac:picMk id="7" creationId="{D2CFA9BC-2B4D-8315-3671-3CB3072E610E}"/>
          </ac:picMkLst>
        </pc:picChg>
        <pc:picChg chg="del">
          <ac:chgData name="Napier, Jonathan B" userId="0408a67f-d0d6-4883-ae49-64b9c186bf64" providerId="ADAL" clId="{F4241C26-5A62-4025-821F-5842F2C7853A}" dt="2024-10-17T15:49:46.777" v="498" actId="21"/>
          <ac:picMkLst>
            <pc:docMk/>
            <pc:sldMk cId="1374417395" sldId="709"/>
            <ac:picMk id="8" creationId="{A99C5420-D57E-6EA0-4972-A2C62C85F586}"/>
          </ac:picMkLst>
        </pc:pic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22:19.354" v="608"/>
              <pc2:cmMkLst xmlns:pc2="http://schemas.microsoft.com/office/powerpoint/2019/9/main/command">
                <pc:docMk/>
                <pc:sldMk cId="1374417395" sldId="709"/>
                <pc2:cmMk id="{9534AD5E-10A6-4E53-A4B9-FB0D4C7D3BBB}"/>
              </pc2:cmMkLst>
            </pc226:cmChg>
          </p:ext>
        </pc:extLst>
      </pc:sldChg>
      <pc:sldChg chg="modSp mod delCm">
        <pc:chgData name="Napier, Jonathan B" userId="0408a67f-d0d6-4883-ae49-64b9c186bf64" providerId="ADAL" clId="{F4241C26-5A62-4025-821F-5842F2C7853A}" dt="2024-10-17T17:24:35.553" v="622"/>
        <pc:sldMkLst>
          <pc:docMk/>
          <pc:sldMk cId="3014680686" sldId="712"/>
        </pc:sldMkLst>
        <pc:spChg chg="mod">
          <ac:chgData name="Napier, Jonathan B" userId="0408a67f-d0d6-4883-ae49-64b9c186bf64" providerId="ADAL" clId="{F4241C26-5A62-4025-821F-5842F2C7853A}" dt="2024-10-17T17:24:15.874" v="621" actId="20577"/>
          <ac:spMkLst>
            <pc:docMk/>
            <pc:sldMk cId="3014680686" sldId="712"/>
            <ac:spMk id="4" creationId="{3C7CCF00-BFF4-C2DB-1B22-DCA1AC002FD5}"/>
          </ac:spMkLst>
        </pc:spChg>
        <pc:cxnChg chg="mod">
          <ac:chgData name="Napier, Jonathan B" userId="0408a67f-d0d6-4883-ae49-64b9c186bf64" providerId="ADAL" clId="{F4241C26-5A62-4025-821F-5842F2C7853A}" dt="2024-10-17T17:23:35.225" v="615" actId="14100"/>
          <ac:cxnSpMkLst>
            <pc:docMk/>
            <pc:sldMk cId="3014680686" sldId="712"/>
            <ac:cxnSpMk id="15" creationId="{60AE9E0D-136F-BBE0-7124-DB9A07DC9833}"/>
          </ac:cxnSpMkLst>
        </pc:cxn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24:35.553" v="622"/>
              <pc2:cmMkLst xmlns:pc2="http://schemas.microsoft.com/office/powerpoint/2019/9/main/command">
                <pc:docMk/>
                <pc:sldMk cId="3014680686" sldId="712"/>
                <pc2:cmMk id="{14B5C8A9-7872-4AF6-A2D0-306D3D2D1C98}"/>
              </pc2:cmMkLst>
            </pc226:cmChg>
          </p:ext>
        </pc:extLst>
      </pc:sldChg>
      <pc:sldChg chg="addSp delSp modSp mod delCm modCm">
        <pc:chgData name="Napier, Jonathan B" userId="0408a67f-d0d6-4883-ae49-64b9c186bf64" providerId="ADAL" clId="{F4241C26-5A62-4025-821F-5842F2C7853A}" dt="2024-10-17T17:34:43.379" v="730" actId="14100"/>
        <pc:sldMkLst>
          <pc:docMk/>
          <pc:sldMk cId="783162900" sldId="713"/>
        </pc:sldMkLst>
        <pc:spChg chg="mod">
          <ac:chgData name="Napier, Jonathan B" userId="0408a67f-d0d6-4883-ae49-64b9c186bf64" providerId="ADAL" clId="{F4241C26-5A62-4025-821F-5842F2C7853A}" dt="2024-10-17T17:28:00.038" v="710" actId="20577"/>
          <ac:spMkLst>
            <pc:docMk/>
            <pc:sldMk cId="783162900" sldId="713"/>
            <ac:spMk id="4" creationId="{3C7CCF00-BFF4-C2DB-1B22-DCA1AC002FD5}"/>
          </ac:spMkLst>
        </pc:spChg>
        <pc:spChg chg="del mod">
          <ac:chgData name="Napier, Jonathan B" userId="0408a67f-d0d6-4883-ae49-64b9c186bf64" providerId="ADAL" clId="{F4241C26-5A62-4025-821F-5842F2C7853A}" dt="2024-10-17T17:28:36.459" v="722" actId="478"/>
          <ac:spMkLst>
            <pc:docMk/>
            <pc:sldMk cId="783162900" sldId="713"/>
            <ac:spMk id="8" creationId="{5A8A42FB-8494-79E7-EB61-EB363AA86C76}"/>
          </ac:spMkLst>
        </pc:spChg>
        <pc:picChg chg="add del">
          <ac:chgData name="Napier, Jonathan B" userId="0408a67f-d0d6-4883-ae49-64b9c186bf64" providerId="ADAL" clId="{F4241C26-5A62-4025-821F-5842F2C7853A}" dt="2024-10-17T17:28:29.573" v="720" actId="478"/>
          <ac:picMkLst>
            <pc:docMk/>
            <pc:sldMk cId="783162900" sldId="713"/>
            <ac:picMk id="5" creationId="{1594FA3B-6D59-896D-FDE8-387192217C78}"/>
          </ac:picMkLst>
        </pc:picChg>
        <pc:picChg chg="mod ord">
          <ac:chgData name="Napier, Jonathan B" userId="0408a67f-d0d6-4883-ae49-64b9c186bf64" providerId="ADAL" clId="{F4241C26-5A62-4025-821F-5842F2C7853A}" dt="2024-10-17T17:28:06.495" v="711" actId="1076"/>
          <ac:picMkLst>
            <pc:docMk/>
            <pc:sldMk cId="783162900" sldId="713"/>
            <ac:picMk id="17" creationId="{686B49E0-AF61-5E2B-2D95-BB67C5BBDD9E}"/>
          </ac:picMkLst>
        </pc:picChg>
        <pc:cxnChg chg="mod">
          <ac:chgData name="Napier, Jonathan B" userId="0408a67f-d0d6-4883-ae49-64b9c186bf64" providerId="ADAL" clId="{F4241C26-5A62-4025-821F-5842F2C7853A}" dt="2024-10-17T17:34:43.379" v="730" actId="14100"/>
          <ac:cxnSpMkLst>
            <pc:docMk/>
            <pc:sldMk cId="783162900" sldId="713"/>
            <ac:cxnSpMk id="14" creationId="{C47CE640-1208-FED9-4B47-2AB613411AD7}"/>
          </ac:cxnSpMkLst>
        </pc:cxnChg>
        <pc:cxnChg chg="del">
          <ac:chgData name="Napier, Jonathan B" userId="0408a67f-d0d6-4883-ae49-64b9c186bf64" providerId="ADAL" clId="{F4241C26-5A62-4025-821F-5842F2C7853A}" dt="2024-10-17T17:28:37.846" v="724" actId="478"/>
          <ac:cxnSpMkLst>
            <pc:docMk/>
            <pc:sldMk cId="783162900" sldId="713"/>
            <ac:cxnSpMk id="15" creationId="{60AE9E0D-136F-BBE0-7124-DB9A07DC9833}"/>
          </ac:cxnSpMkLst>
        </pc:cxnChg>
        <pc:cxnChg chg="add mod">
          <ac:chgData name="Napier, Jonathan B" userId="0408a67f-d0d6-4883-ae49-64b9c186bf64" providerId="ADAL" clId="{F4241C26-5A62-4025-821F-5842F2C7853A}" dt="2024-10-17T17:28:42.296" v="725" actId="14100"/>
          <ac:cxnSpMkLst>
            <pc:docMk/>
            <pc:sldMk cId="783162900" sldId="713"/>
            <ac:cxnSpMk id="16" creationId="{654AD196-2E70-0B0E-EB28-9CB3854CB34D}"/>
          </ac:cxnSpMkLst>
        </pc:cxnChg>
        <pc:cxnChg chg="add mod">
          <ac:chgData name="Napier, Jonathan B" userId="0408a67f-d0d6-4883-ae49-64b9c186bf64" providerId="ADAL" clId="{F4241C26-5A62-4025-821F-5842F2C7853A}" dt="2024-10-17T17:28:59.781" v="728" actId="14100"/>
          <ac:cxnSpMkLst>
            <pc:docMk/>
            <pc:sldMk cId="783162900" sldId="713"/>
            <ac:cxnSpMk id="22" creationId="{0723EC85-A951-D11F-F44A-2308E445FFA4}"/>
          </ac:cxnSpMkLst>
        </pc:cxn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7:34:38.383" v="729"/>
              <pc2:cmMkLst xmlns:pc2="http://schemas.microsoft.com/office/powerpoint/2019/9/main/command">
                <pc:docMk/>
                <pc:sldMk cId="783162900" sldId="713"/>
                <pc2:cmMk id="{1D58814B-3F28-4CF7-AAB6-4AF35F8794C8}"/>
              </pc2:cmMkLst>
            </pc226:cmChg>
          </p:ext>
        </pc:extLst>
      </pc:sldChg>
      <pc:sldChg chg="modSp mod delCm">
        <pc:chgData name="Napier, Jonathan B" userId="0408a67f-d0d6-4883-ae49-64b9c186bf64" providerId="ADAL" clId="{F4241C26-5A62-4025-821F-5842F2C7853A}" dt="2024-10-17T17:35:15.224" v="737"/>
        <pc:sldMkLst>
          <pc:docMk/>
          <pc:sldMk cId="500413540" sldId="716"/>
        </pc:sldMkLst>
        <pc:spChg chg="mod">
          <ac:chgData name="Napier, Jonathan B" userId="0408a67f-d0d6-4883-ae49-64b9c186bf64" providerId="ADAL" clId="{F4241C26-5A62-4025-821F-5842F2C7853A}" dt="2024-10-17T17:35:03.878" v="736" actId="113"/>
          <ac:spMkLst>
            <pc:docMk/>
            <pc:sldMk cId="500413540" sldId="716"/>
            <ac:spMk id="4" creationId="{71E1FB78-8BED-14DA-3DA0-0ADAE164A6B8}"/>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35:15.224" v="737"/>
              <pc2:cmMkLst xmlns:pc2="http://schemas.microsoft.com/office/powerpoint/2019/9/main/command">
                <pc:docMk/>
                <pc:sldMk cId="500413540" sldId="716"/>
                <pc2:cmMk id="{DB324458-9F26-4141-8A23-1CBA111ABAF0}"/>
              </pc2:cmMkLst>
            </pc226:cmChg>
          </p:ext>
        </pc:extLst>
      </pc:sldChg>
      <pc:sldChg chg="modSp mod setBg">
        <pc:chgData name="Napier, Jonathan B" userId="0408a67f-d0d6-4883-ae49-64b9c186bf64" providerId="ADAL" clId="{F4241C26-5A62-4025-821F-5842F2C7853A}" dt="2024-10-17T17:36:13.796" v="740"/>
        <pc:sldMkLst>
          <pc:docMk/>
          <pc:sldMk cId="1195659504" sldId="719"/>
        </pc:sldMkLst>
        <pc:spChg chg="mod">
          <ac:chgData name="Napier, Jonathan B" userId="0408a67f-d0d6-4883-ae49-64b9c186bf64" providerId="ADAL" clId="{F4241C26-5A62-4025-821F-5842F2C7853A}" dt="2024-10-17T17:36:13.796" v="740"/>
          <ac:spMkLst>
            <pc:docMk/>
            <pc:sldMk cId="1195659504" sldId="719"/>
            <ac:spMk id="2" creationId="{278587C1-5CB8-ADAC-5E76-6651550072AB}"/>
          </ac:spMkLst>
        </pc:spChg>
        <pc:cxnChg chg="mod">
          <ac:chgData name="Napier, Jonathan B" userId="0408a67f-d0d6-4883-ae49-64b9c186bf64" providerId="ADAL" clId="{F4241C26-5A62-4025-821F-5842F2C7853A}" dt="2024-10-17T17:35:55.162" v="738" actId="108"/>
          <ac:cxnSpMkLst>
            <pc:docMk/>
            <pc:sldMk cId="1195659504" sldId="719"/>
            <ac:cxnSpMk id="6" creationId="{F9144B4A-98A8-4F4E-FB9A-907217D604FD}"/>
          </ac:cxnSpMkLst>
        </pc:cxnChg>
        <pc:cxnChg chg="mod">
          <ac:chgData name="Napier, Jonathan B" userId="0408a67f-d0d6-4883-ae49-64b9c186bf64" providerId="ADAL" clId="{F4241C26-5A62-4025-821F-5842F2C7853A}" dt="2024-10-17T17:35:58.526" v="739" actId="108"/>
          <ac:cxnSpMkLst>
            <pc:docMk/>
            <pc:sldMk cId="1195659504" sldId="719"/>
            <ac:cxnSpMk id="7" creationId="{EDF6E59F-9FC5-64A4-149E-4381FA7A29A9}"/>
          </ac:cxnSpMkLst>
        </pc:cxnChg>
      </pc:sldChg>
      <pc:sldChg chg="modSp mod">
        <pc:chgData name="Napier, Jonathan B" userId="0408a67f-d0d6-4883-ae49-64b9c186bf64" providerId="ADAL" clId="{F4241C26-5A62-4025-821F-5842F2C7853A}" dt="2024-10-17T17:36:57.914" v="741" actId="108"/>
        <pc:sldMkLst>
          <pc:docMk/>
          <pc:sldMk cId="869301436" sldId="721"/>
        </pc:sldMkLst>
        <pc:cxnChg chg="mod">
          <ac:chgData name="Napier, Jonathan B" userId="0408a67f-d0d6-4883-ae49-64b9c186bf64" providerId="ADAL" clId="{F4241C26-5A62-4025-821F-5842F2C7853A}" dt="2024-10-17T17:36:57.914" v="741" actId="108"/>
          <ac:cxnSpMkLst>
            <pc:docMk/>
            <pc:sldMk cId="869301436" sldId="721"/>
            <ac:cxnSpMk id="10" creationId="{8A5DF6E2-A6EB-5C56-731D-9CA0A38D2344}"/>
          </ac:cxnSpMkLst>
        </pc:cxnChg>
      </pc:sldChg>
      <pc:sldChg chg="addSp modSp mod delCm">
        <pc:chgData name="Napier, Jonathan B" userId="0408a67f-d0d6-4883-ae49-64b9c186bf64" providerId="ADAL" clId="{F4241C26-5A62-4025-821F-5842F2C7853A}" dt="2024-10-17T17:38:14.305" v="760"/>
        <pc:sldMkLst>
          <pc:docMk/>
          <pc:sldMk cId="4133735240" sldId="722"/>
        </pc:sldMkLst>
        <pc:cxnChg chg="add mod">
          <ac:chgData name="Napier, Jonathan B" userId="0408a67f-d0d6-4883-ae49-64b9c186bf64" providerId="ADAL" clId="{F4241C26-5A62-4025-821F-5842F2C7853A}" dt="2024-10-17T17:37:09.104" v="744" actId="14100"/>
          <ac:cxnSpMkLst>
            <pc:docMk/>
            <pc:sldMk cId="4133735240" sldId="722"/>
            <ac:cxnSpMk id="6" creationId="{C0F3931C-D346-1430-9675-23B68A1A923B}"/>
          </ac:cxnSpMkLst>
        </pc:cxnChg>
        <pc:cxnChg chg="add mod">
          <ac:chgData name="Napier, Jonathan B" userId="0408a67f-d0d6-4883-ae49-64b9c186bf64" providerId="ADAL" clId="{F4241C26-5A62-4025-821F-5842F2C7853A}" dt="2024-10-17T17:37:23.527" v="750" actId="14100"/>
          <ac:cxnSpMkLst>
            <pc:docMk/>
            <pc:sldMk cId="4133735240" sldId="722"/>
            <ac:cxnSpMk id="10" creationId="{CB9CECA9-7CCF-13CA-3924-68EFF36155DE}"/>
          </ac:cxnSpMkLst>
        </pc:cxnChg>
        <pc:cxnChg chg="add mod">
          <ac:chgData name="Napier, Jonathan B" userId="0408a67f-d0d6-4883-ae49-64b9c186bf64" providerId="ADAL" clId="{F4241C26-5A62-4025-821F-5842F2C7853A}" dt="2024-10-17T17:37:18.792" v="748"/>
          <ac:cxnSpMkLst>
            <pc:docMk/>
            <pc:sldMk cId="4133735240" sldId="722"/>
            <ac:cxnSpMk id="13" creationId="{4E0B3133-01C7-1FB0-F53F-F859C89AF33D}"/>
          </ac:cxnSpMkLst>
        </pc:cxn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38:14.305" v="760"/>
              <pc2:cmMkLst xmlns:pc2="http://schemas.microsoft.com/office/powerpoint/2019/9/main/command">
                <pc:docMk/>
                <pc:sldMk cId="4133735240" sldId="722"/>
                <pc2:cmMk id="{7C26A36A-F067-4081-AB61-34CC5FE5FF5F}"/>
              </pc2:cmMkLst>
            </pc226:cmChg>
          </p:ext>
        </pc:extLst>
      </pc:sldChg>
      <pc:sldChg chg="addSp modSp mod delCm">
        <pc:chgData name="Napier, Jonathan B" userId="0408a67f-d0d6-4883-ae49-64b9c186bf64" providerId="ADAL" clId="{F4241C26-5A62-4025-821F-5842F2C7853A}" dt="2024-10-17T17:38:24.961" v="763" actId="15"/>
        <pc:sldMkLst>
          <pc:docMk/>
          <pc:sldMk cId="1665237437" sldId="723"/>
        </pc:sldMkLst>
        <pc:spChg chg="mod">
          <ac:chgData name="Napier, Jonathan B" userId="0408a67f-d0d6-4883-ae49-64b9c186bf64" providerId="ADAL" clId="{F4241C26-5A62-4025-821F-5842F2C7853A}" dt="2024-10-17T17:38:24.961" v="763" actId="15"/>
          <ac:spMkLst>
            <pc:docMk/>
            <pc:sldMk cId="1665237437" sldId="723"/>
            <ac:spMk id="4" creationId="{3C7CCF00-BFF4-C2DB-1B22-DCA1AC002FD5}"/>
          </ac:spMkLst>
        </pc:spChg>
        <pc:cxnChg chg="add mod">
          <ac:chgData name="Napier, Jonathan B" userId="0408a67f-d0d6-4883-ae49-64b9c186bf64" providerId="ADAL" clId="{F4241C26-5A62-4025-821F-5842F2C7853A}" dt="2024-10-17T17:38:07.652" v="758" actId="14100"/>
          <ac:cxnSpMkLst>
            <pc:docMk/>
            <pc:sldMk cId="1665237437" sldId="723"/>
            <ac:cxnSpMk id="5" creationId="{DB003CC8-2349-EE6D-5AD9-4FB0588C9EB9}"/>
          </ac:cxnSpMkLst>
        </pc:cxnChg>
        <pc:cxnChg chg="add mod">
          <ac:chgData name="Napier, Jonathan B" userId="0408a67f-d0d6-4883-ae49-64b9c186bf64" providerId="ADAL" clId="{F4241C26-5A62-4025-821F-5842F2C7853A}" dt="2024-10-17T17:38:07.652" v="758" actId="14100"/>
          <ac:cxnSpMkLst>
            <pc:docMk/>
            <pc:sldMk cId="1665237437" sldId="723"/>
            <ac:cxnSpMk id="8" creationId="{E9531BDE-5594-3D11-3467-88CCCA8396A0}"/>
          </ac:cxnSpMkLst>
        </pc:cxnChg>
        <pc:cxnChg chg="add mod">
          <ac:chgData name="Napier, Jonathan B" userId="0408a67f-d0d6-4883-ae49-64b9c186bf64" providerId="ADAL" clId="{F4241C26-5A62-4025-821F-5842F2C7853A}" dt="2024-10-17T17:38:07.652" v="758" actId="14100"/>
          <ac:cxnSpMkLst>
            <pc:docMk/>
            <pc:sldMk cId="1665237437" sldId="723"/>
            <ac:cxnSpMk id="9" creationId="{1D69E87D-B50F-53EA-460D-6826FDAD894D}"/>
          </ac:cxnSpMkLst>
        </pc:cxn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38:11.513" v="759"/>
              <pc2:cmMkLst xmlns:pc2="http://schemas.microsoft.com/office/powerpoint/2019/9/main/command">
                <pc:docMk/>
                <pc:sldMk cId="1665237437" sldId="723"/>
                <pc2:cmMk id="{0BECD943-8594-437C-83AE-C65CD363CB51}"/>
              </pc2:cmMkLst>
            </pc226:cmChg>
          </p:ext>
        </pc:extLst>
      </pc:sldChg>
      <pc:sldChg chg="addSp modSp mod delCm">
        <pc:chgData name="Napier, Jonathan B" userId="0408a67f-d0d6-4883-ae49-64b9c186bf64" providerId="ADAL" clId="{F4241C26-5A62-4025-821F-5842F2C7853A}" dt="2024-10-17T17:46:13.097" v="772" actId="14100"/>
        <pc:sldMkLst>
          <pc:docMk/>
          <pc:sldMk cId="4193872427" sldId="724"/>
        </pc:sldMkLst>
        <pc:spChg chg="mod">
          <ac:chgData name="Napier, Jonathan B" userId="0408a67f-d0d6-4883-ae49-64b9c186bf64" providerId="ADAL" clId="{F4241C26-5A62-4025-821F-5842F2C7853A}" dt="2024-10-17T17:46:03.432" v="769" actId="20578"/>
          <ac:spMkLst>
            <pc:docMk/>
            <pc:sldMk cId="4193872427" sldId="724"/>
            <ac:spMk id="4" creationId="{3C7CCF00-BFF4-C2DB-1B22-DCA1AC002FD5}"/>
          </ac:spMkLst>
        </pc:spChg>
        <pc:cxnChg chg="mod">
          <ac:chgData name="Napier, Jonathan B" userId="0408a67f-d0d6-4883-ae49-64b9c186bf64" providerId="ADAL" clId="{F4241C26-5A62-4025-821F-5842F2C7853A}" dt="2024-10-17T17:45:49.214" v="765" actId="14100"/>
          <ac:cxnSpMkLst>
            <pc:docMk/>
            <pc:sldMk cId="4193872427" sldId="724"/>
            <ac:cxnSpMk id="8" creationId="{D125DF6D-6156-FF09-D86D-50F5F546A045}"/>
          </ac:cxnSpMkLst>
        </pc:cxnChg>
        <pc:cxnChg chg="add mod">
          <ac:chgData name="Napier, Jonathan B" userId="0408a67f-d0d6-4883-ae49-64b9c186bf64" providerId="ADAL" clId="{F4241C26-5A62-4025-821F-5842F2C7853A}" dt="2024-10-17T17:46:00.659" v="768" actId="14100"/>
          <ac:cxnSpMkLst>
            <pc:docMk/>
            <pc:sldMk cId="4193872427" sldId="724"/>
            <ac:cxnSpMk id="10" creationId="{FDBB4B06-FAD8-4776-21C0-BE5E0FF0FB66}"/>
          </ac:cxnSpMkLst>
        </pc:cxnChg>
        <pc:cxnChg chg="add mod">
          <ac:chgData name="Napier, Jonathan B" userId="0408a67f-d0d6-4883-ae49-64b9c186bf64" providerId="ADAL" clId="{F4241C26-5A62-4025-821F-5842F2C7853A}" dt="2024-10-17T17:46:13.097" v="772" actId="14100"/>
          <ac:cxnSpMkLst>
            <pc:docMk/>
            <pc:sldMk cId="4193872427" sldId="724"/>
            <ac:cxnSpMk id="13" creationId="{EBE97344-68BF-0561-F1BA-DFD93B441ED4}"/>
          </ac:cxnSpMkLst>
        </pc:cxn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45:37.996" v="764"/>
              <pc2:cmMkLst xmlns:pc2="http://schemas.microsoft.com/office/powerpoint/2019/9/main/command">
                <pc:docMk/>
                <pc:sldMk cId="4193872427" sldId="724"/>
                <pc2:cmMk id="{35D2C848-29BA-46DC-9D31-485A83FD590C}"/>
              </pc2:cmMkLst>
            </pc226:cmChg>
          </p:ext>
        </pc:extLst>
      </pc:sldChg>
      <pc:sldChg chg="addSp modSp mod delCm">
        <pc:chgData name="Napier, Jonathan B" userId="0408a67f-d0d6-4883-ae49-64b9c186bf64" providerId="ADAL" clId="{F4241C26-5A62-4025-821F-5842F2C7853A}" dt="2024-10-17T17:46:51.877" v="792"/>
        <pc:sldMkLst>
          <pc:docMk/>
          <pc:sldMk cId="2927270968" sldId="725"/>
        </pc:sldMkLst>
        <pc:spChg chg="mod">
          <ac:chgData name="Napier, Jonathan B" userId="0408a67f-d0d6-4883-ae49-64b9c186bf64" providerId="ADAL" clId="{F4241C26-5A62-4025-821F-5842F2C7853A}" dt="2024-10-17T17:46:27.269" v="785" actId="20577"/>
          <ac:spMkLst>
            <pc:docMk/>
            <pc:sldMk cId="2927270968" sldId="725"/>
            <ac:spMk id="4" creationId="{3C7CCF00-BFF4-C2DB-1B22-DCA1AC002FD5}"/>
          </ac:spMkLst>
        </pc:spChg>
        <pc:cxnChg chg="add mod">
          <ac:chgData name="Napier, Jonathan B" userId="0408a67f-d0d6-4883-ae49-64b9c186bf64" providerId="ADAL" clId="{F4241C26-5A62-4025-821F-5842F2C7853A}" dt="2024-10-17T17:46:36.507" v="788" actId="14100"/>
          <ac:cxnSpMkLst>
            <pc:docMk/>
            <pc:sldMk cId="2927270968" sldId="725"/>
            <ac:cxnSpMk id="6" creationId="{0D34F836-57A8-3825-80C0-DFB6C5ECC647}"/>
          </ac:cxnSpMkLst>
        </pc:cxnChg>
        <pc:cxnChg chg="add mod">
          <ac:chgData name="Napier, Jonathan B" userId="0408a67f-d0d6-4883-ae49-64b9c186bf64" providerId="ADAL" clId="{F4241C26-5A62-4025-821F-5842F2C7853A}" dt="2024-10-17T17:46:44.889" v="791" actId="14100"/>
          <ac:cxnSpMkLst>
            <pc:docMk/>
            <pc:sldMk cId="2927270968" sldId="725"/>
            <ac:cxnSpMk id="9" creationId="{BF381397-EBE9-7477-5162-2265366551A8}"/>
          </ac:cxnSpMkLst>
        </pc:cxn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46:51.877" v="792"/>
              <pc2:cmMkLst xmlns:pc2="http://schemas.microsoft.com/office/powerpoint/2019/9/main/command">
                <pc:docMk/>
                <pc:sldMk cId="2927270968" sldId="725"/>
                <pc2:cmMk id="{E02DCCE5-8C10-41D1-B8BC-6D6CE25CF426}"/>
              </pc2:cmMkLst>
            </pc226:cmChg>
          </p:ext>
        </pc:extLst>
      </pc:sldChg>
      <pc:sldChg chg="modSp mod delCm">
        <pc:chgData name="Napier, Jonathan B" userId="0408a67f-d0d6-4883-ae49-64b9c186bf64" providerId="ADAL" clId="{F4241C26-5A62-4025-821F-5842F2C7853A}" dt="2024-10-17T17:47:16.358" v="796"/>
        <pc:sldMkLst>
          <pc:docMk/>
          <pc:sldMk cId="3471991963" sldId="729"/>
        </pc:sldMkLst>
        <pc:spChg chg="mod">
          <ac:chgData name="Napier, Jonathan B" userId="0408a67f-d0d6-4883-ae49-64b9c186bf64" providerId="ADAL" clId="{F4241C26-5A62-4025-821F-5842F2C7853A}" dt="2024-10-17T17:47:07.741" v="795" actId="20577"/>
          <ac:spMkLst>
            <pc:docMk/>
            <pc:sldMk cId="3471991963" sldId="729"/>
            <ac:spMk id="4" creationId="{3C7CCF00-BFF4-C2DB-1B22-DCA1AC002FD5}"/>
          </ac:spMkLst>
        </pc:sp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47:16.358" v="796"/>
              <pc2:cmMkLst xmlns:pc2="http://schemas.microsoft.com/office/powerpoint/2019/9/main/command">
                <pc:docMk/>
                <pc:sldMk cId="3471991963" sldId="729"/>
                <pc2:cmMk id="{2E401729-5D36-4E7D-8B8A-479D79193862}"/>
              </pc2:cmMkLst>
            </pc226:cmChg>
          </p:ext>
        </pc:extLst>
      </pc:sldChg>
      <pc:sldChg chg="delSp modSp mod delCm modCm">
        <pc:chgData name="Napier, Jonathan B" userId="0408a67f-d0d6-4883-ae49-64b9c186bf64" providerId="ADAL" clId="{F4241C26-5A62-4025-821F-5842F2C7853A}" dt="2024-10-17T17:48:28.138" v="807"/>
        <pc:sldMkLst>
          <pc:docMk/>
          <pc:sldMk cId="630975345" sldId="736"/>
        </pc:sldMkLst>
        <pc:spChg chg="mod">
          <ac:chgData name="Napier, Jonathan B" userId="0408a67f-d0d6-4883-ae49-64b9c186bf64" providerId="ADAL" clId="{F4241C26-5A62-4025-821F-5842F2C7853A}" dt="2024-10-17T17:48:16.546" v="806" actId="14100"/>
          <ac:spMkLst>
            <pc:docMk/>
            <pc:sldMk cId="630975345" sldId="736"/>
            <ac:spMk id="5" creationId="{FE422C22-EE7C-A754-390F-2F3D4A746215}"/>
          </ac:spMkLst>
        </pc:spChg>
        <pc:picChg chg="del">
          <ac:chgData name="Napier, Jonathan B" userId="0408a67f-d0d6-4883-ae49-64b9c186bf64" providerId="ADAL" clId="{F4241C26-5A62-4025-821F-5842F2C7853A}" dt="2024-10-17T17:47:41.653" v="802" actId="21"/>
          <ac:picMkLst>
            <pc:docMk/>
            <pc:sldMk cId="630975345" sldId="736"/>
            <ac:picMk id="4" creationId="{AF62F4FA-2D07-DA20-AA66-376FF790AE5E}"/>
          </ac:picMkLst>
        </pc:picChg>
        <pc:extLst>
          <p:ext xmlns:p="http://schemas.openxmlformats.org/presentationml/2006/main" uri="{D6D511B9-2390-475A-947B-AFAB55BFBCF1}">
            <pc226:cmChg xmlns:pc226="http://schemas.microsoft.com/office/powerpoint/2022/06/main/command" chg="del mod">
              <pc226:chgData name="Napier, Jonathan B" userId="0408a67f-d0d6-4883-ae49-64b9c186bf64" providerId="ADAL" clId="{F4241C26-5A62-4025-821F-5842F2C7853A}" dt="2024-10-17T17:47:36.657" v="801"/>
              <pc2:cmMkLst xmlns:pc2="http://schemas.microsoft.com/office/powerpoint/2019/9/main/command">
                <pc:docMk/>
                <pc:sldMk cId="630975345" sldId="736"/>
                <pc2:cmMk id="{294A11CB-3984-4E3D-8681-BD397FDCE5D4}"/>
              </pc2:cmMkLst>
            </pc226:cmChg>
            <pc226:cmChg xmlns:pc226="http://schemas.microsoft.com/office/powerpoint/2022/06/main/command" chg="del mod">
              <pc226:chgData name="Napier, Jonathan B" userId="0408a67f-d0d6-4883-ae49-64b9c186bf64" providerId="ADAL" clId="{F4241C26-5A62-4025-821F-5842F2C7853A}" dt="2024-10-17T17:48:28.138" v="807"/>
              <pc2:cmMkLst xmlns:pc2="http://schemas.microsoft.com/office/powerpoint/2019/9/main/command">
                <pc:docMk/>
                <pc:sldMk cId="630975345" sldId="736"/>
                <pc2:cmMk id="{4E2A43CE-1856-45C3-B551-0502294D19B0}"/>
              </pc2:cmMkLst>
            </pc226:cmChg>
          </p:ext>
        </pc:extLst>
      </pc:sldChg>
      <pc:sldChg chg="addSp delSp modSp del mod modCm">
        <pc:chgData name="Napier, Jonathan B" userId="0408a67f-d0d6-4883-ae49-64b9c186bf64" providerId="ADAL" clId="{F4241C26-5A62-4025-821F-5842F2C7853A}" dt="2024-10-16T19:32:35.609" v="212" actId="47"/>
        <pc:sldMkLst>
          <pc:docMk/>
          <pc:sldMk cId="73858203" sldId="1330"/>
        </pc:sldMkLst>
        <pc:spChg chg="del mod">
          <ac:chgData name="Napier, Jonathan B" userId="0408a67f-d0d6-4883-ae49-64b9c186bf64" providerId="ADAL" clId="{F4241C26-5A62-4025-821F-5842F2C7853A}" dt="2024-10-16T19:03:35.836" v="48" actId="478"/>
          <ac:spMkLst>
            <pc:docMk/>
            <pc:sldMk cId="73858203" sldId="1330"/>
            <ac:spMk id="6" creationId="{F1B38075-53CC-C60D-B18E-742D9D56CC24}"/>
          </ac:spMkLst>
        </pc:spChg>
        <pc:spChg chg="add mod">
          <ac:chgData name="Napier, Jonathan B" userId="0408a67f-d0d6-4883-ae49-64b9c186bf64" providerId="ADAL" clId="{F4241C26-5A62-4025-821F-5842F2C7853A}" dt="2024-10-16T19:03:55.631" v="54" actId="6549"/>
          <ac:spMkLst>
            <pc:docMk/>
            <pc:sldMk cId="73858203" sldId="1330"/>
            <ac:spMk id="8" creationId="{C10D427D-3DC0-22E2-C6E8-40287CE6F050}"/>
          </ac:spMkLst>
        </pc:spChg>
        <pc:spChg chg="add del mod">
          <ac:chgData name="Napier, Jonathan B" userId="0408a67f-d0d6-4883-ae49-64b9c186bf64" providerId="ADAL" clId="{F4241C26-5A62-4025-821F-5842F2C7853A}" dt="2024-10-16T19:03:50.060" v="52" actId="478"/>
          <ac:spMkLst>
            <pc:docMk/>
            <pc:sldMk cId="73858203" sldId="1330"/>
            <ac:spMk id="9" creationId="{2AC52759-A30A-1FDD-7F37-9A7AF4943459}"/>
          </ac:spMkLst>
        </pc:spChg>
        <pc:graphicFrameChg chg="mod">
          <ac:chgData name="Napier, Jonathan B" userId="0408a67f-d0d6-4883-ae49-64b9c186bf64" providerId="ADAL" clId="{F4241C26-5A62-4025-821F-5842F2C7853A}" dt="2024-10-16T19:03:20.264" v="47" actId="1076"/>
          <ac:graphicFrameMkLst>
            <pc:docMk/>
            <pc:sldMk cId="73858203" sldId="1330"/>
            <ac:graphicFrameMk id="3" creationId="{8749450C-1450-EB5B-AC97-21C2C13111F3}"/>
          </ac:graphicFrameMkLst>
        </pc:graphicFrameChg>
        <pc:extLst>
          <p:ext xmlns:p="http://schemas.openxmlformats.org/presentationml/2006/main" uri="{D6D511B9-2390-475A-947B-AFAB55BFBCF1}">
            <pc226:cmChg xmlns:pc226="http://schemas.microsoft.com/office/powerpoint/2022/06/main/command" chg="mod">
              <pc226:chgData name="Napier, Jonathan B" userId="0408a67f-d0d6-4883-ae49-64b9c186bf64" providerId="ADAL" clId="{F4241C26-5A62-4025-821F-5842F2C7853A}" dt="2024-10-16T19:03:35.845" v="49" actId="2056"/>
              <pc2:cmMkLst xmlns:pc2="http://schemas.microsoft.com/office/powerpoint/2019/9/main/command">
                <pc:docMk/>
                <pc:sldMk cId="73858203" sldId="1330"/>
                <pc2:cmMk id="{DD34A094-2B5C-46E3-B88E-6518EEFD736E}"/>
              </pc2:cmMkLst>
            </pc226:cmChg>
          </p:ext>
        </pc:extLst>
      </pc:sldChg>
      <pc:sldChg chg="addSp delSp modSp mod delCm">
        <pc:chgData name="Napier, Jonathan B" userId="0408a67f-d0d6-4883-ae49-64b9c186bf64" providerId="ADAL" clId="{F4241C26-5A62-4025-821F-5842F2C7853A}" dt="2024-10-17T17:53:14.816" v="916" actId="20577"/>
        <pc:sldMkLst>
          <pc:docMk/>
          <pc:sldMk cId="2849745884" sldId="1335"/>
        </pc:sldMkLst>
        <pc:spChg chg="mod">
          <ac:chgData name="Napier, Jonathan B" userId="0408a67f-d0d6-4883-ae49-64b9c186bf64" providerId="ADAL" clId="{F4241C26-5A62-4025-821F-5842F2C7853A}" dt="2024-10-17T17:53:14.816" v="916" actId="20577"/>
          <ac:spMkLst>
            <pc:docMk/>
            <pc:sldMk cId="2849745884" sldId="1335"/>
            <ac:spMk id="3" creationId="{5969745C-BF13-E236-3DCC-E21D1CE6069A}"/>
          </ac:spMkLst>
        </pc:spChg>
        <pc:spChg chg="del">
          <ac:chgData name="Napier, Jonathan B" userId="0408a67f-d0d6-4883-ae49-64b9c186bf64" providerId="ADAL" clId="{F4241C26-5A62-4025-821F-5842F2C7853A}" dt="2024-10-17T17:52:01.827" v="812"/>
          <ac:spMkLst>
            <pc:docMk/>
            <pc:sldMk cId="2849745884" sldId="1335"/>
            <ac:spMk id="4" creationId="{AA40B5C0-05E0-146F-E9B9-565438C3D37D}"/>
          </ac:spMkLst>
        </pc:spChg>
        <pc:picChg chg="add mod">
          <ac:chgData name="Napier, Jonathan B" userId="0408a67f-d0d6-4883-ae49-64b9c186bf64" providerId="ADAL" clId="{F4241C26-5A62-4025-821F-5842F2C7853A}" dt="2024-10-17T17:52:17.251" v="815" actId="1076"/>
          <ac:picMkLst>
            <pc:docMk/>
            <pc:sldMk cId="2849745884" sldId="1335"/>
            <ac:picMk id="5" creationId="{1372B66D-393E-D8E8-97CC-5E453EB85A38}"/>
          </ac:picMkLst>
        </pc:picChg>
        <pc:picChg chg="del">
          <ac:chgData name="Napier, Jonathan B" userId="0408a67f-d0d6-4883-ae49-64b9c186bf64" providerId="ADAL" clId="{F4241C26-5A62-4025-821F-5842F2C7853A}" dt="2024-10-17T17:51:55.843" v="809" actId="478"/>
          <ac:picMkLst>
            <pc:docMk/>
            <pc:sldMk cId="2849745884" sldId="1335"/>
            <ac:picMk id="6" creationId="{99C09A09-E1C4-0676-0DCA-9CB860099AA5}"/>
          </ac:picMkLst>
        </pc:picChg>
        <pc:picChg chg="add">
          <ac:chgData name="Napier, Jonathan B" userId="0408a67f-d0d6-4883-ae49-64b9c186bf64" providerId="ADAL" clId="{F4241C26-5A62-4025-821F-5842F2C7853A}" dt="2024-10-17T17:51:52.553" v="808"/>
          <ac:picMkLst>
            <pc:docMk/>
            <pc:sldMk cId="2849745884" sldId="1335"/>
            <ac:picMk id="1026" creationId="{F52241D0-887D-E619-7B2E-B9255EBF8AAE}"/>
          </ac:picMkLst>
        </pc:picChg>
        <pc:picChg chg="add del">
          <ac:chgData name="Napier, Jonathan B" userId="0408a67f-d0d6-4883-ae49-64b9c186bf64" providerId="ADAL" clId="{F4241C26-5A62-4025-821F-5842F2C7853A}" dt="2024-10-17T17:52:00.829" v="811" actId="21"/>
          <ac:picMkLst>
            <pc:docMk/>
            <pc:sldMk cId="2849745884" sldId="1335"/>
            <ac:picMk id="1028" creationId="{1372B66D-393E-D8E8-97CC-5E453EB85A38}"/>
          </ac:picMkLst>
        </pc:picChg>
        <pc:extLst>
          <p:ext xmlns:p="http://schemas.openxmlformats.org/presentationml/2006/main" uri="{D6D511B9-2390-475A-947B-AFAB55BFBCF1}">
            <pc226:cmChg xmlns:pc226="http://schemas.microsoft.com/office/powerpoint/2022/06/main/command" chg="del">
              <pc226:chgData name="Napier, Jonathan B" userId="0408a67f-d0d6-4883-ae49-64b9c186bf64" providerId="ADAL" clId="{F4241C26-5A62-4025-821F-5842F2C7853A}" dt="2024-10-17T17:52:35.600" v="826"/>
              <pc2:cmMkLst xmlns:pc2="http://schemas.microsoft.com/office/powerpoint/2019/9/main/command">
                <pc:docMk/>
                <pc:sldMk cId="2849745884" sldId="1335"/>
                <pc2:cmMk id="{DDFA2691-3C0E-44EA-AF08-E6DE30D9B8A8}"/>
              </pc2:cmMkLst>
            </pc226:cmChg>
          </p:ext>
        </pc:extLst>
      </pc:sldChg>
      <pc:sldChg chg="modSp mod">
        <pc:chgData name="Napier, Jonathan B" userId="0408a67f-d0d6-4883-ae49-64b9c186bf64" providerId="ADAL" clId="{F4241C26-5A62-4025-821F-5842F2C7853A}" dt="2024-10-16T19:32:52.570" v="237" actId="20577"/>
        <pc:sldMkLst>
          <pc:docMk/>
          <pc:sldMk cId="2463070875" sldId="1336"/>
        </pc:sldMkLst>
        <pc:spChg chg="mod">
          <ac:chgData name="Napier, Jonathan B" userId="0408a67f-d0d6-4883-ae49-64b9c186bf64" providerId="ADAL" clId="{F4241C26-5A62-4025-821F-5842F2C7853A}" dt="2024-10-16T19:32:52.570" v="237" actId="20577"/>
          <ac:spMkLst>
            <pc:docMk/>
            <pc:sldMk cId="2463070875" sldId="1336"/>
            <ac:spMk id="3" creationId="{0443376C-3248-FB0E-18CE-D1728608D8AC}"/>
          </ac:spMkLst>
        </pc:spChg>
        <pc:spChg chg="mod">
          <ac:chgData name="Napier, Jonathan B" userId="0408a67f-d0d6-4883-ae49-64b9c186bf64" providerId="ADAL" clId="{F4241C26-5A62-4025-821F-5842F2C7853A}" dt="2024-10-16T19:31:31.028" v="211" actId="20577"/>
          <ac:spMkLst>
            <pc:docMk/>
            <pc:sldMk cId="2463070875" sldId="1336"/>
            <ac:spMk id="4" creationId="{D12FCBF7-71D0-5620-127E-6DC8DBC0005C}"/>
          </ac:spMkLst>
        </pc:spChg>
      </pc:sldChg>
      <pc:sldChg chg="new del">
        <pc:chgData name="Napier, Jonathan B" userId="0408a67f-d0d6-4883-ae49-64b9c186bf64" providerId="ADAL" clId="{F4241C26-5A62-4025-821F-5842F2C7853A}" dt="2024-10-17T15:51:45.379" v="505" actId="680"/>
        <pc:sldMkLst>
          <pc:docMk/>
          <pc:sldMk cId="108134675" sldId="1337"/>
        </pc:sldMkLst>
      </pc:sldChg>
    </pc:docChg>
  </pc:docChgLst>
  <pc:docChgLst>
    <pc:chgData name="Wagner, Katie A" userId="6f3852c8-d385-4fe0-8d19-0a45354512a7" providerId="ADAL" clId="{A9301978-34F6-42C1-8B0D-DA4C66F177CF}"/>
    <pc:docChg chg="undo custSel modSld">
      <pc:chgData name="Wagner, Katie A" userId="6f3852c8-d385-4fe0-8d19-0a45354512a7" providerId="ADAL" clId="{A9301978-34F6-42C1-8B0D-DA4C66F177CF}" dt="2024-10-07T20:46:26.870" v="66"/>
      <pc:docMkLst>
        <pc:docMk/>
      </pc:docMkLst>
      <pc:sldChg chg="addCm">
        <pc:chgData name="Wagner, Katie A" userId="6f3852c8-d385-4fe0-8d19-0a45354512a7" providerId="ADAL" clId="{A9301978-34F6-42C1-8B0D-DA4C66F177CF}" dt="2024-10-07T20:43:30.230" v="64"/>
        <pc:sldMkLst>
          <pc:docMk/>
          <pc:sldMk cId="452885193" sldId="26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43:30.230" v="64"/>
              <pc2:cmMkLst xmlns:pc2="http://schemas.microsoft.com/office/powerpoint/2019/9/main/command">
                <pc:docMk/>
                <pc:sldMk cId="452885193" sldId="269"/>
                <pc2:cmMk id="{CA6A521A-C498-4D8A-A672-DFBEA9209367}"/>
              </pc2:cmMkLst>
            </pc226:cmChg>
          </p:ext>
        </pc:extLst>
      </pc:sldChg>
      <pc:sldChg chg="addCm">
        <pc:chgData name="Wagner, Katie A" userId="6f3852c8-d385-4fe0-8d19-0a45354512a7" providerId="ADAL" clId="{A9301978-34F6-42C1-8B0D-DA4C66F177CF}" dt="2024-10-01T19:46:02.878" v="1"/>
        <pc:sldMkLst>
          <pc:docMk/>
          <pc:sldMk cId="4267250899" sldId="621"/>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44:55.737" v="0"/>
              <pc2:cmMkLst xmlns:pc2="http://schemas.microsoft.com/office/powerpoint/2019/9/main/command">
                <pc:docMk/>
                <pc:sldMk cId="4267250899" sldId="621"/>
                <pc2:cmMk id="{63D9D386-C7C5-42CF-AD0E-7E577114E924}"/>
              </pc2:cmMkLst>
            </pc226:cmChg>
            <pc226:cmChg xmlns:pc226="http://schemas.microsoft.com/office/powerpoint/2022/06/main/command" chg="add">
              <pc226:chgData name="Wagner, Katie A" userId="6f3852c8-d385-4fe0-8d19-0a45354512a7" providerId="ADAL" clId="{A9301978-34F6-42C1-8B0D-DA4C66F177CF}" dt="2024-10-01T19:46:02.878" v="1"/>
              <pc2:cmMkLst xmlns:pc2="http://schemas.microsoft.com/office/powerpoint/2019/9/main/command">
                <pc:docMk/>
                <pc:sldMk cId="4267250899" sldId="621"/>
                <pc2:cmMk id="{939F35AA-E4CC-4383-8DEE-1B8E86932621}"/>
              </pc2:cmMkLst>
            </pc226:cmChg>
          </p:ext>
        </pc:extLst>
      </pc:sldChg>
      <pc:sldChg chg="addCm">
        <pc:chgData name="Wagner, Katie A" userId="6f3852c8-d385-4fe0-8d19-0a45354512a7" providerId="ADAL" clId="{A9301978-34F6-42C1-8B0D-DA4C66F177CF}" dt="2024-10-01T19:47:07.331" v="2"/>
        <pc:sldMkLst>
          <pc:docMk/>
          <pc:sldMk cId="1892189083" sldId="626"/>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47:07.331" v="2"/>
              <pc2:cmMkLst xmlns:pc2="http://schemas.microsoft.com/office/powerpoint/2019/9/main/command">
                <pc:docMk/>
                <pc:sldMk cId="1892189083" sldId="626"/>
                <pc2:cmMk id="{62944D8C-E623-4D98-AF03-E5E8721BE1C1}"/>
              </pc2:cmMkLst>
            </pc226:cmChg>
          </p:ext>
        </pc:extLst>
      </pc:sldChg>
      <pc:sldChg chg="modSp mod addCm">
        <pc:chgData name="Wagner, Katie A" userId="6f3852c8-d385-4fe0-8d19-0a45354512a7" providerId="ADAL" clId="{A9301978-34F6-42C1-8B0D-DA4C66F177CF}" dt="2024-10-01T19:47:57.432" v="4"/>
        <pc:sldMkLst>
          <pc:docMk/>
          <pc:sldMk cId="1215744610" sldId="629"/>
        </pc:sldMkLst>
        <pc:spChg chg="mod">
          <ac:chgData name="Wagner, Katie A" userId="6f3852c8-d385-4fe0-8d19-0a45354512a7" providerId="ADAL" clId="{A9301978-34F6-42C1-8B0D-DA4C66F177CF}" dt="2024-10-01T19:47:49.258" v="3" actId="20577"/>
          <ac:spMkLst>
            <pc:docMk/>
            <pc:sldMk cId="1215744610" sldId="629"/>
            <ac:spMk id="4" creationId="{64385D3F-6842-E5DD-B904-38DED6B1325E}"/>
          </ac:spMkLst>
        </pc:spChg>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47:57.432" v="4"/>
              <pc2:cmMkLst xmlns:pc2="http://schemas.microsoft.com/office/powerpoint/2019/9/main/command">
                <pc:docMk/>
                <pc:sldMk cId="1215744610" sldId="629"/>
                <pc2:cmMk id="{3FA3621D-05B3-47CF-879C-ECAED6CDC677}"/>
              </pc2:cmMkLst>
            </pc226:cmChg>
          </p:ext>
        </pc:extLst>
      </pc:sldChg>
      <pc:sldChg chg="addCm">
        <pc:chgData name="Wagner, Katie A" userId="6f3852c8-d385-4fe0-8d19-0a45354512a7" providerId="ADAL" clId="{A9301978-34F6-42C1-8B0D-DA4C66F177CF}" dt="2024-10-01T19:49:01.806" v="6"/>
        <pc:sldMkLst>
          <pc:docMk/>
          <pc:sldMk cId="2414726580" sldId="631"/>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49:01.806" v="6"/>
              <pc2:cmMkLst xmlns:pc2="http://schemas.microsoft.com/office/powerpoint/2019/9/main/command">
                <pc:docMk/>
                <pc:sldMk cId="2414726580" sldId="631"/>
                <pc2:cmMk id="{B90A2C07-BF18-4185-9D09-5D21C3761E70}"/>
              </pc2:cmMkLst>
            </pc226:cmChg>
            <pc226:cmChg xmlns:pc226="http://schemas.microsoft.com/office/powerpoint/2022/06/main/command" chg="add">
              <pc226:chgData name="Wagner, Katie A" userId="6f3852c8-d385-4fe0-8d19-0a45354512a7" providerId="ADAL" clId="{A9301978-34F6-42C1-8B0D-DA4C66F177CF}" dt="2024-10-01T19:48:45.797" v="5"/>
              <pc2:cmMkLst xmlns:pc2="http://schemas.microsoft.com/office/powerpoint/2019/9/main/command">
                <pc:docMk/>
                <pc:sldMk cId="2414726580" sldId="631"/>
                <pc2:cmMk id="{C194B4CE-695A-4590-B58A-1760C91E4C33}"/>
              </pc2:cmMkLst>
            </pc226:cmChg>
          </p:ext>
        </pc:extLst>
      </pc:sldChg>
      <pc:sldChg chg="addCm">
        <pc:chgData name="Wagner, Katie A" userId="6f3852c8-d385-4fe0-8d19-0a45354512a7" providerId="ADAL" clId="{A9301978-34F6-42C1-8B0D-DA4C66F177CF}" dt="2024-10-01T19:49:40.404" v="7"/>
        <pc:sldMkLst>
          <pc:docMk/>
          <pc:sldMk cId="2990572018" sldId="632"/>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49:40.404" v="7"/>
              <pc2:cmMkLst xmlns:pc2="http://schemas.microsoft.com/office/powerpoint/2019/9/main/command">
                <pc:docMk/>
                <pc:sldMk cId="2990572018" sldId="632"/>
                <pc2:cmMk id="{C813AFC7-FCE5-4F00-9D05-D5D947F7824B}"/>
              </pc2:cmMkLst>
            </pc226:cmChg>
          </p:ext>
        </pc:extLst>
      </pc:sldChg>
      <pc:sldChg chg="addCm">
        <pc:chgData name="Wagner, Katie A" userId="6f3852c8-d385-4fe0-8d19-0a45354512a7" providerId="ADAL" clId="{A9301978-34F6-42C1-8B0D-DA4C66F177CF}" dt="2024-10-01T19:50:06.566" v="9"/>
        <pc:sldMkLst>
          <pc:docMk/>
          <pc:sldMk cId="50650270" sldId="63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50:06.566" v="9"/>
              <pc2:cmMkLst xmlns:pc2="http://schemas.microsoft.com/office/powerpoint/2019/9/main/command">
                <pc:docMk/>
                <pc:sldMk cId="50650270" sldId="633"/>
                <pc2:cmMk id="{9C9CEE26-399C-41DE-858E-768101AB34B5}"/>
              </pc2:cmMkLst>
            </pc226:cmChg>
            <pc226:cmChg xmlns:pc226="http://schemas.microsoft.com/office/powerpoint/2022/06/main/command" chg="add">
              <pc226:chgData name="Wagner, Katie A" userId="6f3852c8-d385-4fe0-8d19-0a45354512a7" providerId="ADAL" clId="{A9301978-34F6-42C1-8B0D-DA4C66F177CF}" dt="2024-10-01T19:49:58.452" v="8"/>
              <pc2:cmMkLst xmlns:pc2="http://schemas.microsoft.com/office/powerpoint/2019/9/main/command">
                <pc:docMk/>
                <pc:sldMk cId="50650270" sldId="633"/>
                <pc2:cmMk id="{79619760-C5EC-458C-BFC8-2AFDE8A763AF}"/>
              </pc2:cmMkLst>
            </pc226:cmChg>
          </p:ext>
        </pc:extLst>
      </pc:sldChg>
      <pc:sldChg chg="addCm">
        <pc:chgData name="Wagner, Katie A" userId="6f3852c8-d385-4fe0-8d19-0a45354512a7" providerId="ADAL" clId="{A9301978-34F6-42C1-8B0D-DA4C66F177CF}" dt="2024-10-01T19:51:10.713" v="10"/>
        <pc:sldMkLst>
          <pc:docMk/>
          <pc:sldMk cId="2901419383" sldId="634"/>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51:10.713" v="10"/>
              <pc2:cmMkLst xmlns:pc2="http://schemas.microsoft.com/office/powerpoint/2019/9/main/command">
                <pc:docMk/>
                <pc:sldMk cId="2901419383" sldId="634"/>
                <pc2:cmMk id="{5CD00E00-6807-4B9D-AC5E-9B25A524288C}"/>
              </pc2:cmMkLst>
            </pc226:cmChg>
          </p:ext>
        </pc:extLst>
      </pc:sldChg>
      <pc:sldChg chg="addCm">
        <pc:chgData name="Wagner, Katie A" userId="6f3852c8-d385-4fe0-8d19-0a45354512a7" providerId="ADAL" clId="{A9301978-34F6-42C1-8B0D-DA4C66F177CF}" dt="2024-10-01T19:52:36.203" v="11"/>
        <pc:sldMkLst>
          <pc:docMk/>
          <pc:sldMk cId="2262758251" sldId="637"/>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52:36.203" v="11"/>
              <pc2:cmMkLst xmlns:pc2="http://schemas.microsoft.com/office/powerpoint/2019/9/main/command">
                <pc:docMk/>
                <pc:sldMk cId="2262758251" sldId="637"/>
                <pc2:cmMk id="{0D9A3239-CF3F-4320-AFC8-64AB203D8577}"/>
              </pc2:cmMkLst>
            </pc226:cmChg>
          </p:ext>
        </pc:extLst>
      </pc:sldChg>
      <pc:sldChg chg="addCm">
        <pc:chgData name="Wagner, Katie A" userId="6f3852c8-d385-4fe0-8d19-0a45354512a7" providerId="ADAL" clId="{A9301978-34F6-42C1-8B0D-DA4C66F177CF}" dt="2024-10-01T19:53:09.966" v="12"/>
        <pc:sldMkLst>
          <pc:docMk/>
          <pc:sldMk cId="3538178873" sldId="63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19:53:09.966" v="12"/>
              <pc2:cmMkLst xmlns:pc2="http://schemas.microsoft.com/office/powerpoint/2019/9/main/command">
                <pc:docMk/>
                <pc:sldMk cId="3538178873" sldId="639"/>
                <pc2:cmMk id="{76C2F535-65F7-41E5-AE28-848729FEC628}"/>
              </pc2:cmMkLst>
            </pc226:cmChg>
          </p:ext>
        </pc:extLst>
      </pc:sldChg>
      <pc:sldChg chg="modSp mod">
        <pc:chgData name="Wagner, Katie A" userId="6f3852c8-d385-4fe0-8d19-0a45354512a7" providerId="ADAL" clId="{A9301978-34F6-42C1-8B0D-DA4C66F177CF}" dt="2024-10-01T19:54:31.389" v="13" actId="6549"/>
        <pc:sldMkLst>
          <pc:docMk/>
          <pc:sldMk cId="616404146" sldId="640"/>
        </pc:sldMkLst>
        <pc:spChg chg="mod">
          <ac:chgData name="Wagner, Katie A" userId="6f3852c8-d385-4fe0-8d19-0a45354512a7" providerId="ADAL" clId="{A9301978-34F6-42C1-8B0D-DA4C66F177CF}" dt="2024-10-01T19:54:31.389" v="13" actId="6549"/>
          <ac:spMkLst>
            <pc:docMk/>
            <pc:sldMk cId="616404146" sldId="640"/>
            <ac:spMk id="4" creationId="{71E1FB78-8BED-14DA-3DA0-0ADAE164A6B8}"/>
          </ac:spMkLst>
        </pc:spChg>
      </pc:sldChg>
      <pc:sldChg chg="modSp mod addCm">
        <pc:chgData name="Wagner, Katie A" userId="6f3852c8-d385-4fe0-8d19-0a45354512a7" providerId="ADAL" clId="{A9301978-34F6-42C1-8B0D-DA4C66F177CF}" dt="2024-10-01T20:24:36.305" v="18"/>
        <pc:sldMkLst>
          <pc:docMk/>
          <pc:sldMk cId="2467326961" sldId="645"/>
        </pc:sldMkLst>
        <pc:spChg chg="mod">
          <ac:chgData name="Wagner, Katie A" userId="6f3852c8-d385-4fe0-8d19-0a45354512a7" providerId="ADAL" clId="{A9301978-34F6-42C1-8B0D-DA4C66F177CF}" dt="2024-10-01T20:24:11.052" v="17" actId="20577"/>
          <ac:spMkLst>
            <pc:docMk/>
            <pc:sldMk cId="2467326961" sldId="645"/>
            <ac:spMk id="3" creationId="{5EE6D5A8-C0B6-2F1D-CDB2-B7B19BAC1C7A}"/>
          </ac:spMkLst>
        </pc:spChg>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24:36.305" v="18"/>
              <pc2:cmMkLst xmlns:pc2="http://schemas.microsoft.com/office/powerpoint/2019/9/main/command">
                <pc:docMk/>
                <pc:sldMk cId="2467326961" sldId="645"/>
                <pc2:cmMk id="{AEF0E378-AD74-43A4-BD21-E52EC43BDF7A}"/>
              </pc2:cmMkLst>
            </pc226:cmChg>
          </p:ext>
        </pc:extLst>
      </pc:sldChg>
      <pc:sldChg chg="addCm">
        <pc:chgData name="Wagner, Katie A" userId="6f3852c8-d385-4fe0-8d19-0a45354512a7" providerId="ADAL" clId="{A9301978-34F6-42C1-8B0D-DA4C66F177CF}" dt="2024-10-01T20:25:30.190" v="19"/>
        <pc:sldMkLst>
          <pc:docMk/>
          <pc:sldMk cId="433892826" sldId="647"/>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25:30.190" v="19"/>
              <pc2:cmMkLst xmlns:pc2="http://schemas.microsoft.com/office/powerpoint/2019/9/main/command">
                <pc:docMk/>
                <pc:sldMk cId="433892826" sldId="647"/>
                <pc2:cmMk id="{4EBF3920-0427-4779-892E-5EC4175D0A51}"/>
              </pc2:cmMkLst>
            </pc226:cmChg>
          </p:ext>
        </pc:extLst>
      </pc:sldChg>
      <pc:sldChg chg="addCm">
        <pc:chgData name="Wagner, Katie A" userId="6f3852c8-d385-4fe0-8d19-0a45354512a7" providerId="ADAL" clId="{A9301978-34F6-42C1-8B0D-DA4C66F177CF}" dt="2024-10-01T20:30:08.046" v="21"/>
        <pc:sldMkLst>
          <pc:docMk/>
          <pc:sldMk cId="2056329875" sldId="64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0:08.046" v="21"/>
              <pc2:cmMkLst xmlns:pc2="http://schemas.microsoft.com/office/powerpoint/2019/9/main/command">
                <pc:docMk/>
                <pc:sldMk cId="2056329875" sldId="649"/>
                <pc2:cmMk id="{0BE3467B-3676-4A12-9EF3-7C7D81702623}"/>
              </pc2:cmMkLst>
            </pc226:cmChg>
            <pc226:cmChg xmlns:pc226="http://schemas.microsoft.com/office/powerpoint/2022/06/main/command" chg="add">
              <pc226:chgData name="Wagner, Katie A" userId="6f3852c8-d385-4fe0-8d19-0a45354512a7" providerId="ADAL" clId="{A9301978-34F6-42C1-8B0D-DA4C66F177CF}" dt="2024-10-01T20:27:42.003" v="20"/>
              <pc2:cmMkLst xmlns:pc2="http://schemas.microsoft.com/office/powerpoint/2019/9/main/command">
                <pc:docMk/>
                <pc:sldMk cId="2056329875" sldId="649"/>
                <pc2:cmMk id="{9C70DDCE-6FEC-45D7-8327-278355D160F0}"/>
              </pc2:cmMkLst>
            </pc226:cmChg>
          </p:ext>
        </pc:extLst>
      </pc:sldChg>
      <pc:sldChg chg="modSp mod addCm">
        <pc:chgData name="Wagner, Katie A" userId="6f3852c8-d385-4fe0-8d19-0a45354512a7" providerId="ADAL" clId="{A9301978-34F6-42C1-8B0D-DA4C66F177CF}" dt="2024-10-01T20:30:47.741" v="23"/>
        <pc:sldMkLst>
          <pc:docMk/>
          <pc:sldMk cId="3348101912" sldId="652"/>
        </pc:sldMkLst>
        <pc:spChg chg="mod">
          <ac:chgData name="Wagner, Katie A" userId="6f3852c8-d385-4fe0-8d19-0a45354512a7" providerId="ADAL" clId="{A9301978-34F6-42C1-8B0D-DA4C66F177CF}" dt="2024-10-01T20:30:37.388" v="22" actId="20577"/>
          <ac:spMkLst>
            <pc:docMk/>
            <pc:sldMk cId="3348101912" sldId="652"/>
            <ac:spMk id="6" creationId="{F4509D2F-85B7-36F7-3137-F6BE7EDBA28C}"/>
          </ac:spMkLst>
        </pc:spChg>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0:47.741" v="23"/>
              <pc2:cmMkLst xmlns:pc2="http://schemas.microsoft.com/office/powerpoint/2019/9/main/command">
                <pc:docMk/>
                <pc:sldMk cId="3348101912" sldId="652"/>
                <pc2:cmMk id="{1D461833-4F49-44DE-AF3E-794BDBDE31CE}"/>
              </pc2:cmMkLst>
            </pc226:cmChg>
          </p:ext>
        </pc:extLst>
      </pc:sldChg>
      <pc:sldChg chg="modSp mod">
        <pc:chgData name="Wagner, Katie A" userId="6f3852c8-d385-4fe0-8d19-0a45354512a7" providerId="ADAL" clId="{A9301978-34F6-42C1-8B0D-DA4C66F177CF}" dt="2024-10-01T20:33:16.227" v="24" actId="1076"/>
        <pc:sldMkLst>
          <pc:docMk/>
          <pc:sldMk cId="2434148092" sldId="661"/>
        </pc:sldMkLst>
        <pc:spChg chg="mod">
          <ac:chgData name="Wagner, Katie A" userId="6f3852c8-d385-4fe0-8d19-0a45354512a7" providerId="ADAL" clId="{A9301978-34F6-42C1-8B0D-DA4C66F177CF}" dt="2024-10-01T20:33:16.227" v="24" actId="1076"/>
          <ac:spMkLst>
            <pc:docMk/>
            <pc:sldMk cId="2434148092" sldId="661"/>
            <ac:spMk id="21" creationId="{5673A1A0-6139-4677-9A34-CEBF4BE800AB}"/>
          </ac:spMkLst>
        </pc:spChg>
      </pc:sldChg>
      <pc:sldChg chg="addCm modCm">
        <pc:chgData name="Wagner, Katie A" userId="6f3852c8-d385-4fe0-8d19-0a45354512a7" providerId="ADAL" clId="{A9301978-34F6-42C1-8B0D-DA4C66F177CF}" dt="2024-10-01T20:34:00.506" v="26"/>
        <pc:sldMkLst>
          <pc:docMk/>
          <pc:sldMk cId="396572945" sldId="662"/>
        </pc:sldMkLst>
        <pc:extLst>
          <p:ext xmlns:p="http://schemas.openxmlformats.org/presentationml/2006/main" uri="{D6D511B9-2390-475A-947B-AFAB55BFBCF1}">
            <pc226:cmChg xmlns:pc226="http://schemas.microsoft.com/office/powerpoint/2022/06/main/command" chg="add mod">
              <pc226:chgData name="Wagner, Katie A" userId="6f3852c8-d385-4fe0-8d19-0a45354512a7" providerId="ADAL" clId="{A9301978-34F6-42C1-8B0D-DA4C66F177CF}" dt="2024-10-01T20:34:00.506" v="26"/>
              <pc2:cmMkLst xmlns:pc2="http://schemas.microsoft.com/office/powerpoint/2019/9/main/command">
                <pc:docMk/>
                <pc:sldMk cId="396572945" sldId="662"/>
                <pc2:cmMk id="{BA3A013B-8973-4F98-A607-065450F69B19}"/>
              </pc2:cmMkLst>
            </pc226:cmChg>
          </p:ext>
        </pc:extLst>
      </pc:sldChg>
      <pc:sldChg chg="addCm">
        <pc:chgData name="Wagner, Katie A" userId="6f3852c8-d385-4fe0-8d19-0a45354512a7" providerId="ADAL" clId="{A9301978-34F6-42C1-8B0D-DA4C66F177CF}" dt="2024-10-01T20:36:23.335" v="27"/>
        <pc:sldMkLst>
          <pc:docMk/>
          <pc:sldMk cId="305517046" sldId="672"/>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6:23.335" v="27"/>
              <pc2:cmMkLst xmlns:pc2="http://schemas.microsoft.com/office/powerpoint/2019/9/main/command">
                <pc:docMk/>
                <pc:sldMk cId="305517046" sldId="672"/>
                <pc2:cmMk id="{14CD5B9A-1C01-4B3D-9C35-795C424B662E}"/>
              </pc2:cmMkLst>
            </pc226:cmChg>
          </p:ext>
        </pc:extLst>
      </pc:sldChg>
      <pc:sldChg chg="modSp mod addCm">
        <pc:chgData name="Wagner, Katie A" userId="6f3852c8-d385-4fe0-8d19-0a45354512a7" providerId="ADAL" clId="{A9301978-34F6-42C1-8B0D-DA4C66F177CF}" dt="2024-10-01T20:38:33.023" v="31"/>
        <pc:sldMkLst>
          <pc:docMk/>
          <pc:sldMk cId="2581005375" sldId="676"/>
        </pc:sldMkLst>
        <pc:spChg chg="mod">
          <ac:chgData name="Wagner, Katie A" userId="6f3852c8-d385-4fe0-8d19-0a45354512a7" providerId="ADAL" clId="{A9301978-34F6-42C1-8B0D-DA4C66F177CF}" dt="2024-10-01T20:38:22.488" v="30" actId="20577"/>
          <ac:spMkLst>
            <pc:docMk/>
            <pc:sldMk cId="2581005375" sldId="676"/>
            <ac:spMk id="4" creationId="{71E1FB78-8BED-14DA-3DA0-0ADAE164A6B8}"/>
          </ac:spMkLst>
        </pc:spChg>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8:06.058" v="29"/>
              <pc2:cmMkLst xmlns:pc2="http://schemas.microsoft.com/office/powerpoint/2019/9/main/command">
                <pc:docMk/>
                <pc:sldMk cId="2581005375" sldId="676"/>
                <pc2:cmMk id="{5DEB121F-BF7E-441C-856D-F42200810380}"/>
              </pc2:cmMkLst>
            </pc226:cmChg>
            <pc226:cmChg xmlns:pc226="http://schemas.microsoft.com/office/powerpoint/2022/06/main/command" chg="add">
              <pc226:chgData name="Wagner, Katie A" userId="6f3852c8-d385-4fe0-8d19-0a45354512a7" providerId="ADAL" clId="{A9301978-34F6-42C1-8B0D-DA4C66F177CF}" dt="2024-10-01T20:38:33.023" v="31"/>
              <pc2:cmMkLst xmlns:pc2="http://schemas.microsoft.com/office/powerpoint/2019/9/main/command">
                <pc:docMk/>
                <pc:sldMk cId="2581005375" sldId="676"/>
                <pc2:cmMk id="{2A261836-97CF-4258-9EE9-B98961842DCF}"/>
              </pc2:cmMkLst>
            </pc226:cmChg>
          </p:ext>
        </pc:extLst>
      </pc:sldChg>
      <pc:sldChg chg="addCm">
        <pc:chgData name="Wagner, Katie A" userId="6f3852c8-d385-4fe0-8d19-0a45354512a7" providerId="ADAL" clId="{A9301978-34F6-42C1-8B0D-DA4C66F177CF}" dt="2024-10-07T20:23:26.832" v="50"/>
        <pc:sldMkLst>
          <pc:docMk/>
          <pc:sldMk cId="3329516873" sldId="678"/>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3:26.832" v="50"/>
              <pc2:cmMkLst xmlns:pc2="http://schemas.microsoft.com/office/powerpoint/2019/9/main/command">
                <pc:docMk/>
                <pc:sldMk cId="3329516873" sldId="678"/>
                <pc2:cmMk id="{33F39DC2-07D4-4A25-A120-2E5CC28F5748}"/>
              </pc2:cmMkLst>
            </pc226:cmChg>
          </p:ext>
        </pc:extLst>
      </pc:sldChg>
      <pc:sldChg chg="addCm">
        <pc:chgData name="Wagner, Katie A" userId="6f3852c8-d385-4fe0-8d19-0a45354512a7" providerId="ADAL" clId="{A9301978-34F6-42C1-8B0D-DA4C66F177CF}" dt="2024-10-01T20:39:08.952" v="32"/>
        <pc:sldMkLst>
          <pc:docMk/>
          <pc:sldMk cId="3381249272" sldId="68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9:08.952" v="32"/>
              <pc2:cmMkLst xmlns:pc2="http://schemas.microsoft.com/office/powerpoint/2019/9/main/command">
                <pc:docMk/>
                <pc:sldMk cId="3381249272" sldId="683"/>
                <pc2:cmMk id="{06DE5F57-3BEC-4D44-91D0-0FD3ED8C9FC2}"/>
              </pc2:cmMkLst>
            </pc226:cmChg>
          </p:ext>
        </pc:extLst>
      </pc:sldChg>
      <pc:sldChg chg="addCm">
        <pc:chgData name="Wagner, Katie A" userId="6f3852c8-d385-4fe0-8d19-0a45354512a7" providerId="ADAL" clId="{A9301978-34F6-42C1-8B0D-DA4C66F177CF}" dt="2024-10-01T20:39:37.237" v="33"/>
        <pc:sldMkLst>
          <pc:docMk/>
          <pc:sldMk cId="1946563989" sldId="684"/>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9:37.237" v="33"/>
              <pc2:cmMkLst xmlns:pc2="http://schemas.microsoft.com/office/powerpoint/2019/9/main/command">
                <pc:docMk/>
                <pc:sldMk cId="1946563989" sldId="684"/>
                <pc2:cmMk id="{5881AD3B-6258-4A0D-8432-DD4631A9EEF1}"/>
              </pc2:cmMkLst>
            </pc226:cmChg>
          </p:ext>
        </pc:extLst>
      </pc:sldChg>
      <pc:sldChg chg="addCm">
        <pc:chgData name="Wagner, Katie A" userId="6f3852c8-d385-4fe0-8d19-0a45354512a7" providerId="ADAL" clId="{A9301978-34F6-42C1-8B0D-DA4C66F177CF}" dt="2024-10-01T20:40:21.481" v="34"/>
        <pc:sldMkLst>
          <pc:docMk/>
          <pc:sldMk cId="2611043058" sldId="688"/>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40:21.481" v="34"/>
              <pc2:cmMkLst xmlns:pc2="http://schemas.microsoft.com/office/powerpoint/2019/9/main/command">
                <pc:docMk/>
                <pc:sldMk cId="2611043058" sldId="688"/>
                <pc2:cmMk id="{1A3F9BBB-3818-40A3-9E24-E41369B7606C}"/>
              </pc2:cmMkLst>
            </pc226:cmChg>
          </p:ext>
        </pc:extLst>
      </pc:sldChg>
      <pc:sldChg chg="addCm">
        <pc:chgData name="Wagner, Katie A" userId="6f3852c8-d385-4fe0-8d19-0a45354512a7" providerId="ADAL" clId="{A9301978-34F6-42C1-8B0D-DA4C66F177CF}" dt="2024-10-01T20:40:52.903" v="35"/>
        <pc:sldMkLst>
          <pc:docMk/>
          <pc:sldMk cId="3457912339" sldId="68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40:52.903" v="35"/>
              <pc2:cmMkLst xmlns:pc2="http://schemas.microsoft.com/office/powerpoint/2019/9/main/command">
                <pc:docMk/>
                <pc:sldMk cId="3457912339" sldId="689"/>
                <pc2:cmMk id="{D6A443F8-6143-44D3-BF6B-048D247352F4}"/>
              </pc2:cmMkLst>
            </pc226:cmChg>
          </p:ext>
        </pc:extLst>
      </pc:sldChg>
      <pc:sldChg chg="addCm">
        <pc:chgData name="Wagner, Katie A" userId="6f3852c8-d385-4fe0-8d19-0a45354512a7" providerId="ADAL" clId="{A9301978-34F6-42C1-8B0D-DA4C66F177CF}" dt="2024-10-01T20:42:08.404" v="37"/>
        <pc:sldMkLst>
          <pc:docMk/>
          <pc:sldMk cId="3442767588" sldId="692"/>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42:08.404" v="37"/>
              <pc2:cmMkLst xmlns:pc2="http://schemas.microsoft.com/office/powerpoint/2019/9/main/command">
                <pc:docMk/>
                <pc:sldMk cId="3442767588" sldId="692"/>
                <pc2:cmMk id="{D5FBBB9E-6EBC-4C5F-8EB6-8653FD028197}"/>
              </pc2:cmMkLst>
            </pc226:cmChg>
            <pc226:cmChg xmlns:pc226="http://schemas.microsoft.com/office/powerpoint/2022/06/main/command" chg="add">
              <pc226:chgData name="Wagner, Katie A" userId="6f3852c8-d385-4fe0-8d19-0a45354512a7" providerId="ADAL" clId="{A9301978-34F6-42C1-8B0D-DA4C66F177CF}" dt="2024-10-01T20:41:53.585" v="36"/>
              <pc2:cmMkLst xmlns:pc2="http://schemas.microsoft.com/office/powerpoint/2019/9/main/command">
                <pc:docMk/>
                <pc:sldMk cId="3442767588" sldId="692"/>
                <pc2:cmMk id="{3931C6E0-B91C-43FD-BFB3-914D23DA95D8}"/>
              </pc2:cmMkLst>
            </pc226:cmChg>
          </p:ext>
        </pc:extLst>
      </pc:sldChg>
      <pc:sldChg chg="addCm">
        <pc:chgData name="Wagner, Katie A" userId="6f3852c8-d385-4fe0-8d19-0a45354512a7" providerId="ADAL" clId="{A9301978-34F6-42C1-8B0D-DA4C66F177CF}" dt="2024-10-01T20:42:20.256" v="38"/>
        <pc:sldMkLst>
          <pc:docMk/>
          <pc:sldMk cId="532751798" sldId="69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42:20.256" v="38"/>
              <pc2:cmMkLst xmlns:pc2="http://schemas.microsoft.com/office/powerpoint/2019/9/main/command">
                <pc:docMk/>
                <pc:sldMk cId="532751798" sldId="693"/>
                <pc2:cmMk id="{0A66264D-97E0-4FF8-A8C2-ECD34D063A41}"/>
              </pc2:cmMkLst>
            </pc226:cmChg>
          </p:ext>
        </pc:extLst>
      </pc:sldChg>
      <pc:sldChg chg="addCm">
        <pc:chgData name="Wagner, Katie A" userId="6f3852c8-d385-4fe0-8d19-0a45354512a7" providerId="ADAL" clId="{A9301978-34F6-42C1-8B0D-DA4C66F177CF}" dt="2024-10-01T20:42:59.676" v="39"/>
        <pc:sldMkLst>
          <pc:docMk/>
          <pc:sldMk cId="526336879" sldId="694"/>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42:59.676" v="39"/>
              <pc2:cmMkLst xmlns:pc2="http://schemas.microsoft.com/office/powerpoint/2019/9/main/command">
                <pc:docMk/>
                <pc:sldMk cId="526336879" sldId="694"/>
                <pc2:cmMk id="{9DD3F790-0A5F-4B44-8098-71157FFC2D05}"/>
              </pc2:cmMkLst>
            </pc226:cmChg>
          </p:ext>
        </pc:extLst>
      </pc:sldChg>
      <pc:sldChg chg="addCm">
        <pc:chgData name="Wagner, Katie A" userId="6f3852c8-d385-4fe0-8d19-0a45354512a7" providerId="ADAL" clId="{A9301978-34F6-42C1-8B0D-DA4C66F177CF}" dt="2024-10-01T23:31:16.200" v="40"/>
        <pc:sldMkLst>
          <pc:docMk/>
          <pc:sldMk cId="1127142315" sldId="69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3:31:16.200" v="40"/>
              <pc2:cmMkLst xmlns:pc2="http://schemas.microsoft.com/office/powerpoint/2019/9/main/command">
                <pc:docMk/>
                <pc:sldMk cId="1127142315" sldId="699"/>
                <pc2:cmMk id="{DB1C4127-5D45-4B62-B623-76364A394D8C}"/>
              </pc2:cmMkLst>
            </pc226:cmChg>
          </p:ext>
        </pc:extLst>
      </pc:sldChg>
      <pc:sldChg chg="addCm delCm">
        <pc:chgData name="Wagner, Katie A" userId="6f3852c8-d385-4fe0-8d19-0a45354512a7" providerId="ADAL" clId="{A9301978-34F6-42C1-8B0D-DA4C66F177CF}" dt="2024-10-07T20:18:26.370" v="42"/>
        <pc:sldMkLst>
          <pc:docMk/>
          <pc:sldMk cId="1760509859" sldId="700"/>
        </pc:sldMkLst>
        <pc:extLst>
          <p:ext xmlns:p="http://schemas.openxmlformats.org/presentationml/2006/main" uri="{D6D511B9-2390-475A-947B-AFAB55BFBCF1}">
            <pc226:cmChg xmlns:pc226="http://schemas.microsoft.com/office/powerpoint/2022/06/main/command" chg="add del">
              <pc226:chgData name="Wagner, Katie A" userId="6f3852c8-d385-4fe0-8d19-0a45354512a7" providerId="ADAL" clId="{A9301978-34F6-42C1-8B0D-DA4C66F177CF}" dt="2024-10-07T20:18:26.370" v="42"/>
              <pc2:cmMkLst xmlns:pc2="http://schemas.microsoft.com/office/powerpoint/2019/9/main/command">
                <pc:docMk/>
                <pc:sldMk cId="1760509859" sldId="700"/>
                <pc2:cmMk id="{DCAAD639-298E-475F-A04D-8B3A42F3BA09}"/>
              </pc2:cmMkLst>
            </pc226:cmChg>
          </p:ext>
        </pc:extLst>
      </pc:sldChg>
      <pc:sldChg chg="addCm">
        <pc:chgData name="Wagner, Katie A" userId="6f3852c8-d385-4fe0-8d19-0a45354512a7" providerId="ADAL" clId="{A9301978-34F6-42C1-8B0D-DA4C66F177CF}" dt="2024-10-07T20:19:24.981" v="44"/>
        <pc:sldMkLst>
          <pc:docMk/>
          <pc:sldMk cId="342098671" sldId="701"/>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19:24.981" v="44"/>
              <pc2:cmMkLst xmlns:pc2="http://schemas.microsoft.com/office/powerpoint/2019/9/main/command">
                <pc:docMk/>
                <pc:sldMk cId="342098671" sldId="701"/>
                <pc2:cmMk id="{F4AB1324-D7E2-485E-83D3-C0A0BFC52DDC}"/>
              </pc2:cmMkLst>
            </pc226:cmChg>
            <pc226:cmChg xmlns:pc226="http://schemas.microsoft.com/office/powerpoint/2022/06/main/command" chg="add">
              <pc226:chgData name="Wagner, Katie A" userId="6f3852c8-d385-4fe0-8d19-0a45354512a7" providerId="ADAL" clId="{A9301978-34F6-42C1-8B0D-DA4C66F177CF}" dt="2024-10-07T20:19:03.515" v="43"/>
              <pc2:cmMkLst xmlns:pc2="http://schemas.microsoft.com/office/powerpoint/2019/9/main/command">
                <pc:docMk/>
                <pc:sldMk cId="342098671" sldId="701"/>
                <pc2:cmMk id="{B3816268-8430-4961-AFF3-7085EF23A36B}"/>
              </pc2:cmMkLst>
            </pc226:cmChg>
          </p:ext>
        </pc:extLst>
      </pc:sldChg>
      <pc:sldChg chg="addCm">
        <pc:chgData name="Wagner, Katie A" userId="6f3852c8-d385-4fe0-8d19-0a45354512a7" providerId="ADAL" clId="{A9301978-34F6-42C1-8B0D-DA4C66F177CF}" dt="2024-10-07T20:20:30.564" v="46"/>
        <pc:sldMkLst>
          <pc:docMk/>
          <pc:sldMk cId="3903238273" sldId="70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0:30.564" v="46"/>
              <pc2:cmMkLst xmlns:pc2="http://schemas.microsoft.com/office/powerpoint/2019/9/main/command">
                <pc:docMk/>
                <pc:sldMk cId="3903238273" sldId="703"/>
                <pc2:cmMk id="{03C1836B-4C40-4DF4-87F1-D10E983B4C76}"/>
              </pc2:cmMkLst>
            </pc226:cmChg>
          </p:ext>
        </pc:extLst>
      </pc:sldChg>
      <pc:sldChg chg="addCm">
        <pc:chgData name="Wagner, Katie A" userId="6f3852c8-d385-4fe0-8d19-0a45354512a7" providerId="ADAL" clId="{A9301978-34F6-42C1-8B0D-DA4C66F177CF}" dt="2024-10-01T20:37:18.786" v="28"/>
        <pc:sldMkLst>
          <pc:docMk/>
          <pc:sldMk cId="1151078028" sldId="704"/>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1T20:37:18.786" v="28"/>
              <pc2:cmMkLst xmlns:pc2="http://schemas.microsoft.com/office/powerpoint/2019/9/main/command">
                <pc:docMk/>
                <pc:sldMk cId="1151078028" sldId="704"/>
                <pc2:cmMk id="{F8847B8A-37D0-47A0-BE6B-F5215D1186AF}"/>
              </pc2:cmMkLst>
            </pc226:cmChg>
          </p:ext>
        </pc:extLst>
      </pc:sldChg>
      <pc:sldChg chg="addCm">
        <pc:chgData name="Wagner, Katie A" userId="6f3852c8-d385-4fe0-8d19-0a45354512a7" providerId="ADAL" clId="{A9301978-34F6-42C1-8B0D-DA4C66F177CF}" dt="2024-10-07T20:20:19.551" v="45"/>
        <pc:sldMkLst>
          <pc:docMk/>
          <pc:sldMk cId="1708690193" sldId="705"/>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0:19.551" v="45"/>
              <pc2:cmMkLst xmlns:pc2="http://schemas.microsoft.com/office/powerpoint/2019/9/main/command">
                <pc:docMk/>
                <pc:sldMk cId="1708690193" sldId="705"/>
                <pc2:cmMk id="{EE48D5A2-F415-4BD8-8F10-058D2F358D32}"/>
              </pc2:cmMkLst>
            </pc226:cmChg>
          </p:ext>
        </pc:extLst>
      </pc:sldChg>
      <pc:sldChg chg="addCm">
        <pc:chgData name="Wagner, Katie A" userId="6f3852c8-d385-4fe0-8d19-0a45354512a7" providerId="ADAL" clId="{A9301978-34F6-42C1-8B0D-DA4C66F177CF}" dt="2024-10-07T20:20:59.594" v="47"/>
        <pc:sldMkLst>
          <pc:docMk/>
          <pc:sldMk cId="2650615274" sldId="707"/>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0:59.594" v="47"/>
              <pc2:cmMkLst xmlns:pc2="http://schemas.microsoft.com/office/powerpoint/2019/9/main/command">
                <pc:docMk/>
                <pc:sldMk cId="2650615274" sldId="707"/>
                <pc2:cmMk id="{63BE1249-1DA2-486E-9DD5-0A0544821EF7}"/>
              </pc2:cmMkLst>
            </pc226:cmChg>
          </p:ext>
        </pc:extLst>
      </pc:sldChg>
      <pc:sldChg chg="addCm">
        <pc:chgData name="Wagner, Katie A" userId="6f3852c8-d385-4fe0-8d19-0a45354512a7" providerId="ADAL" clId="{A9301978-34F6-42C1-8B0D-DA4C66F177CF}" dt="2024-10-07T20:21:08.085" v="48"/>
        <pc:sldMkLst>
          <pc:docMk/>
          <pc:sldMk cId="3093358152" sldId="708"/>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1:08.085" v="48"/>
              <pc2:cmMkLst xmlns:pc2="http://schemas.microsoft.com/office/powerpoint/2019/9/main/command">
                <pc:docMk/>
                <pc:sldMk cId="3093358152" sldId="708"/>
                <pc2:cmMk id="{780D95EA-7BCD-4F14-A784-C461D1FEE277}"/>
              </pc2:cmMkLst>
            </pc226:cmChg>
          </p:ext>
        </pc:extLst>
      </pc:sldChg>
      <pc:sldChg chg="addCm">
        <pc:chgData name="Wagner, Katie A" userId="6f3852c8-d385-4fe0-8d19-0a45354512a7" providerId="ADAL" clId="{A9301978-34F6-42C1-8B0D-DA4C66F177CF}" dt="2024-10-07T20:21:32.580" v="49"/>
        <pc:sldMkLst>
          <pc:docMk/>
          <pc:sldMk cId="1374417395" sldId="70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1:32.580" v="49"/>
              <pc2:cmMkLst xmlns:pc2="http://schemas.microsoft.com/office/powerpoint/2019/9/main/command">
                <pc:docMk/>
                <pc:sldMk cId="1374417395" sldId="709"/>
                <pc2:cmMk id="{9534AD5E-10A6-4E53-A4B9-FB0D4C7D3BBB}"/>
              </pc2:cmMkLst>
            </pc226:cmChg>
          </p:ext>
        </pc:extLst>
      </pc:sldChg>
      <pc:sldChg chg="addCm">
        <pc:chgData name="Wagner, Katie A" userId="6f3852c8-d385-4fe0-8d19-0a45354512a7" providerId="ADAL" clId="{A9301978-34F6-42C1-8B0D-DA4C66F177CF}" dt="2024-10-07T20:25:14.128" v="51"/>
        <pc:sldMkLst>
          <pc:docMk/>
          <pc:sldMk cId="3014680686" sldId="712"/>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5:14.128" v="51"/>
              <pc2:cmMkLst xmlns:pc2="http://schemas.microsoft.com/office/powerpoint/2019/9/main/command">
                <pc:docMk/>
                <pc:sldMk cId="3014680686" sldId="712"/>
                <pc2:cmMk id="{14B5C8A9-7872-4AF6-A2D0-306D3D2D1C98}"/>
              </pc2:cmMkLst>
            </pc226:cmChg>
          </p:ext>
        </pc:extLst>
      </pc:sldChg>
      <pc:sldChg chg="addCm">
        <pc:chgData name="Wagner, Katie A" userId="6f3852c8-d385-4fe0-8d19-0a45354512a7" providerId="ADAL" clId="{A9301978-34F6-42C1-8B0D-DA4C66F177CF}" dt="2024-10-07T20:25:57.428" v="52"/>
        <pc:sldMkLst>
          <pc:docMk/>
          <pc:sldMk cId="783162900" sldId="71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5:57.428" v="52"/>
              <pc2:cmMkLst xmlns:pc2="http://schemas.microsoft.com/office/powerpoint/2019/9/main/command">
                <pc:docMk/>
                <pc:sldMk cId="783162900" sldId="713"/>
                <pc2:cmMk id="{1D58814B-3F28-4CF7-AAB6-4AF35F8794C8}"/>
              </pc2:cmMkLst>
            </pc226:cmChg>
          </p:ext>
        </pc:extLst>
      </pc:sldChg>
      <pc:sldChg chg="addCm">
        <pc:chgData name="Wagner, Katie A" userId="6f3852c8-d385-4fe0-8d19-0a45354512a7" providerId="ADAL" clId="{A9301978-34F6-42C1-8B0D-DA4C66F177CF}" dt="2024-10-07T20:28:53.153" v="56"/>
        <pc:sldMkLst>
          <pc:docMk/>
          <pc:sldMk cId="500413540" sldId="716"/>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8:53.153" v="56"/>
              <pc2:cmMkLst xmlns:pc2="http://schemas.microsoft.com/office/powerpoint/2019/9/main/command">
                <pc:docMk/>
                <pc:sldMk cId="500413540" sldId="716"/>
                <pc2:cmMk id="{DB324458-9F26-4141-8A23-1CBA111ABAF0}"/>
              </pc2:cmMkLst>
            </pc226:cmChg>
          </p:ext>
        </pc:extLst>
      </pc:sldChg>
      <pc:sldChg chg="addCm">
        <pc:chgData name="Wagner, Katie A" userId="6f3852c8-d385-4fe0-8d19-0a45354512a7" providerId="ADAL" clId="{A9301978-34F6-42C1-8B0D-DA4C66F177CF}" dt="2024-10-07T20:27:00.928" v="53"/>
        <pc:sldMkLst>
          <pc:docMk/>
          <pc:sldMk cId="2015556865" sldId="717"/>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27:00.928" v="53"/>
              <pc2:cmMkLst xmlns:pc2="http://schemas.microsoft.com/office/powerpoint/2019/9/main/command">
                <pc:docMk/>
                <pc:sldMk cId="2015556865" sldId="717"/>
                <pc2:cmMk id="{2CDA4878-0757-4908-9424-7922735D3DC3}"/>
              </pc2:cmMkLst>
            </pc226:cmChg>
          </p:ext>
        </pc:extLst>
      </pc:sldChg>
      <pc:sldChg chg="modSp mod">
        <pc:chgData name="Wagner, Katie A" userId="6f3852c8-d385-4fe0-8d19-0a45354512a7" providerId="ADAL" clId="{A9301978-34F6-42C1-8B0D-DA4C66F177CF}" dt="2024-10-07T20:27:43.418" v="55" actId="20577"/>
        <pc:sldMkLst>
          <pc:docMk/>
          <pc:sldMk cId="1195659504" sldId="719"/>
        </pc:sldMkLst>
        <pc:spChg chg="mod">
          <ac:chgData name="Wagner, Katie A" userId="6f3852c8-d385-4fe0-8d19-0a45354512a7" providerId="ADAL" clId="{A9301978-34F6-42C1-8B0D-DA4C66F177CF}" dt="2024-10-07T20:27:43.418" v="55" actId="20577"/>
          <ac:spMkLst>
            <pc:docMk/>
            <pc:sldMk cId="1195659504" sldId="719"/>
            <ac:spMk id="4" creationId="{3C7CCF00-BFF4-C2DB-1B22-DCA1AC002FD5}"/>
          </ac:spMkLst>
        </pc:spChg>
      </pc:sldChg>
      <pc:sldChg chg="addCm">
        <pc:chgData name="Wagner, Katie A" userId="6f3852c8-d385-4fe0-8d19-0a45354512a7" providerId="ADAL" clId="{A9301978-34F6-42C1-8B0D-DA4C66F177CF}" dt="2024-10-07T20:30:43.351" v="57"/>
        <pc:sldMkLst>
          <pc:docMk/>
          <pc:sldMk cId="4133735240" sldId="722"/>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30:43.351" v="57"/>
              <pc2:cmMkLst xmlns:pc2="http://schemas.microsoft.com/office/powerpoint/2019/9/main/command">
                <pc:docMk/>
                <pc:sldMk cId="4133735240" sldId="722"/>
                <pc2:cmMk id="{7C26A36A-F067-4081-AB61-34CC5FE5FF5F}"/>
              </pc2:cmMkLst>
            </pc226:cmChg>
          </p:ext>
        </pc:extLst>
      </pc:sldChg>
      <pc:sldChg chg="addCm">
        <pc:chgData name="Wagner, Katie A" userId="6f3852c8-d385-4fe0-8d19-0a45354512a7" providerId="ADAL" clId="{A9301978-34F6-42C1-8B0D-DA4C66F177CF}" dt="2024-10-07T20:31:06.144" v="58"/>
        <pc:sldMkLst>
          <pc:docMk/>
          <pc:sldMk cId="1665237437" sldId="723"/>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31:06.144" v="58"/>
              <pc2:cmMkLst xmlns:pc2="http://schemas.microsoft.com/office/powerpoint/2019/9/main/command">
                <pc:docMk/>
                <pc:sldMk cId="1665237437" sldId="723"/>
                <pc2:cmMk id="{0BECD943-8594-437C-83AE-C65CD363CB51}"/>
              </pc2:cmMkLst>
            </pc226:cmChg>
          </p:ext>
        </pc:extLst>
      </pc:sldChg>
      <pc:sldChg chg="addCm">
        <pc:chgData name="Wagner, Katie A" userId="6f3852c8-d385-4fe0-8d19-0a45354512a7" providerId="ADAL" clId="{A9301978-34F6-42C1-8B0D-DA4C66F177CF}" dt="2024-10-07T20:31:42.131" v="59"/>
        <pc:sldMkLst>
          <pc:docMk/>
          <pc:sldMk cId="4193872427" sldId="724"/>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31:42.131" v="59"/>
              <pc2:cmMkLst xmlns:pc2="http://schemas.microsoft.com/office/powerpoint/2019/9/main/command">
                <pc:docMk/>
                <pc:sldMk cId="4193872427" sldId="724"/>
                <pc2:cmMk id="{35D2C848-29BA-46DC-9D31-485A83FD590C}"/>
              </pc2:cmMkLst>
            </pc226:cmChg>
          </p:ext>
        </pc:extLst>
      </pc:sldChg>
      <pc:sldChg chg="addCm">
        <pc:chgData name="Wagner, Katie A" userId="6f3852c8-d385-4fe0-8d19-0a45354512a7" providerId="ADAL" clId="{A9301978-34F6-42C1-8B0D-DA4C66F177CF}" dt="2024-10-07T20:33:53.022" v="60"/>
        <pc:sldMkLst>
          <pc:docMk/>
          <pc:sldMk cId="2927270968" sldId="725"/>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33:53.022" v="60"/>
              <pc2:cmMkLst xmlns:pc2="http://schemas.microsoft.com/office/powerpoint/2019/9/main/command">
                <pc:docMk/>
                <pc:sldMk cId="2927270968" sldId="725"/>
                <pc2:cmMk id="{E02DCCE5-8C10-41D1-B8BC-6D6CE25CF426}"/>
              </pc2:cmMkLst>
            </pc226:cmChg>
          </p:ext>
        </pc:extLst>
      </pc:sldChg>
      <pc:sldChg chg="addCm">
        <pc:chgData name="Wagner, Katie A" userId="6f3852c8-d385-4fe0-8d19-0a45354512a7" providerId="ADAL" clId="{A9301978-34F6-42C1-8B0D-DA4C66F177CF}" dt="2024-10-07T20:36:01.237" v="61"/>
        <pc:sldMkLst>
          <pc:docMk/>
          <pc:sldMk cId="3471991963" sldId="729"/>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36:01.237" v="61"/>
              <pc2:cmMkLst xmlns:pc2="http://schemas.microsoft.com/office/powerpoint/2019/9/main/command">
                <pc:docMk/>
                <pc:sldMk cId="3471991963" sldId="729"/>
                <pc2:cmMk id="{2E401729-5D36-4E7D-8B8A-479D79193862}"/>
              </pc2:cmMkLst>
            </pc226:cmChg>
          </p:ext>
        </pc:extLst>
      </pc:sldChg>
      <pc:sldChg chg="addCm">
        <pc:chgData name="Wagner, Katie A" userId="6f3852c8-d385-4fe0-8d19-0a45354512a7" providerId="ADAL" clId="{A9301978-34F6-42C1-8B0D-DA4C66F177CF}" dt="2024-10-07T20:41:06.903" v="63"/>
        <pc:sldMkLst>
          <pc:docMk/>
          <pc:sldMk cId="630975345" sldId="736"/>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41:06.903" v="63"/>
              <pc2:cmMkLst xmlns:pc2="http://schemas.microsoft.com/office/powerpoint/2019/9/main/command">
                <pc:docMk/>
                <pc:sldMk cId="630975345" sldId="736"/>
                <pc2:cmMk id="{294A11CB-3984-4E3D-8681-BD397FDCE5D4}"/>
              </pc2:cmMkLst>
            </pc226:cmChg>
            <pc226:cmChg xmlns:pc226="http://schemas.microsoft.com/office/powerpoint/2022/06/main/command" chg="add">
              <pc226:chgData name="Wagner, Katie A" userId="6f3852c8-d385-4fe0-8d19-0a45354512a7" providerId="ADAL" clId="{A9301978-34F6-42C1-8B0D-DA4C66F177CF}" dt="2024-10-07T20:40:26.964" v="62"/>
              <pc2:cmMkLst xmlns:pc2="http://schemas.microsoft.com/office/powerpoint/2019/9/main/command">
                <pc:docMk/>
                <pc:sldMk cId="630975345" sldId="736"/>
                <pc2:cmMk id="{4E2A43CE-1856-45C3-B551-0502294D19B0}"/>
              </pc2:cmMkLst>
            </pc226:cmChg>
          </p:ext>
        </pc:extLst>
      </pc:sldChg>
      <pc:sldChg chg="addCm">
        <pc:chgData name="Wagner, Katie A" userId="6f3852c8-d385-4fe0-8d19-0a45354512a7" providerId="ADAL" clId="{A9301978-34F6-42C1-8B0D-DA4C66F177CF}" dt="2024-10-07T20:45:05.285" v="65"/>
        <pc:sldMkLst>
          <pc:docMk/>
          <pc:sldMk cId="73858203" sldId="1330"/>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45:05.285" v="65"/>
              <pc2:cmMkLst xmlns:pc2="http://schemas.microsoft.com/office/powerpoint/2019/9/main/command">
                <pc:docMk/>
                <pc:sldMk cId="73858203" sldId="1330"/>
                <pc2:cmMk id="{DD34A094-2B5C-46E3-B88E-6518EEFD736E}"/>
              </pc2:cmMkLst>
            </pc226:cmChg>
          </p:ext>
        </pc:extLst>
      </pc:sldChg>
      <pc:sldChg chg="addCm">
        <pc:chgData name="Wagner, Katie A" userId="6f3852c8-d385-4fe0-8d19-0a45354512a7" providerId="ADAL" clId="{A9301978-34F6-42C1-8B0D-DA4C66F177CF}" dt="2024-10-07T20:46:26.870" v="66"/>
        <pc:sldMkLst>
          <pc:docMk/>
          <pc:sldMk cId="2849745884" sldId="1335"/>
        </pc:sldMkLst>
        <pc:extLst>
          <p:ext xmlns:p="http://schemas.openxmlformats.org/presentationml/2006/main" uri="{D6D511B9-2390-475A-947B-AFAB55BFBCF1}">
            <pc226:cmChg xmlns:pc226="http://schemas.microsoft.com/office/powerpoint/2022/06/main/command" chg="add">
              <pc226:chgData name="Wagner, Katie A" userId="6f3852c8-d385-4fe0-8d19-0a45354512a7" providerId="ADAL" clId="{A9301978-34F6-42C1-8B0D-DA4C66F177CF}" dt="2024-10-07T20:46:26.870" v="66"/>
              <pc2:cmMkLst xmlns:pc2="http://schemas.microsoft.com/office/powerpoint/2019/9/main/command">
                <pc:docMk/>
                <pc:sldMk cId="2849745884" sldId="1335"/>
                <pc2:cmMk id="{DDFA2691-3C0E-44EA-AF08-E6DE30D9B8A8}"/>
              </pc2:cmMkLst>
            </pc226:cmChg>
          </p:ext>
        </pc:extLst>
      </pc:sldChg>
    </pc:docChg>
  </pc:docChgLst>
</pc:chgInfo>
</file>

<file path=ppt/comments/modernComment_26D_FE5914D3.xml><?xml version="1.0" encoding="utf-8"?>
<p188:cmLst xmlns:a="http://schemas.openxmlformats.org/drawingml/2006/main" xmlns:r="http://schemas.openxmlformats.org/officeDocument/2006/relationships" xmlns:p188="http://schemas.microsoft.com/office/powerpoint/2018/8/main">
  <p188:cm id="{63D9D386-C7C5-42CF-AD0E-7E577114E924}" authorId="{B4112EB0-D38F-8C73-3147-E8021F881C88}" status="resolved" created="2024-10-01T19:44:55.611" complete="100000">
    <ac:txMkLst xmlns:ac="http://schemas.microsoft.com/office/drawing/2013/main/command">
      <pc:docMk xmlns:pc="http://schemas.microsoft.com/office/powerpoint/2013/main/command"/>
      <pc:sldMk xmlns:pc="http://schemas.microsoft.com/office/powerpoint/2013/main/command" cId="4267250899" sldId="621"/>
      <ac:spMk id="4" creationId="{64385D3F-6842-E5DD-B904-38DED6B1325E}"/>
      <ac:txMk cp="113" len="59">
        <ac:context len="305" hash="2633878020"/>
      </ac:txMk>
    </ac:txMkLst>
    <p188:pos x="5158292" y="1600201"/>
    <p188:txBody>
      <a:bodyPr/>
      <a:lstStyle/>
      <a:p>
        <a:r>
          <a:rPr lang="en-US"/>
          <a:t>Indent the CFR bullets to fall under the exposure pathway bullet?</a:t>
        </a:r>
      </a:p>
    </p188:txBody>
  </p188:cm>
  <p188:cm id="{939F35AA-E4CC-4383-8DEE-1B8E86932621}" authorId="{B4112EB0-D38F-8C73-3147-E8021F881C88}" status="resolved" created="2024-10-01T19:46:02.850" complete="100000">
    <ac:txMkLst xmlns:ac="http://schemas.microsoft.com/office/drawing/2013/main/command">
      <pc:docMk xmlns:pc="http://schemas.microsoft.com/office/powerpoint/2013/main/command"/>
      <pc:sldMk xmlns:pc="http://schemas.microsoft.com/office/powerpoint/2013/main/command" cId="4267250899" sldId="621"/>
      <ac:spMk id="4" creationId="{64385D3F-6842-E5DD-B904-38DED6B1325E}"/>
      <ac:txMk cp="25">
        <ac:context len="305" hash="2633878020"/>
      </ac:txMk>
    </ac:txMkLst>
    <p188:pos x="4641925" y="298526"/>
    <p188:txBody>
      <a:bodyPr/>
      <a:lstStyle/>
      <a:p>
        <a:r>
          <a:rPr lang="en-US"/>
          <a:t>Delete ;? </a:t>
        </a:r>
      </a:p>
    </p188:txBody>
  </p188:cm>
</p188:cmLst>
</file>

<file path=ppt/comments/modernComment_2A4_99D7043F.xml><?xml version="1.0" encoding="utf-8"?>
<p188:cmLst xmlns:a="http://schemas.openxmlformats.org/drawingml/2006/main" xmlns:r="http://schemas.openxmlformats.org/officeDocument/2006/relationships" xmlns:p188="http://schemas.microsoft.com/office/powerpoint/2018/8/main">
  <p188:cm id="{5DEB121F-BF7E-441C-856D-F42200810380}" authorId="{B4112EB0-D38F-8C73-3147-E8021F881C88}" status="resolved" created="2024-10-01T20:38:06.023" complete="100000">
    <ac:deMkLst xmlns:ac="http://schemas.microsoft.com/office/drawing/2013/main/command">
      <pc:docMk xmlns:pc="http://schemas.microsoft.com/office/powerpoint/2013/main/command"/>
      <pc:sldMk xmlns:pc="http://schemas.microsoft.com/office/powerpoint/2013/main/command" cId="2581005375" sldId="676"/>
      <ac:spMk id="4" creationId="{71E1FB78-8BED-14DA-3DA0-0ADAE164A6B8}"/>
    </ac:deMkLst>
    <p188:txBody>
      <a:bodyPr/>
      <a:lstStyle/>
      <a:p>
        <a:r>
          <a:rPr lang="en-US"/>
          <a:t>Why  highlighted?</a:t>
        </a:r>
      </a:p>
    </p188:txBody>
  </p188:cm>
</p188:cmLst>
</file>

<file path=ppt/comments/modernComment_2AC_74063595.xml><?xml version="1.0" encoding="utf-8"?>
<p188:cmLst xmlns:a="http://schemas.openxmlformats.org/drawingml/2006/main" xmlns:r="http://schemas.openxmlformats.org/officeDocument/2006/relationships" xmlns:p188="http://schemas.microsoft.com/office/powerpoint/2018/8/main">
  <p188:cm id="{5881AD3B-6258-4A0D-8432-DD4631A9EEF1}" authorId="{B4112EB0-D38F-8C73-3147-E8021F881C88}" status="resolved" created="2024-10-01T20:39:37.192" complete="100000">
    <ac:deMkLst xmlns:ac="http://schemas.microsoft.com/office/drawing/2013/main/command">
      <pc:docMk xmlns:pc="http://schemas.microsoft.com/office/powerpoint/2013/main/command"/>
      <pc:sldMk xmlns:pc="http://schemas.microsoft.com/office/powerpoint/2013/main/command" cId="1946563989" sldId="684"/>
      <ac:spMk id="23" creationId="{268A01FC-62F6-23CF-CF0C-D75E6007076C}"/>
    </ac:deMkLst>
    <p188:pos x="9004300" y="128151"/>
    <p188:txBody>
      <a:bodyPr/>
      <a:lstStyle/>
      <a:p>
        <a:r>
          <a:rPr lang="en-US"/>
          <a:t>Elsewhere font is black in the blue boxes</a:t>
        </a:r>
      </a:p>
    </p188:txBody>
  </p188:cm>
</p188:cmLst>
</file>

<file path=ppt/comments/modernComment_2C3_9DFD2DEA.xml><?xml version="1.0" encoding="utf-8"?>
<p188:cmLst xmlns:a="http://schemas.openxmlformats.org/drawingml/2006/main" xmlns:r="http://schemas.openxmlformats.org/officeDocument/2006/relationships" xmlns:p188="http://schemas.microsoft.com/office/powerpoint/2018/8/main">
  <p188:cm id="{63BE1249-1DA2-486E-9DD5-0A0544821EF7}" authorId="{B4112EB0-D38F-8C73-3147-E8021F881C88}" status="resolved" created="2024-10-07T20:20:59.562" complete="100000">
    <ac:txMkLst xmlns:ac="http://schemas.microsoft.com/office/drawing/2013/main/command">
      <pc:docMk xmlns:pc="http://schemas.microsoft.com/office/powerpoint/2013/main/command"/>
      <pc:sldMk xmlns:pc="http://schemas.microsoft.com/office/powerpoint/2013/main/command" cId="2650615274" sldId="707"/>
      <ac:spMk id="4" creationId="{71E1FB78-8BED-14DA-3DA0-0ADAE164A6B8}"/>
      <ac:txMk cp="300" len="1">
        <ac:context len="405" hash="3741906174"/>
      </ac:txMk>
    </ac:txMkLst>
    <p188:pos x="1134533" y="2040468"/>
    <p188:txBody>
      <a:bodyPr/>
      <a:lstStyle/>
      <a:p>
        <a:r>
          <a:rPr lang="en-US"/>
          <a:t>Lowercase?</a:t>
        </a:r>
      </a:p>
    </p188:txBody>
  </p188:cm>
</p188:cmLst>
</file>

<file path=ppt/comments/modernComment_2CD_7822F501.xml><?xml version="1.0" encoding="utf-8"?>
<p188:cmLst xmlns:a="http://schemas.openxmlformats.org/drawingml/2006/main" xmlns:r="http://schemas.openxmlformats.org/officeDocument/2006/relationships" xmlns:p188="http://schemas.microsoft.com/office/powerpoint/2018/8/main">
  <p188:cm id="{2CDA4878-0757-4908-9424-7922735D3DC3}" authorId="{B4112EB0-D38F-8C73-3147-E8021F881C88}" status="resolved" created="2024-10-07T20:27:00.887" complete="100000">
    <ac:deMkLst xmlns:ac="http://schemas.microsoft.com/office/drawing/2013/main/command">
      <pc:docMk xmlns:pc="http://schemas.microsoft.com/office/powerpoint/2013/main/command"/>
      <pc:sldMk xmlns:pc="http://schemas.microsoft.com/office/powerpoint/2013/main/command" cId="2015556865" sldId="717"/>
      <ac:spMk id="4" creationId="{3C7CCF00-BFF4-C2DB-1B22-DCA1AC002FD5}"/>
    </ac:deMkLst>
    <p188:txBody>
      <a:bodyPr/>
      <a:lstStyle/>
      <a:p>
        <a:r>
          <a:rPr lang="en-US"/>
          <a:t>Arrow for Select: Add Nuclide looks like it is associated with the second bullet</a:t>
        </a:r>
      </a:p>
    </p188:txBody>
  </p188:cm>
</p188: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6A69A9C-1087-184F-8370-423E175D9D7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9090E3D-F5E5-0D40-B323-A25B85CF9E8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6E50B8-2EF8-564F-AE86-D84E6C503530}" type="datetimeFigureOut">
              <a:rPr lang="en-US" smtClean="0"/>
              <a:t>10/23/2024</a:t>
            </a:fld>
            <a:endParaRPr lang="en-US"/>
          </a:p>
        </p:txBody>
      </p:sp>
      <p:sp>
        <p:nvSpPr>
          <p:cNvPr id="4" name="Footer Placeholder 3">
            <a:extLst>
              <a:ext uri="{FF2B5EF4-FFF2-40B4-BE49-F238E27FC236}">
                <a16:creationId xmlns:a16="http://schemas.microsoft.com/office/drawing/2014/main" id="{64E3AA97-2F38-5340-B685-1E0EA3E358D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2B732F3-25A6-284F-A24C-5FD21AE6BEE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078BA3-E235-9946-9A4D-07E907F688D0}" type="slidenum">
              <a:rPr lang="en-US" smtClean="0"/>
              <a:t>‹#›</a:t>
            </a:fld>
            <a:endParaRPr lang="en-US"/>
          </a:p>
        </p:txBody>
      </p:sp>
    </p:spTree>
    <p:extLst>
      <p:ext uri="{BB962C8B-B14F-4D97-AF65-F5344CB8AC3E}">
        <p14:creationId xmlns:p14="http://schemas.microsoft.com/office/powerpoint/2010/main" val="4194000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AC8D20-1945-7145-91A2-3D134BDA25E2}" type="datetimeFigureOut">
              <a:rPr lang="en-US" smtClean="0"/>
              <a:t>10/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0104DB-87CA-D64F-AB86-DB2520DDF5D7}" type="slidenum">
              <a:rPr lang="en-US" smtClean="0"/>
              <a:t>‹#›</a:t>
            </a:fld>
            <a:endParaRPr lang="en-US"/>
          </a:p>
        </p:txBody>
      </p:sp>
    </p:spTree>
    <p:extLst>
      <p:ext uri="{BB962C8B-B14F-4D97-AF65-F5344CB8AC3E}">
        <p14:creationId xmlns:p14="http://schemas.microsoft.com/office/powerpoint/2010/main" val="36140554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extLst>
    <p:ext uri="{620B2872-D7B9-4A21-9093-7833F8D536E1}">
      <p15:sldGuideLst xmlns:p15="http://schemas.microsoft.com/office/powerpoint/2012/main">
        <p15:guide id="1" orient="horz" pos="2880" userDrawn="1">
          <p15:clr>
            <a:srgbClr val="F26B43"/>
          </p15:clr>
        </p15:guide>
        <p15:guide id="2" pos="2160" userDrawn="1">
          <p15:clr>
            <a:srgbClr val="F26B43"/>
          </p15:clr>
        </p15:guide>
      </p15:sldGuideLst>
    </p:ext>
  </p:extLst>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10104DB-87CA-D64F-AB86-DB2520DDF5D7}" type="slidenum">
              <a:rPr lang="en-US" smtClean="0"/>
              <a:t>1</a:t>
            </a:fld>
            <a:endParaRPr lang="en-US"/>
          </a:p>
        </p:txBody>
      </p:sp>
    </p:spTree>
    <p:extLst>
      <p:ext uri="{BB962C8B-B14F-4D97-AF65-F5344CB8AC3E}">
        <p14:creationId xmlns:p14="http://schemas.microsoft.com/office/powerpoint/2010/main" val="5952064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_Plain_Blac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chemeClr val="bg1"/>
                </a:solidFill>
                <a:latin typeface="Arial" panose="020B0604020202020204" pitchFamily="34" charset="0"/>
                <a:cs typeface="Arial" panose="020B0604020202020204" pitchFamily="34" charset="0"/>
              </a:defRPr>
            </a:lvl1pPr>
          </a:lstStyle>
          <a:p>
            <a:r>
              <a:rPr lang="en-US"/>
              <a:t>Click to edit Master title style</a:t>
            </a:r>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chemeClr val="bg1"/>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chemeClr val="bg1"/>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bg1"/>
                </a:solidFill>
              </a:defRPr>
            </a:lvl1pPr>
          </a:lstStyle>
          <a:p>
            <a:fld id="{ABD4F8E3-4ED9-44B4-99E6-8A3D2CF8D415}" type="datetime4">
              <a:rPr lang="en-US" smtClean="0"/>
              <a:pPr/>
              <a:t>October 23, 2024</a:t>
            </a:fld>
            <a:endParaRPr lang="en-US"/>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88442"/>
            <a:ext cx="4963110" cy="441158"/>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1501305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3768" userDrawn="1">
          <p15:clr>
            <a:srgbClr val="FBAE40"/>
          </p15:clr>
        </p15:guide>
        <p15:guide id="2" pos="4608"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arge Imag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61BC267-6301-D647-5DD0-B5814043AC79}"/>
              </a:ext>
            </a:extLst>
          </p:cNvPr>
          <p:cNvSpPr/>
          <p:nvPr userDrawn="1"/>
        </p:nvSpPr>
        <p:spPr>
          <a:xfrm>
            <a:off x="6413500" y="0"/>
            <a:ext cx="8216899"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898104" y="457200"/>
            <a:ext cx="7275095"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898104" y="6858000"/>
            <a:ext cx="7275095"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bg1"/>
                </a:solidFill>
                <a:latin typeface="Arial" panose="020B0604020202020204" pitchFamily="34" charset="0"/>
                <a:ea typeface="+mn-ea"/>
                <a:cs typeface="Arial" panose="020B0604020202020204" pitchFamily="34" charset="0"/>
              </a:defRPr>
            </a:lvl1pPr>
          </a:lstStyle>
          <a:p>
            <a:r>
              <a:rPr lang="en-US"/>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buClr>
                <a:srgbClr val="F37421"/>
              </a:buClr>
              <a:defRPr sz="2800">
                <a:solidFill>
                  <a:schemeClr val="bg1"/>
                </a:solidFill>
              </a:defRPr>
            </a:lvl1pPr>
            <a:lvl2pPr marL="822960" indent="-274320">
              <a:buClr>
                <a:srgbClr val="F37421"/>
              </a:buClr>
              <a:buFont typeface="Wingdings" panose="05000000000000000000" pitchFamily="2" charset="2"/>
              <a:buChar char="§"/>
              <a:defRPr sz="2400">
                <a:solidFill>
                  <a:schemeClr val="bg1"/>
                </a:solidFill>
              </a:defRPr>
            </a:lvl2pPr>
            <a:lvl3pPr marL="1371600" indent="-274320">
              <a:buClr>
                <a:srgbClr val="F37421"/>
              </a:buClr>
              <a:buFont typeface="Wingdings" panose="05000000000000000000" pitchFamily="2" charset="2"/>
              <a:buChar char="ü"/>
              <a:defRPr sz="2000">
                <a:solidFill>
                  <a:schemeClr val="bg1"/>
                </a:solidFill>
              </a:defRPr>
            </a:lvl3pPr>
            <a:lvl4pPr>
              <a:buClr>
                <a:srgbClr val="F37421"/>
              </a:buClr>
              <a:defRPr sz="1800">
                <a:solidFill>
                  <a:schemeClr val="bg1"/>
                </a:solidFill>
              </a:defRPr>
            </a:lvl4pPr>
            <a:lvl5pPr marL="2468880" indent="-274320">
              <a:buClr>
                <a:srgbClr val="F37421"/>
              </a:buClr>
              <a:buFont typeface="Wingdings" panose="05000000000000000000" pitchFamily="2" charset="2"/>
              <a:buChar char="§"/>
              <a:defRPr sz="1600">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Tree>
    <p:extLst>
      <p:ext uri="{BB962C8B-B14F-4D97-AF65-F5344CB8AC3E}">
        <p14:creationId xmlns:p14="http://schemas.microsoft.com/office/powerpoint/2010/main" val="1957828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arge Text Box">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B7D4F36-2E6C-C7E6-87C9-625F06B5EBE7}"/>
              </a:ext>
            </a:extLst>
          </p:cNvPr>
          <p:cNvSpPr/>
          <p:nvPr userDrawn="1"/>
        </p:nvSpPr>
        <p:spPr>
          <a:xfrm>
            <a:off x="6413500" y="0"/>
            <a:ext cx="8216899"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829168" y="457199"/>
            <a:ext cx="7373874"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buClr>
                <a:srgbClr val="F37421"/>
              </a:buClr>
              <a:defRPr sz="2800">
                <a:solidFill>
                  <a:schemeClr val="bg1"/>
                </a:solidFill>
              </a:defRPr>
            </a:lvl1pPr>
            <a:lvl2pPr marL="822960" indent="-274320">
              <a:buClr>
                <a:srgbClr val="F37421"/>
              </a:buClr>
              <a:buFont typeface="Wingdings" panose="05000000000000000000" pitchFamily="2" charset="2"/>
              <a:buChar char="§"/>
              <a:defRPr sz="2400">
                <a:solidFill>
                  <a:schemeClr val="bg1"/>
                </a:solidFill>
              </a:defRPr>
            </a:lvl2pPr>
            <a:lvl3pPr marL="1371600" indent="-274320">
              <a:buClr>
                <a:srgbClr val="F37421"/>
              </a:buClr>
              <a:buFont typeface="Wingdings" panose="05000000000000000000" pitchFamily="2" charset="2"/>
              <a:buChar char="ü"/>
              <a:defRPr sz="2000">
                <a:solidFill>
                  <a:schemeClr val="bg1"/>
                </a:solidFill>
              </a:defRPr>
            </a:lvl3pPr>
            <a:lvl4pPr>
              <a:buClr>
                <a:srgbClr val="F37421"/>
              </a:buClr>
              <a:defRPr sz="1800">
                <a:solidFill>
                  <a:schemeClr val="bg1"/>
                </a:solidFill>
              </a:defRPr>
            </a:lvl4pPr>
            <a:lvl5pPr marL="2468880" indent="-274320">
              <a:buClr>
                <a:srgbClr val="F37421"/>
              </a:buClr>
              <a:buFont typeface="Wingdings" panose="05000000000000000000" pitchFamily="2" charset="2"/>
              <a:buChar char="§"/>
              <a:defRPr sz="1600">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bg1"/>
                </a:solidFill>
                <a:latin typeface="Arial" panose="020B0604020202020204" pitchFamily="34" charset="0"/>
                <a:ea typeface="+mn-ea"/>
                <a:cs typeface="Arial" panose="020B0604020202020204" pitchFamily="34" charset="0"/>
              </a:defRPr>
            </a:lvl1pPr>
          </a:lstStyle>
          <a:p>
            <a:r>
              <a:rPr lang="en-US"/>
              <a:t>Click to edit slide title</a:t>
            </a:r>
          </a:p>
        </p:txBody>
      </p:sp>
    </p:spTree>
    <p:extLst>
      <p:ext uri="{BB962C8B-B14F-4D97-AF65-F5344CB8AC3E}">
        <p14:creationId xmlns:p14="http://schemas.microsoft.com/office/powerpoint/2010/main" val="990347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Conten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A13BF88-4B5C-CE2F-FEDD-F1368C822FC5}"/>
              </a:ext>
            </a:extLst>
          </p:cNvPr>
          <p:cNvSpPr/>
          <p:nvPr userDrawn="1"/>
        </p:nvSpPr>
        <p:spPr>
          <a:xfrm>
            <a:off x="783771" y="1080655"/>
            <a:ext cx="145475" cy="451262"/>
          </a:xfrm>
          <a:prstGeom prst="rect">
            <a:avLst/>
          </a:prstGeom>
          <a:solidFill>
            <a:srgbClr val="18335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0D96EEDE-6486-774B-B0E3-751BBA42CE35}"/>
              </a:ext>
            </a:extLst>
          </p:cNvPr>
          <p:cNvSpPr/>
          <p:nvPr userDrawn="1"/>
        </p:nvSpPr>
        <p:spPr>
          <a:xfrm>
            <a:off x="929246" y="0"/>
            <a:ext cx="13701154"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1409701" y="472966"/>
            <a:ext cx="8073512" cy="874673"/>
          </a:xfrm>
          <a:prstGeom prst="rect">
            <a:avLst/>
          </a:prstGeom>
        </p:spPr>
        <p:txBody>
          <a:bodyPr lIns="0" anchor="b"/>
          <a:lstStyle>
            <a:lvl1pPr>
              <a:defRPr lang="en-US" sz="3600" b="1" kern="1200" dirty="0">
                <a:solidFill>
                  <a:srgbClr val="18335A"/>
                </a:solidFill>
                <a:latin typeface="Arial" panose="020B0604020202020204" pitchFamily="34" charset="0"/>
                <a:ea typeface="+mn-ea"/>
                <a:cs typeface="Arial" panose="020B0604020202020204" pitchFamily="34" charset="0"/>
              </a:defRPr>
            </a:lvl1pPr>
          </a:lstStyle>
          <a:p>
            <a:r>
              <a:rPr lang="en-US"/>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buClr>
                <a:srgbClr val="18335A"/>
              </a:buClr>
              <a:defRPr sz="2800">
                <a:latin typeface="Arial" panose="020B0604020202020204" pitchFamily="34" charset="0"/>
                <a:cs typeface="Arial" panose="020B0604020202020204" pitchFamily="34" charset="0"/>
              </a:defRPr>
            </a:lvl1pPr>
            <a:lvl2pPr marL="822960" indent="-274320">
              <a:buClr>
                <a:srgbClr val="18335A"/>
              </a:buClr>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Clr>
                <a:srgbClr val="18335A"/>
              </a:buClr>
              <a:buFont typeface="Wingdings" panose="05000000000000000000" pitchFamily="2" charset="2"/>
              <a:buChar char="ü"/>
              <a:defRPr sz="2000">
                <a:latin typeface="Arial" panose="020B0604020202020204" pitchFamily="34" charset="0"/>
                <a:cs typeface="Arial" panose="020B0604020202020204" pitchFamily="34" charset="0"/>
              </a:defRPr>
            </a:lvl3pPr>
            <a:lvl4pPr>
              <a:buClr>
                <a:srgbClr val="18335A"/>
              </a:buClr>
              <a:defRPr sz="1800">
                <a:latin typeface="Arial" panose="020B0604020202020204" pitchFamily="34" charset="0"/>
                <a:cs typeface="Arial" panose="020B0604020202020204" pitchFamily="34" charset="0"/>
              </a:defRPr>
            </a:lvl4pPr>
            <a:lvl5pPr marL="2468880" indent="-274320">
              <a:buClr>
                <a:srgbClr val="18335A"/>
              </a:buClr>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pic>
        <p:nvPicPr>
          <p:cNvPr id="7" name="Picture 6">
            <a:extLst>
              <a:ext uri="{FF2B5EF4-FFF2-40B4-BE49-F238E27FC236}">
                <a16:creationId xmlns:a16="http://schemas.microsoft.com/office/drawing/2014/main" id="{786CD40E-4F18-75F7-79A8-011C7628FB8F}"/>
              </a:ext>
            </a:extLst>
          </p:cNvPr>
          <p:cNvPicPr>
            <a:picLocks noChangeAspect="1"/>
          </p:cNvPicPr>
          <p:nvPr userDrawn="1"/>
        </p:nvPicPr>
        <p:blipFill>
          <a:blip r:embed="rId2"/>
          <a:srcRect/>
          <a:stretch/>
        </p:blipFill>
        <p:spPr>
          <a:xfrm>
            <a:off x="10204338" y="741197"/>
            <a:ext cx="3972560" cy="552704"/>
          </a:xfrm>
          <a:prstGeom prst="rect">
            <a:avLst/>
          </a:prstGeom>
        </p:spPr>
      </p:pic>
    </p:spTree>
    <p:extLst>
      <p:ext uri="{BB962C8B-B14F-4D97-AF65-F5344CB8AC3E}">
        <p14:creationId xmlns:p14="http://schemas.microsoft.com/office/powerpoint/2010/main" val="2806792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754" userDrawn="1">
          <p15:clr>
            <a:srgbClr val="FBAE40"/>
          </p15:clr>
        </p15:guide>
        <p15:guide id="2" pos="460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Picture Gri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6317672" y="0"/>
            <a:ext cx="8312727"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582036"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696836"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582036"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696836"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582036"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582036"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696836"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696836"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bg1"/>
                </a:solidFill>
                <a:latin typeface="Arial" panose="020B0604020202020204" pitchFamily="34" charset="0"/>
                <a:ea typeface="+mn-ea"/>
                <a:cs typeface="Arial" panose="020B0604020202020204" pitchFamily="34" charset="0"/>
              </a:defRPr>
            </a:lvl1pPr>
          </a:lstStyle>
          <a:p>
            <a:r>
              <a:rPr lang="en-US"/>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buClr>
                <a:srgbClr val="F37421"/>
              </a:buClr>
              <a:defRPr sz="2800">
                <a:solidFill>
                  <a:schemeClr val="bg1"/>
                </a:solidFill>
              </a:defRPr>
            </a:lvl1pPr>
            <a:lvl2pPr marL="822960" indent="-274320">
              <a:buClr>
                <a:srgbClr val="F37421"/>
              </a:buClr>
              <a:buFont typeface="Wingdings" panose="05000000000000000000" pitchFamily="2" charset="2"/>
              <a:buChar char="§"/>
              <a:defRPr sz="2400">
                <a:solidFill>
                  <a:schemeClr val="bg1"/>
                </a:solidFill>
              </a:defRPr>
            </a:lvl2pPr>
            <a:lvl3pPr marL="1371600" indent="-274320">
              <a:buClr>
                <a:srgbClr val="F37421"/>
              </a:buClr>
              <a:buFont typeface="Wingdings" panose="05000000000000000000" pitchFamily="2" charset="2"/>
              <a:buChar char="ü"/>
              <a:defRPr sz="2000">
                <a:solidFill>
                  <a:schemeClr val="bg1"/>
                </a:solidFill>
              </a:defRPr>
            </a:lvl3pPr>
            <a:lvl4pPr>
              <a:buClr>
                <a:srgbClr val="F37421"/>
              </a:buClr>
              <a:defRPr sz="1800">
                <a:solidFill>
                  <a:schemeClr val="bg1"/>
                </a:solidFill>
              </a:defRPr>
            </a:lvl4pPr>
            <a:lvl5pPr marL="2468880" indent="-274320">
              <a:buClr>
                <a:srgbClr val="F37421"/>
              </a:buClr>
              <a:buFont typeface="Wingdings" panose="05000000000000000000" pitchFamily="2" charset="2"/>
              <a:buChar char="§"/>
              <a:defRPr sz="1600">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Tree>
    <p:extLst>
      <p:ext uri="{BB962C8B-B14F-4D97-AF65-F5344CB8AC3E}">
        <p14:creationId xmlns:p14="http://schemas.microsoft.com/office/powerpoint/2010/main" val="410932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929246" y="0"/>
            <a:ext cx="13701154"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buClr>
                <a:srgbClr val="18335A"/>
              </a:buCl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p:txBody>
      </p:sp>
      <p:sp>
        <p:nvSpPr>
          <p:cNvPr id="4" name="Title 1">
            <a:extLst>
              <a:ext uri="{FF2B5EF4-FFF2-40B4-BE49-F238E27FC236}">
                <a16:creationId xmlns:a16="http://schemas.microsoft.com/office/drawing/2014/main" id="{A99476DF-EB14-B0C0-F260-BEAA5736EAD5}"/>
              </a:ext>
            </a:extLst>
          </p:cNvPr>
          <p:cNvSpPr>
            <a:spLocks noGrp="1"/>
          </p:cNvSpPr>
          <p:nvPr>
            <p:ph type="title" hasCustomPrompt="1"/>
          </p:nvPr>
        </p:nvSpPr>
        <p:spPr>
          <a:xfrm>
            <a:off x="1409701" y="472966"/>
            <a:ext cx="8073512" cy="874673"/>
          </a:xfrm>
          <a:prstGeom prst="rect">
            <a:avLst/>
          </a:prstGeom>
        </p:spPr>
        <p:txBody>
          <a:bodyPr lIns="0" anchor="b"/>
          <a:lstStyle>
            <a:lvl1pPr>
              <a:defRPr lang="en-US" sz="3600" b="1" kern="1200" dirty="0">
                <a:solidFill>
                  <a:srgbClr val="18335A"/>
                </a:solidFill>
                <a:latin typeface="Arial" panose="020B0604020202020204" pitchFamily="34" charset="0"/>
                <a:ea typeface="+mn-ea"/>
                <a:cs typeface="Arial" panose="020B0604020202020204" pitchFamily="34" charset="0"/>
              </a:defRPr>
            </a:lvl1pPr>
          </a:lstStyle>
          <a:p>
            <a:r>
              <a:rPr lang="en-US"/>
              <a:t>Click to edit slide title</a:t>
            </a:r>
          </a:p>
        </p:txBody>
      </p:sp>
      <p:pic>
        <p:nvPicPr>
          <p:cNvPr id="6" name="Picture 5">
            <a:extLst>
              <a:ext uri="{FF2B5EF4-FFF2-40B4-BE49-F238E27FC236}">
                <a16:creationId xmlns:a16="http://schemas.microsoft.com/office/drawing/2014/main" id="{65911E96-319D-E54E-3054-B139FB69C4FF}"/>
              </a:ext>
            </a:extLst>
          </p:cNvPr>
          <p:cNvPicPr>
            <a:picLocks noChangeAspect="1"/>
          </p:cNvPicPr>
          <p:nvPr userDrawn="1"/>
        </p:nvPicPr>
        <p:blipFill>
          <a:blip r:embed="rId2"/>
          <a:srcRect/>
          <a:stretch/>
        </p:blipFill>
        <p:spPr>
          <a:xfrm>
            <a:off x="10204338" y="741197"/>
            <a:ext cx="3972560" cy="552704"/>
          </a:xfrm>
          <a:prstGeom prst="rect">
            <a:avLst/>
          </a:prstGeom>
        </p:spPr>
      </p:pic>
      <p:sp>
        <p:nvSpPr>
          <p:cNvPr id="7" name="Rectangle 6">
            <a:extLst>
              <a:ext uri="{FF2B5EF4-FFF2-40B4-BE49-F238E27FC236}">
                <a16:creationId xmlns:a16="http://schemas.microsoft.com/office/drawing/2014/main" id="{2D83FBA5-A5BE-F192-583D-AC15D31E1339}"/>
              </a:ext>
            </a:extLst>
          </p:cNvPr>
          <p:cNvSpPr/>
          <p:nvPr userDrawn="1"/>
        </p:nvSpPr>
        <p:spPr>
          <a:xfrm>
            <a:off x="783771" y="1080655"/>
            <a:ext cx="145475" cy="451262"/>
          </a:xfrm>
          <a:prstGeom prst="rect">
            <a:avLst/>
          </a:prstGeom>
          <a:solidFill>
            <a:srgbClr val="18335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0081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929246" y="0"/>
            <a:ext cx="13701154"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Title 1">
            <a:extLst>
              <a:ext uri="{FF2B5EF4-FFF2-40B4-BE49-F238E27FC236}">
                <a16:creationId xmlns:a16="http://schemas.microsoft.com/office/drawing/2014/main" id="{D4E24851-2E35-F5FE-EAAC-B1980208F5F4}"/>
              </a:ext>
            </a:extLst>
          </p:cNvPr>
          <p:cNvSpPr>
            <a:spLocks noGrp="1"/>
          </p:cNvSpPr>
          <p:nvPr>
            <p:ph type="title" hasCustomPrompt="1"/>
          </p:nvPr>
        </p:nvSpPr>
        <p:spPr>
          <a:xfrm>
            <a:off x="1409701" y="472966"/>
            <a:ext cx="8073512" cy="874673"/>
          </a:xfrm>
          <a:prstGeom prst="rect">
            <a:avLst/>
          </a:prstGeom>
        </p:spPr>
        <p:txBody>
          <a:bodyPr lIns="0" anchor="b"/>
          <a:lstStyle>
            <a:lvl1pPr>
              <a:defRPr lang="en-US" sz="3600" b="1" kern="1200" dirty="0">
                <a:solidFill>
                  <a:srgbClr val="18335A"/>
                </a:solidFill>
                <a:latin typeface="Arial" panose="020B0604020202020204" pitchFamily="34" charset="0"/>
                <a:ea typeface="+mn-ea"/>
                <a:cs typeface="Arial" panose="020B0604020202020204" pitchFamily="34" charset="0"/>
              </a:defRPr>
            </a:lvl1pPr>
          </a:lstStyle>
          <a:p>
            <a:r>
              <a:rPr lang="en-US"/>
              <a:t>Click to edit slide title</a:t>
            </a:r>
          </a:p>
        </p:txBody>
      </p:sp>
      <p:pic>
        <p:nvPicPr>
          <p:cNvPr id="2" name="Picture 1">
            <a:extLst>
              <a:ext uri="{FF2B5EF4-FFF2-40B4-BE49-F238E27FC236}">
                <a16:creationId xmlns:a16="http://schemas.microsoft.com/office/drawing/2014/main" id="{DA7F0AFD-0325-7A75-CDDA-A1B836F49814}"/>
              </a:ext>
            </a:extLst>
          </p:cNvPr>
          <p:cNvPicPr>
            <a:picLocks noChangeAspect="1"/>
          </p:cNvPicPr>
          <p:nvPr userDrawn="1"/>
        </p:nvPicPr>
        <p:blipFill>
          <a:blip r:embed="rId2"/>
          <a:srcRect/>
          <a:stretch/>
        </p:blipFill>
        <p:spPr>
          <a:xfrm>
            <a:off x="10204338" y="741197"/>
            <a:ext cx="3972560" cy="552704"/>
          </a:xfrm>
          <a:prstGeom prst="rect">
            <a:avLst/>
          </a:prstGeom>
        </p:spPr>
      </p:pic>
      <p:sp>
        <p:nvSpPr>
          <p:cNvPr id="6" name="Rectangle 5">
            <a:extLst>
              <a:ext uri="{FF2B5EF4-FFF2-40B4-BE49-F238E27FC236}">
                <a16:creationId xmlns:a16="http://schemas.microsoft.com/office/drawing/2014/main" id="{1B3116B4-D4E8-8879-429C-EFBCA12F5EE1}"/>
              </a:ext>
            </a:extLst>
          </p:cNvPr>
          <p:cNvSpPr/>
          <p:nvPr userDrawn="1"/>
        </p:nvSpPr>
        <p:spPr>
          <a:xfrm>
            <a:off x="783771" y="1080655"/>
            <a:ext cx="145475" cy="451262"/>
          </a:xfrm>
          <a:prstGeom prst="rect">
            <a:avLst/>
          </a:prstGeom>
          <a:solidFill>
            <a:srgbClr val="18335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2923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929246" y="0"/>
            <a:ext cx="13701153"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6" name="Date Placeholder 1">
            <a:extLst>
              <a:ext uri="{FF2B5EF4-FFF2-40B4-BE49-F238E27FC236}">
                <a16:creationId xmlns:a16="http://schemas.microsoft.com/office/drawing/2014/main" id="{8F28E1ED-1888-403E-AAF0-8053EF9DF5E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0/23/2024</a:t>
            </a:fld>
            <a:endParaRPr lang="en-US"/>
          </a:p>
        </p:txBody>
      </p:sp>
      <p:sp>
        <p:nvSpPr>
          <p:cNvPr id="7" name="Footer Placeholder 2">
            <a:extLst>
              <a:ext uri="{FF2B5EF4-FFF2-40B4-BE49-F238E27FC236}">
                <a16:creationId xmlns:a16="http://schemas.microsoft.com/office/drawing/2014/main" id="{227E8059-8EC0-42A2-8A9E-251427CDC055}"/>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2" name="Rectangle 1">
            <a:extLst>
              <a:ext uri="{FF2B5EF4-FFF2-40B4-BE49-F238E27FC236}">
                <a16:creationId xmlns:a16="http://schemas.microsoft.com/office/drawing/2014/main" id="{2B4FD0CB-C49B-F182-311C-3122FE6C5C99}"/>
              </a:ext>
            </a:extLst>
          </p:cNvPr>
          <p:cNvSpPr/>
          <p:nvPr userDrawn="1"/>
        </p:nvSpPr>
        <p:spPr>
          <a:xfrm>
            <a:off x="783771" y="1080655"/>
            <a:ext cx="145475" cy="451262"/>
          </a:xfrm>
          <a:prstGeom prst="rect">
            <a:avLst/>
          </a:prstGeom>
          <a:solidFill>
            <a:srgbClr val="18335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14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Thank You / Conclusion">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chemeClr val="bg1"/>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a:p>
        </p:txBody>
      </p:sp>
      <p:sp>
        <p:nvSpPr>
          <p:cNvPr id="6" name="TextBox 5">
            <a:extLst>
              <a:ext uri="{FF2B5EF4-FFF2-40B4-BE49-F238E27FC236}">
                <a16:creationId xmlns:a16="http://schemas.microsoft.com/office/drawing/2014/main" id="{D366D1A4-6DD7-B54C-AB7B-63074374BB93}"/>
              </a:ext>
            </a:extLst>
          </p:cNvPr>
          <p:cNvSpPr txBox="1"/>
          <p:nvPr userDrawn="1"/>
        </p:nvSpPr>
        <p:spPr>
          <a:xfrm>
            <a:off x="1371600" y="2057400"/>
            <a:ext cx="4572000" cy="4343400"/>
          </a:xfrm>
          <a:prstGeom prst="rect">
            <a:avLst/>
          </a:prstGeom>
          <a:noFill/>
        </p:spPr>
        <p:txBody>
          <a:bodyPr wrap="square" lIns="0" tIns="0" rIns="0" bIns="0" rtlCol="0" anchor="ctr" anchorCtr="0">
            <a:noAutofit/>
          </a:bodyPr>
          <a:lstStyle/>
          <a:p>
            <a:pPr>
              <a:lnSpc>
                <a:spcPct val="90000"/>
              </a:lnSpc>
            </a:pPr>
            <a:r>
              <a:rPr lang="en-US" sz="4800" b="1">
                <a:solidFill>
                  <a:schemeClr val="bg1"/>
                </a:solidFill>
                <a:latin typeface="Arial" panose="020B0604020202020204" pitchFamily="34" charset="0"/>
                <a:cs typeface="Arial" panose="020B0604020202020204" pitchFamily="34" charset="0"/>
              </a:rPr>
              <a:t>Thank you</a:t>
            </a:r>
          </a:p>
        </p:txBody>
      </p:sp>
      <p:sp>
        <p:nvSpPr>
          <p:cNvPr id="9" name="Footer Placeholder 2">
            <a:extLst>
              <a:ext uri="{FF2B5EF4-FFF2-40B4-BE49-F238E27FC236}">
                <a16:creationId xmlns:a16="http://schemas.microsoft.com/office/drawing/2014/main" id="{B62A8373-42F9-431F-865E-129CCA0046BE}"/>
              </a:ext>
            </a:extLst>
          </p:cNvPr>
          <p:cNvSpPr>
            <a:spLocks noGrp="1"/>
          </p:cNvSpPr>
          <p:nvPr>
            <p:ph type="ftr" sz="quarter" idx="3"/>
          </p:nvPr>
        </p:nvSpPr>
        <p:spPr>
          <a:xfrm>
            <a:off x="929247" y="7772400"/>
            <a:ext cx="5471554"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3241765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592" userDrawn="1">
          <p15:clr>
            <a:srgbClr val="FBAE40"/>
          </p15:clr>
        </p15:guide>
        <p15:guide id="2" pos="4608"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5EEAA279-64AD-4C24-987C-D056E5350C46}"/>
              </a:ext>
            </a:extLst>
          </p:cNvPr>
          <p:cNvSpPr>
            <a:spLocks noGrp="1"/>
          </p:cNvSpPr>
          <p:nvPr>
            <p:ph type="ftr" sz="quarter" idx="3"/>
          </p:nvPr>
        </p:nvSpPr>
        <p:spPr>
          <a:xfrm>
            <a:off x="1189037" y="7772400"/>
            <a:ext cx="4937125" cy="45720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Tree>
    <p:extLst>
      <p:ext uri="{BB962C8B-B14F-4D97-AF65-F5344CB8AC3E}">
        <p14:creationId xmlns:p14="http://schemas.microsoft.com/office/powerpoint/2010/main" val="647107024"/>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840" userDrawn="1">
          <p15:clr>
            <a:srgbClr val="F26B43"/>
          </p15:clr>
        </p15:guide>
        <p15:guide id="2" pos="888"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 Id="rId4" Type="http://schemas.openxmlformats.org/officeDocument/2006/relationships/image" Target="../media/image60.png"/></Relationships>
</file>

<file path=ppt/slides/_rels/slide10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themeOverride" Target="../theme/themeOverride1.xml"/></Relationships>
</file>

<file path=ppt/slides/_rels/slide11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themeOverride" Target="../theme/themeOverride3.xml"/></Relationships>
</file>

<file path=ppt/slides/_rels/slide12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microsoft.com/office/2018/10/relationships/comments" Target="../comments/modernComment_26D_FE5914D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microsoft.com/office/2018/10/relationships/comments" Target="../comments/modernComment_2A4_99D7043F.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25.png"/><Relationship Id="rId2" Type="http://schemas.microsoft.com/office/2018/10/relationships/comments" Target="../comments/modernComment_2AC_74063595.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microsoft.com/office/2018/10/relationships/comments" Target="../comments/modernComment_2C3_9DFD2DEA.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49.png"/><Relationship Id="rId2" Type="http://schemas.microsoft.com/office/2018/10/relationships/comments" Target="../comments/modernComment_2CD_7822F501.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themeOverride" Target="../theme/themeOverride2.xml"/><Relationship Id="rId4" Type="http://schemas.openxmlformats.org/officeDocument/2006/relationships/image" Target="../media/image51.png"/></Relationships>
</file>

<file path=ppt/slides/_rels/slide9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0EE0BE7-99BF-4161-B088-8724880AAC66}"/>
              </a:ext>
            </a:extLst>
          </p:cNvPr>
          <p:cNvSpPr>
            <a:spLocks noGrp="1"/>
          </p:cNvSpPr>
          <p:nvPr>
            <p:ph type="ctrTitle"/>
          </p:nvPr>
        </p:nvSpPr>
        <p:spPr>
          <a:xfrm>
            <a:off x="1371600" y="2743200"/>
            <a:ext cx="4572000" cy="1828800"/>
          </a:xfrm>
        </p:spPr>
        <p:txBody>
          <a:bodyPr/>
          <a:lstStyle/>
          <a:p>
            <a:r>
              <a:rPr lang="en-US"/>
              <a:t>NRCDose3</a:t>
            </a:r>
          </a:p>
        </p:txBody>
      </p:sp>
      <p:sp>
        <p:nvSpPr>
          <p:cNvPr id="6" name="Text Placeholder 5">
            <a:extLst>
              <a:ext uri="{FF2B5EF4-FFF2-40B4-BE49-F238E27FC236}">
                <a16:creationId xmlns:a16="http://schemas.microsoft.com/office/drawing/2014/main" id="{E6AF8584-F7D3-43CB-B2DB-D1799F283016}"/>
              </a:ext>
            </a:extLst>
          </p:cNvPr>
          <p:cNvSpPr>
            <a:spLocks noGrp="1"/>
          </p:cNvSpPr>
          <p:nvPr>
            <p:ph type="body" sz="quarter" idx="10"/>
          </p:nvPr>
        </p:nvSpPr>
        <p:spPr>
          <a:xfrm>
            <a:off x="1371600" y="5669280"/>
            <a:ext cx="4572000" cy="274320"/>
          </a:xfrm>
        </p:spPr>
        <p:txBody>
          <a:bodyPr/>
          <a:lstStyle/>
          <a:p>
            <a:r>
              <a:rPr lang="en-US"/>
              <a:t>Jon Napier, PhD</a:t>
            </a:r>
          </a:p>
        </p:txBody>
      </p:sp>
      <p:sp>
        <p:nvSpPr>
          <p:cNvPr id="10" name="Text Placeholder 9">
            <a:extLst>
              <a:ext uri="{FF2B5EF4-FFF2-40B4-BE49-F238E27FC236}">
                <a16:creationId xmlns:a16="http://schemas.microsoft.com/office/drawing/2014/main" id="{B3C12910-3A9C-4FFC-A950-52D0A31734CF}"/>
              </a:ext>
            </a:extLst>
          </p:cNvPr>
          <p:cNvSpPr>
            <a:spLocks noGrp="1"/>
          </p:cNvSpPr>
          <p:nvPr>
            <p:ph type="body" sz="quarter" idx="11"/>
          </p:nvPr>
        </p:nvSpPr>
        <p:spPr>
          <a:xfrm>
            <a:off x="1371600" y="5983356"/>
            <a:ext cx="4572000" cy="274320"/>
          </a:xfrm>
        </p:spPr>
        <p:txBody>
          <a:bodyPr/>
          <a:lstStyle/>
          <a:p>
            <a:r>
              <a:rPr lang="en-US" dirty="0"/>
              <a:t>Health Physicist, CHP</a:t>
            </a:r>
          </a:p>
          <a:p>
            <a:endParaRPr lang="en-US" dirty="0"/>
          </a:p>
          <a:p>
            <a:r>
              <a:rPr lang="en-US" sz="1800" dirty="0">
                <a:solidFill>
                  <a:srgbClr val="191C1F"/>
                </a:solidFill>
                <a:effectLst/>
                <a:latin typeface="Arial" panose="020B0604020202020204" pitchFamily="34" charset="0"/>
                <a:ea typeface="Calibri" panose="020F0502020204030204" pitchFamily="34" charset="0"/>
              </a:rPr>
              <a:t>PNNL-SA-204581</a:t>
            </a:r>
            <a:endParaRPr lang="en-US" dirty="0"/>
          </a:p>
        </p:txBody>
      </p:sp>
    </p:spTree>
    <p:extLst>
      <p:ext uri="{BB962C8B-B14F-4D97-AF65-F5344CB8AC3E}">
        <p14:creationId xmlns:p14="http://schemas.microsoft.com/office/powerpoint/2010/main" val="1152154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0</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ltLang="en-US"/>
              <a:t>GASPAR II</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pPr>
            <a:r>
              <a:rPr lang="en-US" altLang="en-US"/>
              <a:t>Internal Exposure Pathways </a:t>
            </a:r>
          </a:p>
          <a:p>
            <a:pPr lvl="1">
              <a:spcBef>
                <a:spcPts val="0"/>
              </a:spcBef>
            </a:pPr>
            <a:r>
              <a:rPr lang="en-US" altLang="en-US"/>
              <a:t>Inhalation (of plume)</a:t>
            </a:r>
          </a:p>
          <a:p>
            <a:pPr lvl="1">
              <a:spcBef>
                <a:spcPts val="0"/>
              </a:spcBef>
            </a:pPr>
            <a:r>
              <a:rPr lang="en-US" altLang="en-US"/>
              <a:t>Ingestion of contaminated food</a:t>
            </a:r>
          </a:p>
          <a:p>
            <a:pPr lvl="2">
              <a:spcBef>
                <a:spcPts val="0"/>
              </a:spcBef>
            </a:pPr>
            <a:r>
              <a:rPr lang="en-US" altLang="en-US"/>
              <a:t>leafy vegetables</a:t>
            </a:r>
          </a:p>
          <a:p>
            <a:pPr lvl="2">
              <a:spcBef>
                <a:spcPts val="0"/>
              </a:spcBef>
            </a:pPr>
            <a:r>
              <a:rPr lang="en-US" altLang="en-US"/>
              <a:t>vegetables and grains</a:t>
            </a:r>
          </a:p>
          <a:p>
            <a:pPr lvl="2">
              <a:spcBef>
                <a:spcPts val="0"/>
              </a:spcBef>
            </a:pPr>
            <a:r>
              <a:rPr lang="en-US" altLang="en-US"/>
              <a:t>meat</a:t>
            </a:r>
          </a:p>
          <a:p>
            <a:pPr lvl="2">
              <a:spcBef>
                <a:spcPts val="0"/>
              </a:spcBef>
            </a:pPr>
            <a:r>
              <a:rPr lang="en-US" altLang="en-US"/>
              <a:t>milk</a:t>
            </a:r>
          </a:p>
          <a:p>
            <a:r>
              <a:rPr lang="en-US"/>
              <a:t>External Exposure Pathways</a:t>
            </a:r>
          </a:p>
          <a:p>
            <a:pPr lvl="1"/>
            <a:r>
              <a:rPr lang="en-US"/>
              <a:t>Plume</a:t>
            </a:r>
          </a:p>
          <a:p>
            <a:pPr lvl="1"/>
            <a:r>
              <a:rPr lang="en-US"/>
              <a:t>Ground Plane</a:t>
            </a:r>
          </a:p>
        </p:txBody>
      </p:sp>
    </p:spTree>
    <p:extLst>
      <p:ext uri="{BB962C8B-B14F-4D97-AF65-F5344CB8AC3E}">
        <p14:creationId xmlns:p14="http://schemas.microsoft.com/office/powerpoint/2010/main" val="3625748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0</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1366344"/>
          </a:xfrm>
        </p:spPr>
        <p:txBody>
          <a:bodyPr/>
          <a:lstStyle/>
          <a:p>
            <a:br>
              <a:rPr lang="en-US" altLang="en-US"/>
            </a:br>
            <a:r>
              <a:rPr lang="en-US" altLang="en-US"/>
              <a:t>Individual Age Group Exposure Assumption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376041" cy="5486401"/>
          </a:xfrm>
        </p:spPr>
        <p:txBody>
          <a:bodyPr/>
          <a:lstStyle/>
          <a:p>
            <a:pPr>
              <a:lnSpc>
                <a:spcPct val="110000"/>
              </a:lnSpc>
              <a:spcBef>
                <a:spcPts val="0"/>
              </a:spcBef>
            </a:pPr>
            <a:r>
              <a:rPr lang="en-US" sz="2600" dirty="0"/>
              <a:t>Drop down menu to select age group</a:t>
            </a:r>
          </a:p>
          <a:p>
            <a:pPr lvl="1">
              <a:lnSpc>
                <a:spcPct val="100000"/>
              </a:lnSpc>
              <a:spcBef>
                <a:spcPts val="0"/>
              </a:spcBef>
            </a:pPr>
            <a:r>
              <a:rPr lang="en-US" dirty="0"/>
              <a:t>ICRP-2 DCFs: four age groups: Adult, Teen, Child, Infant</a:t>
            </a:r>
          </a:p>
          <a:p>
            <a:pPr lvl="1">
              <a:lnSpc>
                <a:spcPct val="100000"/>
              </a:lnSpc>
              <a:spcBef>
                <a:spcPts val="0"/>
              </a:spcBef>
            </a:pPr>
            <a:r>
              <a:rPr lang="en-US" dirty="0"/>
              <a:t>ICRP-30 DCFs: Adult age group only</a:t>
            </a:r>
          </a:p>
          <a:p>
            <a:pPr lvl="1">
              <a:lnSpc>
                <a:spcPct val="100000"/>
              </a:lnSpc>
              <a:spcBef>
                <a:spcPts val="0"/>
              </a:spcBef>
            </a:pPr>
            <a:r>
              <a:rPr lang="en-US" dirty="0"/>
              <a:t>ICRP-72 DCFs: Adult, 15-year, 10-year, 5-year, 1-year and newborn   </a:t>
            </a:r>
          </a:p>
          <a:p>
            <a:pPr>
              <a:lnSpc>
                <a:spcPct val="110000"/>
              </a:lnSpc>
              <a:spcBef>
                <a:spcPts val="0"/>
              </a:spcBef>
            </a:pPr>
            <a:r>
              <a:rPr lang="en-US" sz="2600" dirty="0"/>
              <a:t>Remember to Save before Exit</a:t>
            </a:r>
          </a:p>
          <a:p>
            <a:pPr>
              <a:lnSpc>
                <a:spcPct val="100000"/>
              </a:lnSpc>
            </a:pPr>
            <a:endParaRPr lang="en-US" dirty="0"/>
          </a:p>
        </p:txBody>
      </p:sp>
      <p:pic>
        <p:nvPicPr>
          <p:cNvPr id="5" name="Picture 4">
            <a:extLst>
              <a:ext uri="{FF2B5EF4-FFF2-40B4-BE49-F238E27FC236}">
                <a16:creationId xmlns:a16="http://schemas.microsoft.com/office/drawing/2014/main" id="{4950E292-3465-E491-5633-CE3F8ADE09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97159" y="1839310"/>
            <a:ext cx="5197137" cy="5855216"/>
          </a:xfrm>
          <a:prstGeom prst="rect">
            <a:avLst/>
          </a:prstGeom>
        </p:spPr>
      </p:pic>
      <p:sp>
        <p:nvSpPr>
          <p:cNvPr id="7" name="Frame 6">
            <a:extLst>
              <a:ext uri="{FF2B5EF4-FFF2-40B4-BE49-F238E27FC236}">
                <a16:creationId xmlns:a16="http://schemas.microsoft.com/office/drawing/2014/main" id="{DE681FD8-6C12-C2A1-D47A-CFE85B5B419C}"/>
              </a:ext>
            </a:extLst>
          </p:cNvPr>
          <p:cNvSpPr/>
          <p:nvPr/>
        </p:nvSpPr>
        <p:spPr>
          <a:xfrm>
            <a:off x="10262396" y="2385848"/>
            <a:ext cx="1582763" cy="493986"/>
          </a:xfrm>
          <a:prstGeom prst="frame">
            <a:avLst>
              <a:gd name="adj1" fmla="val 86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cxnSp>
        <p:nvCxnSpPr>
          <p:cNvPr id="8" name="Straight Arrow Connector 7">
            <a:extLst>
              <a:ext uri="{FF2B5EF4-FFF2-40B4-BE49-F238E27FC236}">
                <a16:creationId xmlns:a16="http://schemas.microsoft.com/office/drawing/2014/main" id="{AB274D81-8B0D-D643-81A5-3E3DC0F865B2}"/>
              </a:ext>
            </a:extLst>
          </p:cNvPr>
          <p:cNvCxnSpPr>
            <a:cxnSpLocks/>
          </p:cNvCxnSpPr>
          <p:nvPr/>
        </p:nvCxnSpPr>
        <p:spPr>
          <a:xfrm>
            <a:off x="6537114" y="2677713"/>
            <a:ext cx="3725282" cy="0"/>
          </a:xfrm>
          <a:prstGeom prst="straightConnector1">
            <a:avLst/>
          </a:prstGeom>
          <a:noFill/>
          <a:ln w="31750" cap="flat" cmpd="sng" algn="ctr">
            <a:solidFill>
              <a:srgbClr val="00B0F0"/>
            </a:solidFill>
            <a:prstDash val="solid"/>
            <a:tailEnd type="triangle"/>
          </a:ln>
          <a:effectLst/>
        </p:spPr>
      </p:cxnSp>
    </p:spTree>
    <p:extLst>
      <p:ext uri="{BB962C8B-B14F-4D97-AF65-F5344CB8AC3E}">
        <p14:creationId xmlns:p14="http://schemas.microsoft.com/office/powerpoint/2010/main" val="1549982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C2D48D6-7C51-AF7E-1029-0948CCBD1388}"/>
              </a:ext>
            </a:extLst>
          </p:cNvPr>
          <p:cNvPicPr>
            <a:picLocks noChangeAspect="1"/>
          </p:cNvPicPr>
          <p:nvPr/>
        </p:nvPicPr>
        <p:blipFill>
          <a:blip r:embed="rId2"/>
          <a:stretch>
            <a:fillRect/>
          </a:stretch>
        </p:blipFill>
        <p:spPr>
          <a:xfrm>
            <a:off x="9483213" y="1451164"/>
            <a:ext cx="3914875" cy="6575876"/>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1</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1366344"/>
          </a:xfrm>
        </p:spPr>
        <p:txBody>
          <a:bodyPr/>
          <a:lstStyle/>
          <a:p>
            <a:br>
              <a:rPr lang="en-US" altLang="en-US"/>
            </a:br>
            <a:r>
              <a:rPr lang="en-US" altLang="en-US"/>
              <a:t>Additional Locations (Individual Dose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376041" cy="5486401"/>
          </a:xfrm>
        </p:spPr>
        <p:txBody>
          <a:bodyPr/>
          <a:lstStyle/>
          <a:p>
            <a:pPr>
              <a:spcBef>
                <a:spcPts val="0"/>
              </a:spcBef>
              <a:spcAft>
                <a:spcPts val="600"/>
              </a:spcAft>
            </a:pPr>
            <a:r>
              <a:rPr lang="en-US" dirty="0"/>
              <a:t>Add/remove additional locations of interest – by name</a:t>
            </a:r>
          </a:p>
          <a:p>
            <a:pPr>
              <a:spcBef>
                <a:spcPts val="0"/>
              </a:spcBef>
              <a:spcAft>
                <a:spcPts val="600"/>
              </a:spcAft>
            </a:pPr>
            <a:r>
              <a:rPr lang="en-US" dirty="0"/>
              <a:t>Define exposure assumptions</a:t>
            </a:r>
          </a:p>
          <a:p>
            <a:pPr lvl="1">
              <a:spcBef>
                <a:spcPts val="0"/>
              </a:spcBef>
              <a:spcAft>
                <a:spcPts val="0"/>
              </a:spcAft>
            </a:pPr>
            <a:r>
              <a:rPr lang="en-US" sz="2800" dirty="0"/>
              <a:t>Dilution</a:t>
            </a:r>
          </a:p>
          <a:p>
            <a:pPr lvl="1">
              <a:spcBef>
                <a:spcPts val="0"/>
              </a:spcBef>
              <a:spcAft>
                <a:spcPts val="0"/>
              </a:spcAft>
            </a:pPr>
            <a:r>
              <a:rPr lang="en-US" sz="2800" dirty="0"/>
              <a:t>Transit time</a:t>
            </a:r>
          </a:p>
          <a:p>
            <a:pPr lvl="1">
              <a:spcBef>
                <a:spcPts val="0"/>
              </a:spcBef>
              <a:spcAft>
                <a:spcPts val="600"/>
              </a:spcAft>
            </a:pPr>
            <a:r>
              <a:rPr lang="en-US" sz="2800" dirty="0"/>
              <a:t>Shore width factor</a:t>
            </a:r>
          </a:p>
          <a:p>
            <a:pPr>
              <a:spcBef>
                <a:spcPts val="0"/>
              </a:spcBef>
              <a:spcAft>
                <a:spcPts val="600"/>
              </a:spcAft>
            </a:pPr>
            <a:r>
              <a:rPr lang="en-US" dirty="0"/>
              <a:t>Ability to change exposure times and consumption rates</a:t>
            </a:r>
          </a:p>
          <a:p>
            <a:pPr>
              <a:lnSpc>
                <a:spcPct val="100000"/>
              </a:lnSpc>
            </a:pPr>
            <a:endParaRPr lang="en-US" dirty="0"/>
          </a:p>
        </p:txBody>
      </p:sp>
      <p:sp>
        <p:nvSpPr>
          <p:cNvPr id="7" name="Frame 6">
            <a:extLst>
              <a:ext uri="{FF2B5EF4-FFF2-40B4-BE49-F238E27FC236}">
                <a16:creationId xmlns:a16="http://schemas.microsoft.com/office/drawing/2014/main" id="{DE681FD8-6C12-C2A1-D47A-CFE85B5B419C}"/>
              </a:ext>
            </a:extLst>
          </p:cNvPr>
          <p:cNvSpPr/>
          <p:nvPr/>
        </p:nvSpPr>
        <p:spPr>
          <a:xfrm>
            <a:off x="9736879" y="1489674"/>
            <a:ext cx="2087259" cy="318104"/>
          </a:xfrm>
          <a:prstGeom prst="frame">
            <a:avLst>
              <a:gd name="adj1" fmla="val 86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cxnSp>
        <p:nvCxnSpPr>
          <p:cNvPr id="8" name="Straight Arrow Connector 7">
            <a:extLst>
              <a:ext uri="{FF2B5EF4-FFF2-40B4-BE49-F238E27FC236}">
                <a16:creationId xmlns:a16="http://schemas.microsoft.com/office/drawing/2014/main" id="{AB274D81-8B0D-D643-81A5-3E3DC0F865B2}"/>
              </a:ext>
            </a:extLst>
          </p:cNvPr>
          <p:cNvCxnSpPr>
            <a:cxnSpLocks/>
          </p:cNvCxnSpPr>
          <p:nvPr/>
        </p:nvCxnSpPr>
        <p:spPr>
          <a:xfrm flipV="1">
            <a:off x="6747640" y="2057399"/>
            <a:ext cx="5307726" cy="609499"/>
          </a:xfrm>
          <a:prstGeom prst="straightConnector1">
            <a:avLst/>
          </a:prstGeom>
          <a:noFill/>
          <a:ln w="317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8A5DF6E2-A6EB-5C56-731D-9CA0A38D2344}"/>
              </a:ext>
            </a:extLst>
          </p:cNvPr>
          <p:cNvCxnSpPr>
            <a:cxnSpLocks/>
          </p:cNvCxnSpPr>
          <p:nvPr/>
        </p:nvCxnSpPr>
        <p:spPr>
          <a:xfrm>
            <a:off x="4966138" y="4114800"/>
            <a:ext cx="4622362" cy="220866"/>
          </a:xfrm>
          <a:prstGeom prst="straightConnector1">
            <a:avLst/>
          </a:prstGeom>
          <a:noFill/>
          <a:ln w="31750" cap="flat" cmpd="sng" algn="ctr">
            <a:solidFill>
              <a:srgbClr val="00B0F0"/>
            </a:solidFill>
            <a:prstDash val="solid"/>
            <a:tailEnd type="triangle"/>
          </a:ln>
          <a:effectLst/>
        </p:spPr>
      </p:cxnSp>
      <p:cxnSp>
        <p:nvCxnSpPr>
          <p:cNvPr id="11" name="Straight Arrow Connector 10">
            <a:extLst>
              <a:ext uri="{FF2B5EF4-FFF2-40B4-BE49-F238E27FC236}">
                <a16:creationId xmlns:a16="http://schemas.microsoft.com/office/drawing/2014/main" id="{0387FE77-B1B1-904B-D8BD-2F0D292BB130}"/>
              </a:ext>
            </a:extLst>
          </p:cNvPr>
          <p:cNvCxnSpPr>
            <a:cxnSpLocks/>
          </p:cNvCxnSpPr>
          <p:nvPr/>
        </p:nvCxnSpPr>
        <p:spPr>
          <a:xfrm>
            <a:off x="6388100" y="5174069"/>
            <a:ext cx="3554686" cy="1604367"/>
          </a:xfrm>
          <a:prstGeom prst="straightConnector1">
            <a:avLst/>
          </a:prstGeom>
          <a:noFill/>
          <a:ln w="31750" cap="flat" cmpd="sng" algn="ctr">
            <a:solidFill>
              <a:srgbClr val="00B0F0"/>
            </a:solidFill>
            <a:prstDash val="solid"/>
            <a:tailEnd type="triangle"/>
          </a:ln>
          <a:effectLst/>
        </p:spPr>
      </p:cxnSp>
    </p:spTree>
    <p:extLst>
      <p:ext uri="{BB962C8B-B14F-4D97-AF65-F5344CB8AC3E}">
        <p14:creationId xmlns:p14="http://schemas.microsoft.com/office/powerpoint/2010/main" val="869301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F40E8AD-B638-4623-2CCA-99A393597DA5}"/>
              </a:ext>
            </a:extLst>
          </p:cNvPr>
          <p:cNvPicPr>
            <a:picLocks noChangeAspect="1"/>
          </p:cNvPicPr>
          <p:nvPr/>
        </p:nvPicPr>
        <p:blipFill>
          <a:blip r:embed="rId2"/>
          <a:stretch>
            <a:fillRect/>
          </a:stretch>
        </p:blipFill>
        <p:spPr>
          <a:xfrm>
            <a:off x="6211614" y="1440654"/>
            <a:ext cx="7989486" cy="6678710"/>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2</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1366344"/>
          </a:xfrm>
        </p:spPr>
        <p:txBody>
          <a:bodyPr/>
          <a:lstStyle/>
          <a:p>
            <a:r>
              <a:rPr lang="en-US" altLang="en-US" sz="3600"/>
              <a:t>LADTAP Population Doses: Fish and Shellfish</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692870" cy="5486401"/>
          </a:xfrm>
        </p:spPr>
        <p:txBody>
          <a:bodyPr/>
          <a:lstStyle/>
          <a:p>
            <a:pPr>
              <a:spcBef>
                <a:spcPts val="0"/>
              </a:spcBef>
              <a:spcAft>
                <a:spcPts val="600"/>
              </a:spcAft>
            </a:pPr>
            <a:r>
              <a:rPr lang="en-US" dirty="0"/>
              <a:t>Select pathway from dropdown menu</a:t>
            </a:r>
          </a:p>
          <a:p>
            <a:pPr>
              <a:spcBef>
                <a:spcPts val="0"/>
              </a:spcBef>
              <a:spcAft>
                <a:spcPts val="600"/>
              </a:spcAft>
            </a:pPr>
            <a:r>
              <a:rPr lang="en-US" dirty="0"/>
              <a:t>Add location</a:t>
            </a:r>
          </a:p>
          <a:p>
            <a:pPr>
              <a:spcBef>
                <a:spcPts val="0"/>
              </a:spcBef>
              <a:spcAft>
                <a:spcPts val="600"/>
              </a:spcAft>
            </a:pPr>
            <a:r>
              <a:rPr lang="en-US" dirty="0"/>
              <a:t>Define harvest, dilution and transit time</a:t>
            </a:r>
          </a:p>
          <a:p>
            <a:pPr>
              <a:lnSpc>
                <a:spcPct val="100000"/>
              </a:lnSpc>
            </a:pPr>
            <a:endParaRPr lang="en-US" dirty="0"/>
          </a:p>
        </p:txBody>
      </p:sp>
      <p:sp>
        <p:nvSpPr>
          <p:cNvPr id="7" name="Frame 6">
            <a:extLst>
              <a:ext uri="{FF2B5EF4-FFF2-40B4-BE49-F238E27FC236}">
                <a16:creationId xmlns:a16="http://schemas.microsoft.com/office/drawing/2014/main" id="{DE681FD8-6C12-C2A1-D47A-CFE85B5B419C}"/>
              </a:ext>
            </a:extLst>
          </p:cNvPr>
          <p:cNvSpPr/>
          <p:nvPr/>
        </p:nvSpPr>
        <p:spPr>
          <a:xfrm>
            <a:off x="6290695" y="2573778"/>
            <a:ext cx="2706160" cy="4970021"/>
          </a:xfrm>
          <a:prstGeom prst="frame">
            <a:avLst>
              <a:gd name="adj1" fmla="val 86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cxnSp>
        <p:nvCxnSpPr>
          <p:cNvPr id="6" name="Straight Arrow Connector 5">
            <a:extLst>
              <a:ext uri="{FF2B5EF4-FFF2-40B4-BE49-F238E27FC236}">
                <a16:creationId xmlns:a16="http://schemas.microsoft.com/office/drawing/2014/main" id="{C0F3931C-D346-1430-9675-23B68A1A923B}"/>
              </a:ext>
            </a:extLst>
          </p:cNvPr>
          <p:cNvCxnSpPr>
            <a:cxnSpLocks/>
          </p:cNvCxnSpPr>
          <p:nvPr/>
        </p:nvCxnSpPr>
        <p:spPr>
          <a:xfrm>
            <a:off x="4707467" y="4114800"/>
            <a:ext cx="1840089" cy="1924756"/>
          </a:xfrm>
          <a:prstGeom prst="straightConnector1">
            <a:avLst/>
          </a:prstGeom>
          <a:noFill/>
          <a:ln w="317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CB9CECA9-7CCF-13CA-3924-68EFF36155DE}"/>
              </a:ext>
            </a:extLst>
          </p:cNvPr>
          <p:cNvCxnSpPr>
            <a:cxnSpLocks/>
          </p:cNvCxnSpPr>
          <p:nvPr/>
        </p:nvCxnSpPr>
        <p:spPr>
          <a:xfrm>
            <a:off x="4944533" y="2573778"/>
            <a:ext cx="1603023" cy="248444"/>
          </a:xfrm>
          <a:prstGeom prst="straightConnector1">
            <a:avLst/>
          </a:prstGeom>
          <a:noFill/>
          <a:ln w="31750" cap="flat" cmpd="sng" algn="ctr">
            <a:solidFill>
              <a:srgbClr val="00B0F0"/>
            </a:solidFill>
            <a:prstDash val="solid"/>
            <a:tailEnd type="triangle"/>
          </a:ln>
          <a:effectLst/>
        </p:spPr>
      </p:cxnSp>
      <p:cxnSp>
        <p:nvCxnSpPr>
          <p:cNvPr id="13" name="Straight Arrow Connector 12">
            <a:extLst>
              <a:ext uri="{FF2B5EF4-FFF2-40B4-BE49-F238E27FC236}">
                <a16:creationId xmlns:a16="http://schemas.microsoft.com/office/drawing/2014/main" id="{4E0B3133-01C7-1FB0-F53F-F859C89AF33D}"/>
              </a:ext>
            </a:extLst>
          </p:cNvPr>
          <p:cNvCxnSpPr>
            <a:cxnSpLocks/>
          </p:cNvCxnSpPr>
          <p:nvPr/>
        </p:nvCxnSpPr>
        <p:spPr>
          <a:xfrm>
            <a:off x="4859867" y="3324578"/>
            <a:ext cx="1738489" cy="474133"/>
          </a:xfrm>
          <a:prstGeom prst="straightConnector1">
            <a:avLst/>
          </a:prstGeom>
          <a:noFill/>
          <a:ln w="31750" cap="flat" cmpd="sng" algn="ctr">
            <a:solidFill>
              <a:srgbClr val="00B0F0"/>
            </a:solidFill>
            <a:prstDash val="solid"/>
            <a:tailEnd type="triangle"/>
          </a:ln>
          <a:effectLst/>
        </p:spPr>
      </p:cxnSp>
    </p:spTree>
    <p:extLst>
      <p:ext uri="{BB962C8B-B14F-4D97-AF65-F5344CB8AC3E}">
        <p14:creationId xmlns:p14="http://schemas.microsoft.com/office/powerpoint/2010/main" val="4133735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40E8AD-B638-4623-2CCA-99A393597DA5}"/>
              </a:ext>
            </a:extLst>
          </p:cNvPr>
          <p:cNvPicPr>
            <a:picLocks noChangeAspect="1"/>
          </p:cNvPicPr>
          <p:nvPr/>
        </p:nvPicPr>
        <p:blipFill>
          <a:blip r:embed="rId2"/>
          <a:stretch>
            <a:fillRect/>
          </a:stretch>
        </p:blipFill>
        <p:spPr>
          <a:xfrm>
            <a:off x="6211614" y="1440654"/>
            <a:ext cx="7989486" cy="6678710"/>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3</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Population Usage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692870" cy="5486401"/>
          </a:xfrm>
        </p:spPr>
        <p:txBody>
          <a:bodyPr/>
          <a:lstStyle/>
          <a:p>
            <a:pPr>
              <a:spcBef>
                <a:spcPts val="0"/>
              </a:spcBef>
              <a:spcAft>
                <a:spcPts val="0"/>
              </a:spcAft>
            </a:pPr>
            <a:r>
              <a:rPr lang="en-US" dirty="0"/>
              <a:t>From drop down, select: </a:t>
            </a:r>
          </a:p>
          <a:p>
            <a:pPr lvl="1">
              <a:spcBef>
                <a:spcPts val="0"/>
              </a:spcBef>
              <a:spcAft>
                <a:spcPts val="0"/>
              </a:spcAft>
            </a:pPr>
            <a:r>
              <a:rPr lang="en-US" sz="2800" dirty="0"/>
              <a:t>drinking water, </a:t>
            </a:r>
          </a:p>
          <a:p>
            <a:pPr lvl="1">
              <a:spcBef>
                <a:spcPts val="0"/>
              </a:spcBef>
              <a:spcAft>
                <a:spcPts val="0"/>
              </a:spcAft>
            </a:pPr>
            <a:r>
              <a:rPr lang="en-US" sz="2800" dirty="0"/>
              <a:t>shoreline, </a:t>
            </a:r>
          </a:p>
          <a:p>
            <a:pPr lvl="1">
              <a:spcBef>
                <a:spcPts val="0"/>
              </a:spcBef>
              <a:spcAft>
                <a:spcPts val="0"/>
              </a:spcAft>
            </a:pPr>
            <a:r>
              <a:rPr lang="en-US" sz="2800" dirty="0"/>
              <a:t>swimming or </a:t>
            </a:r>
          </a:p>
          <a:p>
            <a:pPr lvl="1">
              <a:spcBef>
                <a:spcPts val="0"/>
              </a:spcBef>
              <a:spcAft>
                <a:spcPts val="0"/>
              </a:spcAft>
            </a:pPr>
            <a:r>
              <a:rPr lang="en-US" sz="2800" dirty="0"/>
              <a:t>boating</a:t>
            </a:r>
          </a:p>
          <a:p>
            <a:pPr>
              <a:spcBef>
                <a:spcPts val="0"/>
              </a:spcBef>
              <a:spcAft>
                <a:spcPts val="0"/>
              </a:spcAft>
            </a:pPr>
            <a:r>
              <a:rPr lang="en-US" dirty="0"/>
              <a:t>Add location</a:t>
            </a:r>
          </a:p>
          <a:p>
            <a:pPr>
              <a:spcBef>
                <a:spcPts val="0"/>
              </a:spcBef>
              <a:spcAft>
                <a:spcPts val="0"/>
              </a:spcAft>
            </a:pPr>
            <a:r>
              <a:rPr lang="en-US" dirty="0"/>
              <a:t>For drinking water, define the population served or the supply rate </a:t>
            </a:r>
          </a:p>
          <a:p>
            <a:pPr lvl="1">
              <a:spcBef>
                <a:spcPts val="0"/>
              </a:spcBef>
            </a:pPr>
            <a:r>
              <a:rPr lang="en-US" dirty="0"/>
              <a:t>For others, define person-hours annual usage</a:t>
            </a:r>
          </a:p>
          <a:p>
            <a:pPr lvl="1">
              <a:spcBef>
                <a:spcPts val="0"/>
              </a:spcBef>
            </a:pPr>
            <a:r>
              <a:rPr lang="en-US" dirty="0"/>
              <a:t>Define dilution and transit time</a:t>
            </a:r>
          </a:p>
          <a:p>
            <a:pPr lvl="1">
              <a:spcBef>
                <a:spcPts val="0"/>
              </a:spcBef>
            </a:pPr>
            <a:r>
              <a:rPr lang="en-US" dirty="0"/>
              <a:t>Add additional locations as needed</a:t>
            </a:r>
          </a:p>
          <a:p>
            <a:pPr>
              <a:lnSpc>
                <a:spcPct val="100000"/>
              </a:lnSpc>
            </a:pPr>
            <a:endParaRPr lang="en-US" dirty="0"/>
          </a:p>
        </p:txBody>
      </p:sp>
      <p:sp>
        <p:nvSpPr>
          <p:cNvPr id="7" name="Frame 6">
            <a:extLst>
              <a:ext uri="{FF2B5EF4-FFF2-40B4-BE49-F238E27FC236}">
                <a16:creationId xmlns:a16="http://schemas.microsoft.com/office/drawing/2014/main" id="{DE681FD8-6C12-C2A1-D47A-CFE85B5B419C}"/>
              </a:ext>
            </a:extLst>
          </p:cNvPr>
          <p:cNvSpPr/>
          <p:nvPr/>
        </p:nvSpPr>
        <p:spPr>
          <a:xfrm>
            <a:off x="8853277" y="2573779"/>
            <a:ext cx="2706160" cy="4970021"/>
          </a:xfrm>
          <a:prstGeom prst="frame">
            <a:avLst>
              <a:gd name="adj1" fmla="val 86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cxnSp>
        <p:nvCxnSpPr>
          <p:cNvPr id="5" name="Straight Arrow Connector 4">
            <a:extLst>
              <a:ext uri="{FF2B5EF4-FFF2-40B4-BE49-F238E27FC236}">
                <a16:creationId xmlns:a16="http://schemas.microsoft.com/office/drawing/2014/main" id="{DB003CC8-2349-EE6D-5AD9-4FB0588C9EB9}"/>
              </a:ext>
            </a:extLst>
          </p:cNvPr>
          <p:cNvCxnSpPr>
            <a:cxnSpLocks/>
          </p:cNvCxnSpPr>
          <p:nvPr/>
        </p:nvCxnSpPr>
        <p:spPr>
          <a:xfrm>
            <a:off x="6064470" y="5655733"/>
            <a:ext cx="483086" cy="383823"/>
          </a:xfrm>
          <a:prstGeom prst="straightConnector1">
            <a:avLst/>
          </a:prstGeom>
          <a:noFill/>
          <a:ln w="31750" cap="flat" cmpd="sng" algn="ctr">
            <a:solidFill>
              <a:srgbClr val="00B0F0"/>
            </a:solidFill>
            <a:prstDash val="solid"/>
            <a:tailEnd type="triangle"/>
          </a:ln>
          <a:effectLst/>
        </p:spPr>
      </p:cxnSp>
      <p:cxnSp>
        <p:nvCxnSpPr>
          <p:cNvPr id="8" name="Straight Arrow Connector 7">
            <a:extLst>
              <a:ext uri="{FF2B5EF4-FFF2-40B4-BE49-F238E27FC236}">
                <a16:creationId xmlns:a16="http://schemas.microsoft.com/office/drawing/2014/main" id="{E9531BDE-5594-3D11-3467-88CCCA8396A0}"/>
              </a:ext>
            </a:extLst>
          </p:cNvPr>
          <p:cNvCxnSpPr>
            <a:cxnSpLocks/>
          </p:cNvCxnSpPr>
          <p:nvPr/>
        </p:nvCxnSpPr>
        <p:spPr>
          <a:xfrm>
            <a:off x="4944533" y="2573778"/>
            <a:ext cx="4436534" cy="451644"/>
          </a:xfrm>
          <a:prstGeom prst="straightConnector1">
            <a:avLst/>
          </a:prstGeom>
          <a:noFill/>
          <a:ln w="317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1D69E87D-B50F-53EA-460D-6826FDAD894D}"/>
              </a:ext>
            </a:extLst>
          </p:cNvPr>
          <p:cNvCxnSpPr>
            <a:cxnSpLocks/>
          </p:cNvCxnSpPr>
          <p:nvPr/>
        </p:nvCxnSpPr>
        <p:spPr>
          <a:xfrm>
            <a:off x="4989689" y="4289778"/>
            <a:ext cx="4041422" cy="1128889"/>
          </a:xfrm>
          <a:prstGeom prst="straightConnector1">
            <a:avLst/>
          </a:prstGeom>
          <a:noFill/>
          <a:ln w="31750" cap="flat" cmpd="sng" algn="ctr">
            <a:solidFill>
              <a:srgbClr val="00B0F0"/>
            </a:solidFill>
            <a:prstDash val="solid"/>
            <a:tailEnd type="triangle"/>
          </a:ln>
          <a:effectLst/>
        </p:spPr>
      </p:cxnSp>
    </p:spTree>
    <p:extLst>
      <p:ext uri="{BB962C8B-B14F-4D97-AF65-F5344CB8AC3E}">
        <p14:creationId xmlns:p14="http://schemas.microsoft.com/office/powerpoint/2010/main" val="16652374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40E8AD-B638-4623-2CCA-99A393597DA5}"/>
              </a:ext>
            </a:extLst>
          </p:cNvPr>
          <p:cNvPicPr>
            <a:picLocks noChangeAspect="1"/>
          </p:cNvPicPr>
          <p:nvPr/>
        </p:nvPicPr>
        <p:blipFill>
          <a:blip r:embed="rId2"/>
          <a:stretch>
            <a:fillRect/>
          </a:stretch>
        </p:blipFill>
        <p:spPr>
          <a:xfrm>
            <a:off x="6211614" y="1440654"/>
            <a:ext cx="7989486" cy="6678710"/>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4</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Population Usage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692870" cy="5486401"/>
          </a:xfrm>
        </p:spPr>
        <p:txBody>
          <a:bodyPr/>
          <a:lstStyle/>
          <a:p>
            <a:pPr>
              <a:spcBef>
                <a:spcPts val="0"/>
              </a:spcBef>
              <a:spcAft>
                <a:spcPts val="600"/>
              </a:spcAft>
            </a:pPr>
            <a:r>
              <a:rPr lang="en-US" dirty="0"/>
              <a:t>Add locations for calculating doses to biota</a:t>
            </a:r>
          </a:p>
          <a:p>
            <a:pPr>
              <a:spcBef>
                <a:spcPts val="0"/>
              </a:spcBef>
              <a:spcAft>
                <a:spcPts val="600"/>
              </a:spcAft>
            </a:pPr>
            <a:r>
              <a:rPr lang="en-US" dirty="0"/>
              <a:t>Add additional locations as needed</a:t>
            </a:r>
          </a:p>
          <a:p>
            <a:pPr>
              <a:spcBef>
                <a:spcPts val="0"/>
              </a:spcBef>
              <a:spcAft>
                <a:spcPts val="600"/>
              </a:spcAft>
            </a:pPr>
            <a:r>
              <a:rPr lang="en-US" dirty="0"/>
              <a:t>Define dilution and transit time</a:t>
            </a:r>
          </a:p>
          <a:p>
            <a:pPr>
              <a:spcBef>
                <a:spcPts val="0"/>
              </a:spcBef>
              <a:spcAft>
                <a:spcPts val="600"/>
              </a:spcAft>
            </a:pPr>
            <a:r>
              <a:rPr lang="en-US" dirty="0"/>
              <a:t>A “new” biota can be defined and added</a:t>
            </a:r>
          </a:p>
        </p:txBody>
      </p:sp>
      <p:sp>
        <p:nvSpPr>
          <p:cNvPr id="7" name="Frame 6">
            <a:extLst>
              <a:ext uri="{FF2B5EF4-FFF2-40B4-BE49-F238E27FC236}">
                <a16:creationId xmlns:a16="http://schemas.microsoft.com/office/drawing/2014/main" id="{DE681FD8-6C12-C2A1-D47A-CFE85B5B419C}"/>
              </a:ext>
            </a:extLst>
          </p:cNvPr>
          <p:cNvSpPr/>
          <p:nvPr/>
        </p:nvSpPr>
        <p:spPr>
          <a:xfrm>
            <a:off x="11494940" y="2573779"/>
            <a:ext cx="2706160" cy="4970021"/>
          </a:xfrm>
          <a:prstGeom prst="frame">
            <a:avLst>
              <a:gd name="adj1" fmla="val 86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cxnSp>
        <p:nvCxnSpPr>
          <p:cNvPr id="8" name="Straight Arrow Connector 7">
            <a:extLst>
              <a:ext uri="{FF2B5EF4-FFF2-40B4-BE49-F238E27FC236}">
                <a16:creationId xmlns:a16="http://schemas.microsoft.com/office/drawing/2014/main" id="{D125DF6D-6156-FF09-D86D-50F5F546A045}"/>
              </a:ext>
            </a:extLst>
          </p:cNvPr>
          <p:cNvCxnSpPr>
            <a:cxnSpLocks/>
          </p:cNvCxnSpPr>
          <p:nvPr/>
        </p:nvCxnSpPr>
        <p:spPr>
          <a:xfrm>
            <a:off x="5881511" y="2709333"/>
            <a:ext cx="5796139" cy="1075522"/>
          </a:xfrm>
          <a:prstGeom prst="straightConnector1">
            <a:avLst/>
          </a:prstGeom>
          <a:noFill/>
          <a:ln w="190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A917B550-37FF-3A26-F2AE-A63258826D8A}"/>
              </a:ext>
            </a:extLst>
          </p:cNvPr>
          <p:cNvCxnSpPr>
            <a:cxnSpLocks/>
          </p:cNvCxnSpPr>
          <p:nvPr/>
        </p:nvCxnSpPr>
        <p:spPr>
          <a:xfrm>
            <a:off x="5657850" y="5791200"/>
            <a:ext cx="6677025" cy="1400175"/>
          </a:xfrm>
          <a:prstGeom prst="straightConnector1">
            <a:avLst/>
          </a:prstGeom>
          <a:noFill/>
          <a:ln w="190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FDBB4B06-FAD8-4776-21C0-BE5E0FF0FB66}"/>
              </a:ext>
            </a:extLst>
          </p:cNvPr>
          <p:cNvCxnSpPr>
            <a:cxnSpLocks/>
          </p:cNvCxnSpPr>
          <p:nvPr/>
        </p:nvCxnSpPr>
        <p:spPr>
          <a:xfrm>
            <a:off x="5757333" y="3318933"/>
            <a:ext cx="5920317" cy="2370667"/>
          </a:xfrm>
          <a:prstGeom prst="straightConnector1">
            <a:avLst/>
          </a:prstGeom>
          <a:noFill/>
          <a:ln w="19050" cap="flat" cmpd="sng" algn="ctr">
            <a:solidFill>
              <a:srgbClr val="00B0F0"/>
            </a:solidFill>
            <a:prstDash val="solid"/>
            <a:tailEnd type="triangle"/>
          </a:ln>
          <a:effectLst/>
        </p:spPr>
      </p:cxnSp>
      <p:cxnSp>
        <p:nvCxnSpPr>
          <p:cNvPr id="13" name="Straight Arrow Connector 12">
            <a:extLst>
              <a:ext uri="{FF2B5EF4-FFF2-40B4-BE49-F238E27FC236}">
                <a16:creationId xmlns:a16="http://schemas.microsoft.com/office/drawing/2014/main" id="{EBE97344-68BF-0561-F1BA-DFD93B441ED4}"/>
              </a:ext>
            </a:extLst>
          </p:cNvPr>
          <p:cNvCxnSpPr>
            <a:cxnSpLocks/>
          </p:cNvCxnSpPr>
          <p:nvPr/>
        </p:nvCxnSpPr>
        <p:spPr>
          <a:xfrm>
            <a:off x="5657850" y="4278489"/>
            <a:ext cx="6139039" cy="1806222"/>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4193872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5</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dirty="0"/>
              <a:t>LADTAP </a:t>
            </a:r>
            <a:r>
              <a:rPr lang="en-US" altLang="en-US" dirty="0"/>
              <a:t>Biota Doses</a:t>
            </a:r>
            <a:endParaRPr lang="en-US" dirty="0"/>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692870" cy="5486401"/>
          </a:xfrm>
        </p:spPr>
        <p:txBody>
          <a:bodyPr/>
          <a:lstStyle/>
          <a:p>
            <a:pPr marL="285750" indent="-285750">
              <a:lnSpc>
                <a:spcPct val="100000"/>
              </a:lnSpc>
              <a:spcBef>
                <a:spcPts val="0"/>
              </a:spcBef>
              <a:spcAft>
                <a:spcPts val="600"/>
              </a:spcAft>
              <a:buFont typeface="Arial" panose="020B0604020202020204" pitchFamily="34" charset="0"/>
              <a:buChar char="•"/>
            </a:pPr>
            <a:r>
              <a:rPr lang="en-US" dirty="0"/>
              <a:t>Select the “Add Biota Type” button </a:t>
            </a:r>
          </a:p>
          <a:p>
            <a:pPr marL="285750" indent="-285750">
              <a:lnSpc>
                <a:spcPct val="100000"/>
              </a:lnSpc>
              <a:spcBef>
                <a:spcPts val="0"/>
              </a:spcBef>
              <a:spcAft>
                <a:spcPts val="600"/>
              </a:spcAft>
              <a:buFont typeface="Arial" panose="020B0604020202020204" pitchFamily="34" charset="0"/>
              <a:buChar char="•"/>
            </a:pPr>
            <a:r>
              <a:rPr lang="en-US" dirty="0"/>
              <a:t>Enter the name and exposure assumptions for the new biota type.  </a:t>
            </a:r>
          </a:p>
          <a:p>
            <a:pPr marL="285750" indent="-285750">
              <a:lnSpc>
                <a:spcPct val="100000"/>
              </a:lnSpc>
              <a:spcBef>
                <a:spcPts val="0"/>
              </a:spcBef>
              <a:spcAft>
                <a:spcPts val="600"/>
              </a:spcAft>
              <a:buFont typeface="Arial" panose="020B0604020202020204" pitchFamily="34" charset="0"/>
              <a:buChar char="•"/>
            </a:pPr>
            <a:r>
              <a:rPr lang="en-US" dirty="0"/>
              <a:t>Select the “Save” button</a:t>
            </a:r>
          </a:p>
          <a:p>
            <a:pPr marL="285750" indent="-285750">
              <a:lnSpc>
                <a:spcPct val="100000"/>
              </a:lnSpc>
              <a:spcBef>
                <a:spcPts val="0"/>
              </a:spcBef>
              <a:spcAft>
                <a:spcPts val="600"/>
              </a:spcAft>
              <a:buFont typeface="Arial" panose="020B0604020202020204" pitchFamily="34" charset="0"/>
              <a:buChar char="•"/>
            </a:pPr>
            <a:r>
              <a:rPr lang="en-US" dirty="0"/>
              <a:t>Up to five (5) new biota may be added</a:t>
            </a:r>
          </a:p>
          <a:p>
            <a:pPr>
              <a:lnSpc>
                <a:spcPct val="100000"/>
              </a:lnSpc>
            </a:pPr>
            <a:endParaRPr lang="en-US" dirty="0"/>
          </a:p>
        </p:txBody>
      </p:sp>
      <p:pic>
        <p:nvPicPr>
          <p:cNvPr id="5" name="Picture 4">
            <a:extLst>
              <a:ext uri="{FF2B5EF4-FFF2-40B4-BE49-F238E27FC236}">
                <a16:creationId xmlns:a16="http://schemas.microsoft.com/office/drawing/2014/main" id="{051F5BF8-1810-CEDF-80CA-4C47C248D0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02055" y="1680371"/>
            <a:ext cx="8118852" cy="4868858"/>
          </a:xfrm>
          <a:prstGeom prst="rect">
            <a:avLst/>
          </a:prstGeom>
        </p:spPr>
      </p:pic>
      <p:cxnSp>
        <p:nvCxnSpPr>
          <p:cNvPr id="6" name="Straight Arrow Connector 5">
            <a:extLst>
              <a:ext uri="{FF2B5EF4-FFF2-40B4-BE49-F238E27FC236}">
                <a16:creationId xmlns:a16="http://schemas.microsoft.com/office/drawing/2014/main" id="{0D34F836-57A8-3825-80C0-DFB6C5ECC647}"/>
              </a:ext>
            </a:extLst>
          </p:cNvPr>
          <p:cNvCxnSpPr>
            <a:cxnSpLocks/>
          </p:cNvCxnSpPr>
          <p:nvPr/>
        </p:nvCxnSpPr>
        <p:spPr>
          <a:xfrm>
            <a:off x="5215467" y="2698044"/>
            <a:ext cx="1038577" cy="79023"/>
          </a:xfrm>
          <a:prstGeom prst="straightConnector1">
            <a:avLst/>
          </a:prstGeom>
          <a:noFill/>
          <a:ln w="190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BF381397-EBE9-7477-5162-2265366551A8}"/>
              </a:ext>
            </a:extLst>
          </p:cNvPr>
          <p:cNvCxnSpPr>
            <a:cxnSpLocks/>
          </p:cNvCxnSpPr>
          <p:nvPr/>
        </p:nvCxnSpPr>
        <p:spPr>
          <a:xfrm>
            <a:off x="5791200" y="4707467"/>
            <a:ext cx="2280356" cy="1286933"/>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2927270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6</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Irrigated Foods</a:t>
            </a:r>
            <a:endParaRPr lang="en-US"/>
          </a:p>
        </p:txBody>
      </p:sp>
      <p:pic>
        <p:nvPicPr>
          <p:cNvPr id="9" name="Picture 8">
            <a:extLst>
              <a:ext uri="{FF2B5EF4-FFF2-40B4-BE49-F238E27FC236}">
                <a16:creationId xmlns:a16="http://schemas.microsoft.com/office/drawing/2014/main" id="{A23D331C-23CF-8C30-DBD4-46ADD25DEE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4789" y="1428092"/>
            <a:ext cx="7606135" cy="6328542"/>
          </a:xfrm>
          <a:prstGeom prst="rect">
            <a:avLst/>
          </a:prstGeom>
        </p:spPr>
      </p:pic>
      <p:sp>
        <p:nvSpPr>
          <p:cNvPr id="10" name="Frame 9">
            <a:extLst>
              <a:ext uri="{FF2B5EF4-FFF2-40B4-BE49-F238E27FC236}">
                <a16:creationId xmlns:a16="http://schemas.microsoft.com/office/drawing/2014/main" id="{D3B83C08-0478-868A-8A51-78D70C5C3270}"/>
              </a:ext>
            </a:extLst>
          </p:cNvPr>
          <p:cNvSpPr/>
          <p:nvPr/>
        </p:nvSpPr>
        <p:spPr>
          <a:xfrm>
            <a:off x="6381750" y="2260923"/>
            <a:ext cx="1084308" cy="285134"/>
          </a:xfrm>
          <a:prstGeom prst="frame">
            <a:avLst>
              <a:gd name="adj1" fmla="val 1290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1753191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CB0283B-2E95-6D00-99D6-6F9F3444E8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7381" y="5340263"/>
            <a:ext cx="4945688" cy="2508832"/>
          </a:xfrm>
          <a:prstGeom prst="rect">
            <a:avLst/>
          </a:prstGeom>
        </p:spPr>
      </p:pic>
      <p:pic>
        <p:nvPicPr>
          <p:cNvPr id="5" name="Picture 4">
            <a:extLst>
              <a:ext uri="{FF2B5EF4-FFF2-40B4-BE49-F238E27FC236}">
                <a16:creationId xmlns:a16="http://schemas.microsoft.com/office/drawing/2014/main" id="{A4D7369A-3D56-A153-7CB8-A71A4381DAE6}"/>
              </a:ext>
            </a:extLst>
          </p:cNvPr>
          <p:cNvPicPr>
            <a:picLocks noChangeAspect="1"/>
          </p:cNvPicPr>
          <p:nvPr/>
        </p:nvPicPr>
        <p:blipFill>
          <a:blip r:embed="rId3"/>
          <a:stretch>
            <a:fillRect/>
          </a:stretch>
        </p:blipFill>
        <p:spPr>
          <a:xfrm>
            <a:off x="9888012" y="1418073"/>
            <a:ext cx="3195192" cy="1630741"/>
          </a:xfrm>
          <a:prstGeom prst="rect">
            <a:avLst/>
          </a:prstGeom>
        </p:spPr>
      </p:pic>
      <p:pic>
        <p:nvPicPr>
          <p:cNvPr id="10" name="Picture 9">
            <a:extLst>
              <a:ext uri="{FF2B5EF4-FFF2-40B4-BE49-F238E27FC236}">
                <a16:creationId xmlns:a16="http://schemas.microsoft.com/office/drawing/2014/main" id="{D6F34445-5454-561F-0392-9C8734B505BA}"/>
              </a:ext>
            </a:extLst>
          </p:cNvPr>
          <p:cNvPicPr>
            <a:picLocks noChangeAspect="1"/>
          </p:cNvPicPr>
          <p:nvPr/>
        </p:nvPicPr>
        <p:blipFill>
          <a:blip r:embed="rId4"/>
          <a:stretch>
            <a:fillRect/>
          </a:stretch>
        </p:blipFill>
        <p:spPr>
          <a:xfrm>
            <a:off x="8562053" y="2988684"/>
            <a:ext cx="4561157" cy="2383391"/>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7</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Irrigated Food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692870" cy="5486401"/>
          </a:xfrm>
        </p:spPr>
        <p:txBody>
          <a:bodyPr/>
          <a:lstStyle/>
          <a:p>
            <a:pPr>
              <a:lnSpc>
                <a:spcPct val="100000"/>
              </a:lnSpc>
              <a:spcBef>
                <a:spcPts val="0"/>
              </a:spcBef>
              <a:spcAft>
                <a:spcPts val="600"/>
              </a:spcAft>
            </a:pPr>
            <a:r>
              <a:rPr lang="en-US" dirty="0"/>
              <a:t>From dropdown menu select food type</a:t>
            </a:r>
          </a:p>
          <a:p>
            <a:pPr>
              <a:lnSpc>
                <a:spcPct val="100000"/>
              </a:lnSpc>
              <a:spcBef>
                <a:spcPts val="0"/>
              </a:spcBef>
              <a:spcAft>
                <a:spcPts val="600"/>
              </a:spcAft>
            </a:pPr>
            <a:r>
              <a:rPr lang="en-US" dirty="0"/>
              <a:t>Total production within 50 miles</a:t>
            </a:r>
          </a:p>
          <a:p>
            <a:pPr>
              <a:lnSpc>
                <a:spcPct val="100000"/>
              </a:lnSpc>
              <a:spcBef>
                <a:spcPts val="0"/>
              </a:spcBef>
              <a:spcAft>
                <a:spcPts val="600"/>
              </a:spcAft>
            </a:pPr>
            <a:r>
              <a:rPr lang="en-US" dirty="0"/>
              <a:t>Add irrigation rate</a:t>
            </a:r>
          </a:p>
          <a:p>
            <a:pPr>
              <a:lnSpc>
                <a:spcPct val="100000"/>
              </a:lnSpc>
              <a:spcBef>
                <a:spcPts val="0"/>
              </a:spcBef>
              <a:spcAft>
                <a:spcPts val="600"/>
              </a:spcAft>
            </a:pPr>
            <a:r>
              <a:rPr lang="en-US" dirty="0"/>
              <a:t>Option to change default consumption rates</a:t>
            </a:r>
          </a:p>
          <a:p>
            <a:pPr>
              <a:lnSpc>
                <a:spcPct val="100000"/>
              </a:lnSpc>
              <a:spcBef>
                <a:spcPts val="0"/>
              </a:spcBef>
              <a:spcAft>
                <a:spcPts val="600"/>
              </a:spcAft>
            </a:pPr>
            <a:r>
              <a:rPr lang="en-US" dirty="0"/>
              <a:t>For milk and meat, add non-contaminated water fractions</a:t>
            </a:r>
          </a:p>
          <a:p>
            <a:pPr>
              <a:lnSpc>
                <a:spcPct val="100000"/>
              </a:lnSpc>
              <a:spcBef>
                <a:spcPts val="0"/>
              </a:spcBef>
              <a:spcAft>
                <a:spcPts val="600"/>
              </a:spcAft>
            </a:pPr>
            <a:r>
              <a:rPr lang="en-US" dirty="0"/>
              <a:t>Save: adds Food type to list.</a:t>
            </a:r>
          </a:p>
        </p:txBody>
      </p:sp>
      <p:cxnSp>
        <p:nvCxnSpPr>
          <p:cNvPr id="8" name="Straight Arrow Connector 7">
            <a:extLst>
              <a:ext uri="{FF2B5EF4-FFF2-40B4-BE49-F238E27FC236}">
                <a16:creationId xmlns:a16="http://schemas.microsoft.com/office/drawing/2014/main" id="{D125DF6D-6156-FF09-D86D-50F5F546A045}"/>
              </a:ext>
            </a:extLst>
          </p:cNvPr>
          <p:cNvCxnSpPr>
            <a:cxnSpLocks/>
          </p:cNvCxnSpPr>
          <p:nvPr/>
        </p:nvCxnSpPr>
        <p:spPr>
          <a:xfrm flipV="1">
            <a:off x="5446457" y="1941656"/>
            <a:ext cx="5602543" cy="749013"/>
          </a:xfrm>
          <a:prstGeom prst="straightConnector1">
            <a:avLst/>
          </a:prstGeom>
          <a:noFill/>
          <a:ln w="190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A917B550-37FF-3A26-F2AE-A63258826D8A}"/>
              </a:ext>
            </a:extLst>
          </p:cNvPr>
          <p:cNvCxnSpPr>
            <a:cxnSpLocks/>
          </p:cNvCxnSpPr>
          <p:nvPr/>
        </p:nvCxnSpPr>
        <p:spPr>
          <a:xfrm flipV="1">
            <a:off x="5657850" y="4858700"/>
            <a:ext cx="3419475" cy="10162"/>
          </a:xfrm>
          <a:prstGeom prst="straightConnector1">
            <a:avLst/>
          </a:prstGeom>
          <a:noFill/>
          <a:ln w="19050" cap="flat" cmpd="sng" algn="ctr">
            <a:solidFill>
              <a:srgbClr val="00B0F0"/>
            </a:solidFill>
            <a:prstDash val="solid"/>
            <a:tailEnd type="triangle"/>
          </a:ln>
          <a:effectLst/>
        </p:spPr>
      </p:cxnSp>
      <p:cxnSp>
        <p:nvCxnSpPr>
          <p:cNvPr id="14" name="Straight Arrow Connector 13">
            <a:extLst>
              <a:ext uri="{FF2B5EF4-FFF2-40B4-BE49-F238E27FC236}">
                <a16:creationId xmlns:a16="http://schemas.microsoft.com/office/drawing/2014/main" id="{ED6FF780-768C-82DB-A8F1-01B36BFCFE64}"/>
              </a:ext>
            </a:extLst>
          </p:cNvPr>
          <p:cNvCxnSpPr>
            <a:cxnSpLocks/>
          </p:cNvCxnSpPr>
          <p:nvPr/>
        </p:nvCxnSpPr>
        <p:spPr>
          <a:xfrm flipV="1">
            <a:off x="5172075" y="3694604"/>
            <a:ext cx="4198978" cy="485775"/>
          </a:xfrm>
          <a:prstGeom prst="straightConnector1">
            <a:avLst/>
          </a:prstGeom>
          <a:noFill/>
          <a:ln w="19050"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478CD610-5AE8-11F8-63B3-E42906CDBC2A}"/>
              </a:ext>
            </a:extLst>
          </p:cNvPr>
          <p:cNvCxnSpPr>
            <a:cxnSpLocks/>
          </p:cNvCxnSpPr>
          <p:nvPr/>
        </p:nvCxnSpPr>
        <p:spPr>
          <a:xfrm>
            <a:off x="5962650" y="6096000"/>
            <a:ext cx="2781300" cy="496744"/>
          </a:xfrm>
          <a:prstGeom prst="straightConnector1">
            <a:avLst/>
          </a:prstGeom>
          <a:noFill/>
          <a:ln w="19050" cap="flat" cmpd="sng" algn="ctr">
            <a:solidFill>
              <a:srgbClr val="00B0F0"/>
            </a:solidFill>
            <a:prstDash val="solid"/>
            <a:tailEnd type="triangle"/>
          </a:ln>
          <a:effectLst/>
        </p:spPr>
      </p:cxnSp>
      <p:cxnSp>
        <p:nvCxnSpPr>
          <p:cNvPr id="20" name="Straight Arrow Connector 19">
            <a:extLst>
              <a:ext uri="{FF2B5EF4-FFF2-40B4-BE49-F238E27FC236}">
                <a16:creationId xmlns:a16="http://schemas.microsoft.com/office/drawing/2014/main" id="{01421145-0650-72E0-BDA5-170790052550}"/>
              </a:ext>
            </a:extLst>
          </p:cNvPr>
          <p:cNvCxnSpPr>
            <a:cxnSpLocks/>
          </p:cNvCxnSpPr>
          <p:nvPr/>
        </p:nvCxnSpPr>
        <p:spPr>
          <a:xfrm flipV="1">
            <a:off x="5962650" y="3223203"/>
            <a:ext cx="4879981" cy="66097"/>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3910551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8</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Irrigated Foods</a:t>
            </a:r>
            <a:endParaRPr lang="en-US"/>
          </a:p>
        </p:txBody>
      </p:sp>
      <p:sp>
        <p:nvSpPr>
          <p:cNvPr id="4" name="Text Placeholder 6">
            <a:extLst>
              <a:ext uri="{FF2B5EF4-FFF2-40B4-BE49-F238E27FC236}">
                <a16:creationId xmlns:a16="http://schemas.microsoft.com/office/drawing/2014/main" id="{D6AAD4A4-6184-D0A3-57CA-7D9449BDC4B0}"/>
              </a:ext>
            </a:extLst>
          </p:cNvPr>
          <p:cNvSpPr txBox="1">
            <a:spLocks noChangeAspect="1"/>
          </p:cNvSpPr>
          <p:nvPr/>
        </p:nvSpPr>
        <p:spPr>
          <a:xfrm>
            <a:off x="2420723" y="2964302"/>
            <a:ext cx="1463040" cy="548640"/>
          </a:xfrm>
          <a:prstGeom prst="rect">
            <a:avLst/>
          </a:prstGeom>
        </p:spPr>
        <p:txBody>
          <a:bodyPr>
            <a:normAutofit/>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spcBef>
                <a:spcPts val="0"/>
              </a:spcBef>
              <a:buNone/>
            </a:pPr>
            <a:r>
              <a:rPr lang="en-US" sz="2800" dirty="0"/>
              <a:t>ICRP-2</a:t>
            </a:r>
          </a:p>
        </p:txBody>
      </p:sp>
      <p:pic>
        <p:nvPicPr>
          <p:cNvPr id="5" name="Picture 4">
            <a:extLst>
              <a:ext uri="{FF2B5EF4-FFF2-40B4-BE49-F238E27FC236}">
                <a16:creationId xmlns:a16="http://schemas.microsoft.com/office/drawing/2014/main" id="{0622C3D2-C334-9FA2-5D94-ADE24C8212E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43336" y="5134220"/>
            <a:ext cx="6328773" cy="2680420"/>
          </a:xfrm>
          <a:prstGeom prst="rect">
            <a:avLst/>
          </a:prstGeom>
          <a:noFill/>
          <a:ln>
            <a:noFill/>
          </a:ln>
        </p:spPr>
      </p:pic>
      <p:pic>
        <p:nvPicPr>
          <p:cNvPr id="6" name="Picture 5">
            <a:extLst>
              <a:ext uri="{FF2B5EF4-FFF2-40B4-BE49-F238E27FC236}">
                <a16:creationId xmlns:a16="http://schemas.microsoft.com/office/drawing/2014/main" id="{BCDA08E0-F595-9834-D6A7-795DE51341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43336" y="1898413"/>
            <a:ext cx="6353986" cy="2680419"/>
          </a:xfrm>
          <a:prstGeom prst="rect">
            <a:avLst/>
          </a:prstGeom>
          <a:noFill/>
          <a:ln>
            <a:noFill/>
          </a:ln>
        </p:spPr>
      </p:pic>
      <p:sp>
        <p:nvSpPr>
          <p:cNvPr id="7" name="Text Placeholder 6">
            <a:extLst>
              <a:ext uri="{FF2B5EF4-FFF2-40B4-BE49-F238E27FC236}">
                <a16:creationId xmlns:a16="http://schemas.microsoft.com/office/drawing/2014/main" id="{451BBA17-2459-D7B9-9811-444D1EEC70E6}"/>
              </a:ext>
            </a:extLst>
          </p:cNvPr>
          <p:cNvSpPr txBox="1">
            <a:spLocks/>
          </p:cNvSpPr>
          <p:nvPr/>
        </p:nvSpPr>
        <p:spPr>
          <a:xfrm>
            <a:off x="2323096" y="6056867"/>
            <a:ext cx="1920240" cy="548640"/>
          </a:xfrm>
          <a:prstGeom prst="rect">
            <a:avLst/>
          </a:prstGeom>
        </p:spPr>
        <p:txBody>
          <a:bodyPr vert="horz" lIns="91440" tIns="45720" rIns="91440" bIns="45720" rtlCol="0" anchor="b">
            <a:normAutofit/>
          </a:bodyPr>
          <a:lstStyle>
            <a:lvl1pPr marL="0" indent="0" algn="l" rtl="0" eaLnBrk="0" fontAlgn="base" hangingPunct="0">
              <a:spcBef>
                <a:spcPct val="20000"/>
              </a:spcBef>
              <a:spcAft>
                <a:spcPct val="0"/>
              </a:spcAft>
              <a:buNone/>
              <a:defRPr sz="2400" b="1">
                <a:solidFill>
                  <a:schemeClr val="tx1"/>
                </a:solidFill>
                <a:latin typeface="+mn-lt"/>
                <a:ea typeface="+mn-ea"/>
                <a:cs typeface="ヒラギノ角ゴ Pro W3"/>
              </a:defRPr>
            </a:lvl1pPr>
            <a:lvl2pPr marL="457200" indent="0" algn="l" rtl="0" eaLnBrk="0" fontAlgn="base" hangingPunct="0">
              <a:spcBef>
                <a:spcPct val="20000"/>
              </a:spcBef>
              <a:spcAft>
                <a:spcPct val="0"/>
              </a:spcAft>
              <a:buNone/>
              <a:defRPr sz="2000" b="1">
                <a:solidFill>
                  <a:schemeClr val="tx1"/>
                </a:solidFill>
                <a:latin typeface="+mn-lt"/>
                <a:ea typeface="+mn-ea"/>
                <a:cs typeface="ヒラギノ角ゴ Pro W3"/>
              </a:defRPr>
            </a:lvl2pPr>
            <a:lvl3pPr marL="914400" indent="0" algn="l" rtl="0" eaLnBrk="0" fontAlgn="base" hangingPunct="0">
              <a:spcBef>
                <a:spcPct val="20000"/>
              </a:spcBef>
              <a:spcAft>
                <a:spcPct val="0"/>
              </a:spcAft>
              <a:buNone/>
              <a:defRPr sz="1800" b="1">
                <a:solidFill>
                  <a:schemeClr val="tx1"/>
                </a:solidFill>
                <a:latin typeface="+mn-lt"/>
                <a:ea typeface="+mn-ea"/>
                <a:cs typeface="ヒラギノ角ゴ Pro W3"/>
              </a:defRPr>
            </a:lvl3pPr>
            <a:lvl4pPr marL="1371600" indent="0" algn="l" rtl="0" eaLnBrk="0" fontAlgn="base" hangingPunct="0">
              <a:spcBef>
                <a:spcPct val="20000"/>
              </a:spcBef>
              <a:spcAft>
                <a:spcPct val="0"/>
              </a:spcAft>
              <a:buNone/>
              <a:defRPr sz="1600" b="1">
                <a:solidFill>
                  <a:schemeClr val="tx1"/>
                </a:solidFill>
                <a:latin typeface="+mn-lt"/>
                <a:ea typeface="+mn-ea"/>
                <a:cs typeface="ヒラギノ角ゴ Pro W3"/>
              </a:defRPr>
            </a:lvl4pPr>
            <a:lvl5pPr marL="1828800" indent="0" algn="l" rtl="0" eaLnBrk="0" fontAlgn="base" hangingPunct="0">
              <a:spcBef>
                <a:spcPct val="20000"/>
              </a:spcBef>
              <a:spcAft>
                <a:spcPct val="0"/>
              </a:spcAft>
              <a:buNone/>
              <a:defRPr sz="1600" b="1">
                <a:solidFill>
                  <a:schemeClr val="tx1"/>
                </a:solidFill>
                <a:latin typeface="+mn-lt"/>
                <a:ea typeface="+mn-ea"/>
                <a:cs typeface="ヒラギノ角ゴ Pro W3"/>
              </a:defRPr>
            </a:lvl5pPr>
            <a:lvl6pPr marL="2286000" indent="0" algn="l" rtl="0" eaLnBrk="1" fontAlgn="base" hangingPunct="1">
              <a:spcBef>
                <a:spcPct val="20000"/>
              </a:spcBef>
              <a:spcAft>
                <a:spcPct val="0"/>
              </a:spcAft>
              <a:buNone/>
              <a:defRPr sz="1600" b="1">
                <a:solidFill>
                  <a:schemeClr val="tx1"/>
                </a:solidFill>
                <a:latin typeface="+mn-lt"/>
                <a:ea typeface="+mn-ea"/>
              </a:defRPr>
            </a:lvl6pPr>
            <a:lvl7pPr marL="2743200" indent="0" algn="l" rtl="0" eaLnBrk="1" fontAlgn="base" hangingPunct="1">
              <a:spcBef>
                <a:spcPct val="20000"/>
              </a:spcBef>
              <a:spcAft>
                <a:spcPct val="0"/>
              </a:spcAft>
              <a:buNone/>
              <a:defRPr sz="1600" b="1">
                <a:solidFill>
                  <a:schemeClr val="tx1"/>
                </a:solidFill>
                <a:latin typeface="+mn-lt"/>
                <a:ea typeface="+mn-ea"/>
              </a:defRPr>
            </a:lvl7pPr>
            <a:lvl8pPr marL="3200400" indent="0" algn="l" rtl="0" eaLnBrk="1" fontAlgn="base" hangingPunct="1">
              <a:spcBef>
                <a:spcPct val="20000"/>
              </a:spcBef>
              <a:spcAft>
                <a:spcPct val="0"/>
              </a:spcAft>
              <a:buNone/>
              <a:defRPr sz="1600" b="1">
                <a:solidFill>
                  <a:schemeClr val="tx1"/>
                </a:solidFill>
                <a:latin typeface="+mn-lt"/>
                <a:ea typeface="+mn-ea"/>
              </a:defRPr>
            </a:lvl8pPr>
            <a:lvl9pPr marL="3657600" indent="0" algn="l" rtl="0" eaLnBrk="1" fontAlgn="base" hangingPunct="1">
              <a:spcBef>
                <a:spcPct val="20000"/>
              </a:spcBef>
              <a:spcAft>
                <a:spcPct val="0"/>
              </a:spcAft>
              <a:buNone/>
              <a:defRPr sz="1600" b="1">
                <a:solidFill>
                  <a:schemeClr val="tx1"/>
                </a:solidFill>
                <a:latin typeface="+mn-lt"/>
                <a:ea typeface="+mn-ea"/>
              </a:defRPr>
            </a:lvl9pPr>
          </a:lstStyle>
          <a:p>
            <a:pPr>
              <a:spcBef>
                <a:spcPts val="0"/>
              </a:spcBef>
            </a:pPr>
            <a:r>
              <a:rPr lang="en-US" sz="2800" b="0" kern="0" dirty="0"/>
              <a:t>ICRP-72</a:t>
            </a:r>
          </a:p>
        </p:txBody>
      </p:sp>
    </p:spTree>
    <p:extLst>
      <p:ext uri="{BB962C8B-B14F-4D97-AF65-F5344CB8AC3E}">
        <p14:creationId xmlns:p14="http://schemas.microsoft.com/office/powerpoint/2010/main" val="1038517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09</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Irrigated Foods, Farm Data</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282315" cy="5486401"/>
          </a:xfrm>
        </p:spPr>
        <p:txBody>
          <a:bodyPr/>
          <a:lstStyle/>
          <a:p>
            <a:pPr>
              <a:spcBef>
                <a:spcPts val="0"/>
              </a:spcBef>
            </a:pPr>
            <a:r>
              <a:rPr lang="en-US" dirty="0"/>
              <a:t>For each farm location:</a:t>
            </a:r>
          </a:p>
          <a:p>
            <a:pPr lvl="1">
              <a:spcBef>
                <a:spcPts val="0"/>
              </a:spcBef>
            </a:pPr>
            <a:r>
              <a:rPr lang="en-US" dirty="0"/>
              <a:t>Dilution, Production and Transit Time</a:t>
            </a:r>
          </a:p>
          <a:p>
            <a:pPr>
              <a:spcBef>
                <a:spcPts val="0"/>
              </a:spcBef>
              <a:spcAft>
                <a:spcPts val="600"/>
              </a:spcAft>
            </a:pPr>
            <a:r>
              <a:rPr lang="en-US" b="1" dirty="0"/>
              <a:t>Save</a:t>
            </a:r>
            <a:r>
              <a:rPr lang="en-US" dirty="0"/>
              <a:t>: adds food type to list</a:t>
            </a:r>
          </a:p>
          <a:p>
            <a:pPr>
              <a:spcBef>
                <a:spcPts val="0"/>
              </a:spcBef>
              <a:spcAft>
                <a:spcPts val="600"/>
              </a:spcAft>
            </a:pPr>
            <a:r>
              <a:rPr lang="en-US" dirty="0"/>
              <a:t>Add locations for selected farms for production</a:t>
            </a:r>
          </a:p>
          <a:p>
            <a:pPr>
              <a:spcBef>
                <a:spcPts val="0"/>
              </a:spcBef>
            </a:pPr>
            <a:r>
              <a:rPr lang="en-US" dirty="0"/>
              <a:t>Option to change default consumption rates</a:t>
            </a:r>
          </a:p>
          <a:p>
            <a:pPr>
              <a:lnSpc>
                <a:spcPct val="100000"/>
              </a:lnSpc>
            </a:pPr>
            <a:endParaRPr lang="en-US" dirty="0"/>
          </a:p>
        </p:txBody>
      </p:sp>
      <p:pic>
        <p:nvPicPr>
          <p:cNvPr id="6" name="Picture 5">
            <a:extLst>
              <a:ext uri="{FF2B5EF4-FFF2-40B4-BE49-F238E27FC236}">
                <a16:creationId xmlns:a16="http://schemas.microsoft.com/office/drawing/2014/main" id="{4BEAD44E-4632-2EA4-50ED-96FE34D522B0}"/>
              </a:ext>
            </a:extLst>
          </p:cNvPr>
          <p:cNvPicPr>
            <a:picLocks noChangeAspect="1"/>
          </p:cNvPicPr>
          <p:nvPr/>
        </p:nvPicPr>
        <p:blipFill>
          <a:blip r:embed="rId2"/>
          <a:stretch>
            <a:fillRect/>
          </a:stretch>
        </p:blipFill>
        <p:spPr>
          <a:xfrm>
            <a:off x="6653915" y="2876550"/>
            <a:ext cx="7566992" cy="3048000"/>
          </a:xfrm>
          <a:prstGeom prst="rect">
            <a:avLst/>
          </a:prstGeom>
        </p:spPr>
      </p:pic>
    </p:spTree>
    <p:extLst>
      <p:ext uri="{BB962C8B-B14F-4D97-AF65-F5344CB8AC3E}">
        <p14:creationId xmlns:p14="http://schemas.microsoft.com/office/powerpoint/2010/main" val="3471991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1</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ltLang="en-US"/>
              <a:t>LADTAP II</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pPr>
            <a:r>
              <a:rPr lang="en-US" altLang="en-US" dirty="0"/>
              <a:t>Estimates liquid effluent doses</a:t>
            </a:r>
          </a:p>
          <a:p>
            <a:pPr lvl="1">
              <a:spcBef>
                <a:spcPts val="0"/>
              </a:spcBef>
            </a:pPr>
            <a:r>
              <a:rPr lang="en-US" altLang="en-US" dirty="0"/>
              <a:t>Routine</a:t>
            </a:r>
          </a:p>
          <a:p>
            <a:pPr lvl="1">
              <a:spcBef>
                <a:spcPts val="0"/>
              </a:spcBef>
            </a:pPr>
            <a:r>
              <a:rPr lang="en-US" altLang="en-US" dirty="0"/>
              <a:t>Non-emergency</a:t>
            </a:r>
          </a:p>
          <a:p>
            <a:pPr lvl="1">
              <a:spcBef>
                <a:spcPts val="0"/>
              </a:spcBef>
            </a:pPr>
            <a:r>
              <a:rPr lang="en-US" altLang="en-US" dirty="0"/>
              <a:t>Individuals, populations or biota</a:t>
            </a:r>
          </a:p>
          <a:p>
            <a:pPr>
              <a:spcBef>
                <a:spcPts val="0"/>
              </a:spcBef>
            </a:pPr>
            <a:endParaRPr lang="en-US" altLang="en-US" dirty="0"/>
          </a:p>
          <a:p>
            <a:pPr>
              <a:spcBef>
                <a:spcPts val="0"/>
              </a:spcBef>
            </a:pPr>
            <a:r>
              <a:rPr lang="en-US" altLang="en-US" dirty="0"/>
              <a:t>Hydrologic model represents mixing in the effluent impoundment system and surface waters</a:t>
            </a:r>
          </a:p>
          <a:p>
            <a:pPr lvl="2">
              <a:spcBef>
                <a:spcPts val="0"/>
              </a:spcBef>
            </a:pPr>
            <a:endParaRPr lang="en-US" altLang="en-US" dirty="0"/>
          </a:p>
        </p:txBody>
      </p:sp>
    </p:spTree>
    <p:extLst>
      <p:ext uri="{BB962C8B-B14F-4D97-AF65-F5344CB8AC3E}">
        <p14:creationId xmlns:p14="http://schemas.microsoft.com/office/powerpoint/2010/main" val="178306282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901860E-32CB-683C-3F32-5DC27EAB1744}"/>
              </a:ext>
            </a:extLst>
          </p:cNvPr>
          <p:cNvPicPr>
            <a:picLocks noChangeAspect="1"/>
          </p:cNvPicPr>
          <p:nvPr/>
        </p:nvPicPr>
        <p:blipFill>
          <a:blip r:embed="rId2"/>
          <a:stretch>
            <a:fillRect/>
          </a:stretch>
        </p:blipFill>
        <p:spPr>
          <a:xfrm>
            <a:off x="3498895" y="1343025"/>
            <a:ext cx="7934325" cy="6611938"/>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0</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Dose Factors</a:t>
            </a:r>
            <a:endParaRPr lang="en-US"/>
          </a:p>
        </p:txBody>
      </p:sp>
      <p:sp>
        <p:nvSpPr>
          <p:cNvPr id="10" name="Frame 9">
            <a:extLst>
              <a:ext uri="{FF2B5EF4-FFF2-40B4-BE49-F238E27FC236}">
                <a16:creationId xmlns:a16="http://schemas.microsoft.com/office/drawing/2014/main" id="{D3B83C08-0478-868A-8A51-78D70C5C3270}"/>
              </a:ext>
            </a:extLst>
          </p:cNvPr>
          <p:cNvSpPr/>
          <p:nvPr/>
        </p:nvSpPr>
        <p:spPr>
          <a:xfrm>
            <a:off x="7315200" y="2244541"/>
            <a:ext cx="1084308" cy="285134"/>
          </a:xfrm>
          <a:prstGeom prst="frame">
            <a:avLst>
              <a:gd name="adj1" fmla="val 1290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1612092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1</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Dose Factor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086226" cy="5486401"/>
          </a:xfrm>
        </p:spPr>
        <p:txBody>
          <a:bodyPr/>
          <a:lstStyle/>
          <a:p>
            <a:pPr>
              <a:lnSpc>
                <a:spcPct val="120000"/>
              </a:lnSpc>
              <a:spcBef>
                <a:spcPts val="0"/>
              </a:spcBef>
            </a:pPr>
            <a:r>
              <a:rPr lang="en-US" sz="3100" dirty="0"/>
              <a:t>Nuclide Data</a:t>
            </a:r>
          </a:p>
          <a:p>
            <a:pPr lvl="1">
              <a:lnSpc>
                <a:spcPct val="100000"/>
              </a:lnSpc>
              <a:spcBef>
                <a:spcPts val="0"/>
              </a:spcBef>
            </a:pPr>
            <a:r>
              <a:rPr lang="en-US" dirty="0"/>
              <a:t>External TB and skin DFs from</a:t>
            </a:r>
          </a:p>
          <a:p>
            <a:pPr lvl="1">
              <a:lnSpc>
                <a:spcPct val="100000"/>
              </a:lnSpc>
              <a:spcBef>
                <a:spcPts val="0"/>
              </a:spcBef>
            </a:pPr>
            <a:r>
              <a:rPr lang="en-US" dirty="0"/>
              <a:t>Ground Surface</a:t>
            </a:r>
          </a:p>
          <a:p>
            <a:pPr lvl="1">
              <a:lnSpc>
                <a:spcPct val="100000"/>
              </a:lnSpc>
              <a:spcBef>
                <a:spcPts val="0"/>
              </a:spcBef>
            </a:pPr>
            <a:r>
              <a:rPr lang="en-US" dirty="0"/>
              <a:t>Water Submersion</a:t>
            </a:r>
          </a:p>
          <a:p>
            <a:pPr lvl="1">
              <a:lnSpc>
                <a:spcPct val="100000"/>
              </a:lnSpc>
              <a:spcBef>
                <a:spcPts val="0"/>
              </a:spcBef>
            </a:pPr>
            <a:r>
              <a:rPr lang="en-US" dirty="0"/>
              <a:t>Absorbed Energies </a:t>
            </a:r>
          </a:p>
          <a:p>
            <a:pPr lvl="1">
              <a:lnSpc>
                <a:spcPct val="100000"/>
              </a:lnSpc>
              <a:spcBef>
                <a:spcPts val="0"/>
              </a:spcBef>
            </a:pPr>
            <a:r>
              <a:rPr lang="en-US" dirty="0"/>
              <a:t>For biota calculations</a:t>
            </a:r>
          </a:p>
          <a:p>
            <a:pPr lvl="1">
              <a:lnSpc>
                <a:spcPct val="100000"/>
              </a:lnSpc>
              <a:spcBef>
                <a:spcPts val="0"/>
              </a:spcBef>
            </a:pPr>
            <a:r>
              <a:rPr lang="en-US" dirty="0"/>
              <a:t>Effective radii</a:t>
            </a:r>
          </a:p>
          <a:p>
            <a:pPr>
              <a:lnSpc>
                <a:spcPct val="100000"/>
              </a:lnSpc>
            </a:pPr>
            <a:endParaRPr lang="en-US" dirty="0"/>
          </a:p>
        </p:txBody>
      </p:sp>
      <p:pic>
        <p:nvPicPr>
          <p:cNvPr id="5" name="Picture 4">
            <a:extLst>
              <a:ext uri="{FF2B5EF4-FFF2-40B4-BE49-F238E27FC236}">
                <a16:creationId xmlns:a16="http://schemas.microsoft.com/office/drawing/2014/main" id="{CA99C42C-9A0E-FFEB-D88C-4D1101369855}"/>
              </a:ext>
            </a:extLst>
          </p:cNvPr>
          <p:cNvPicPr>
            <a:picLocks noChangeAspect="1"/>
          </p:cNvPicPr>
          <p:nvPr/>
        </p:nvPicPr>
        <p:blipFill>
          <a:blip r:embed="rId2"/>
          <a:stretch>
            <a:fillRect/>
          </a:stretch>
        </p:blipFill>
        <p:spPr>
          <a:xfrm>
            <a:off x="6619875" y="1567977"/>
            <a:ext cx="7601032" cy="6316073"/>
          </a:xfrm>
          <a:prstGeom prst="rect">
            <a:avLst/>
          </a:prstGeom>
        </p:spPr>
      </p:pic>
      <p:sp>
        <p:nvSpPr>
          <p:cNvPr id="7" name="Frame 6">
            <a:extLst>
              <a:ext uri="{FF2B5EF4-FFF2-40B4-BE49-F238E27FC236}">
                <a16:creationId xmlns:a16="http://schemas.microsoft.com/office/drawing/2014/main" id="{1677B347-DC97-B2C5-2827-9C8CBF1D653C}"/>
              </a:ext>
            </a:extLst>
          </p:cNvPr>
          <p:cNvSpPr/>
          <p:nvPr/>
        </p:nvSpPr>
        <p:spPr>
          <a:xfrm flipH="1" flipV="1">
            <a:off x="6857620" y="3495674"/>
            <a:ext cx="933829" cy="371475"/>
          </a:xfrm>
          <a:prstGeom prst="frame">
            <a:avLst>
              <a:gd name="adj1" fmla="val 12904"/>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61314B45-BBEC-3C6B-F690-DC0CC8ADEFC4}"/>
              </a:ext>
            </a:extLst>
          </p:cNvPr>
          <p:cNvSpPr txBox="1"/>
          <p:nvPr/>
        </p:nvSpPr>
        <p:spPr>
          <a:xfrm>
            <a:off x="2005013" y="6306847"/>
            <a:ext cx="2819400" cy="769441"/>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200" b="0" i="0" u="none" strike="noStrike" kern="0" cap="none" spc="0" normalizeH="0" baseline="0" noProof="0" dirty="0">
                <a:ln>
                  <a:noFill/>
                </a:ln>
                <a:solidFill>
                  <a:srgbClr val="000000"/>
                </a:solidFill>
                <a:effectLst/>
                <a:uLnTx/>
                <a:uFillTx/>
                <a:ea typeface="ＭＳ Ｐゴシック" panose="020B0600070205080204" pitchFamily="34" charset="-128"/>
              </a:rPr>
              <a:t>NOTE: Nuclide Data is non-editable</a:t>
            </a:r>
          </a:p>
        </p:txBody>
      </p:sp>
    </p:spTree>
    <p:extLst>
      <p:ext uri="{BB962C8B-B14F-4D97-AF65-F5344CB8AC3E}">
        <p14:creationId xmlns:p14="http://schemas.microsoft.com/office/powerpoint/2010/main" val="3106818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8D7C133-372C-20CF-65FD-109C712023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8444" y="1371599"/>
            <a:ext cx="8073511" cy="6689479"/>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2</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Pathway Factors</a:t>
            </a:r>
            <a:endParaRPr lang="en-US"/>
          </a:p>
        </p:txBody>
      </p:sp>
      <p:sp>
        <p:nvSpPr>
          <p:cNvPr id="10" name="Frame 9">
            <a:extLst>
              <a:ext uri="{FF2B5EF4-FFF2-40B4-BE49-F238E27FC236}">
                <a16:creationId xmlns:a16="http://schemas.microsoft.com/office/drawing/2014/main" id="{D3B83C08-0478-868A-8A51-78D70C5C3270}"/>
              </a:ext>
            </a:extLst>
          </p:cNvPr>
          <p:cNvSpPr/>
          <p:nvPr/>
        </p:nvSpPr>
        <p:spPr>
          <a:xfrm>
            <a:off x="8086725" y="2254066"/>
            <a:ext cx="1084308" cy="285134"/>
          </a:xfrm>
          <a:prstGeom prst="frame">
            <a:avLst>
              <a:gd name="adj1" fmla="val 12904"/>
            </a:avLst>
          </a:prstGeom>
          <a:solidFill>
            <a:srgbClr val="FF0000"/>
          </a:solidFill>
          <a:ln w="635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2200"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288606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3</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073512" cy="870059"/>
          </a:xfrm>
        </p:spPr>
        <p:txBody>
          <a:bodyPr/>
          <a:lstStyle/>
          <a:p>
            <a:r>
              <a:rPr lang="en-US" altLang="en-US" sz="3600"/>
              <a:t>LADTAP </a:t>
            </a:r>
            <a:r>
              <a:rPr lang="en-US" altLang="en-US"/>
              <a:t>Bioaccumulation Factor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4086226" cy="5486401"/>
          </a:xfrm>
        </p:spPr>
        <p:txBody>
          <a:bodyPr/>
          <a:lstStyle/>
          <a:p>
            <a:pPr>
              <a:lnSpc>
                <a:spcPct val="100000"/>
              </a:lnSpc>
              <a:spcBef>
                <a:spcPts val="0"/>
              </a:spcBef>
            </a:pPr>
            <a:r>
              <a:rPr lang="en-US" sz="3200"/>
              <a:t>Bioaccumulation factors (fresh and saltwater):</a:t>
            </a:r>
          </a:p>
          <a:p>
            <a:pPr lvl="1">
              <a:lnSpc>
                <a:spcPct val="100000"/>
              </a:lnSpc>
              <a:spcBef>
                <a:spcPts val="0"/>
              </a:spcBef>
            </a:pPr>
            <a:r>
              <a:rPr lang="en-US"/>
              <a:t>Fish</a:t>
            </a:r>
          </a:p>
          <a:p>
            <a:pPr lvl="1">
              <a:lnSpc>
                <a:spcPct val="100000"/>
              </a:lnSpc>
              <a:spcBef>
                <a:spcPts val="0"/>
              </a:spcBef>
            </a:pPr>
            <a:r>
              <a:rPr lang="en-US"/>
              <a:t>Invertebrate</a:t>
            </a:r>
          </a:p>
          <a:p>
            <a:pPr lvl="1">
              <a:lnSpc>
                <a:spcPct val="100000"/>
              </a:lnSpc>
              <a:spcBef>
                <a:spcPts val="0"/>
              </a:spcBef>
            </a:pPr>
            <a:r>
              <a:rPr lang="en-US"/>
              <a:t>Plants</a:t>
            </a:r>
          </a:p>
          <a:p>
            <a:pPr>
              <a:lnSpc>
                <a:spcPct val="100000"/>
              </a:lnSpc>
              <a:spcBef>
                <a:spcPts val="0"/>
              </a:spcBef>
            </a:pPr>
            <a:r>
              <a:rPr lang="en-US" sz="3200"/>
              <a:t>Transfer factors:</a:t>
            </a:r>
          </a:p>
          <a:p>
            <a:pPr lvl="1">
              <a:lnSpc>
                <a:spcPct val="100000"/>
              </a:lnSpc>
              <a:spcBef>
                <a:spcPts val="0"/>
              </a:spcBef>
            </a:pPr>
            <a:r>
              <a:rPr lang="en-US"/>
              <a:t>Soil-to-vegetables</a:t>
            </a:r>
          </a:p>
          <a:p>
            <a:pPr lvl="1">
              <a:lnSpc>
                <a:spcPct val="100000"/>
              </a:lnSpc>
              <a:spcBef>
                <a:spcPts val="0"/>
              </a:spcBef>
            </a:pPr>
            <a:r>
              <a:rPr lang="en-US"/>
              <a:t>Grass-to-meat</a:t>
            </a:r>
          </a:p>
          <a:p>
            <a:pPr lvl="1">
              <a:lnSpc>
                <a:spcPct val="100000"/>
              </a:lnSpc>
              <a:spcBef>
                <a:spcPts val="0"/>
              </a:spcBef>
            </a:pPr>
            <a:r>
              <a:rPr lang="en-US"/>
              <a:t>Grass-to-milk</a:t>
            </a:r>
          </a:p>
          <a:p>
            <a:pPr>
              <a:lnSpc>
                <a:spcPct val="100000"/>
              </a:lnSpc>
            </a:pPr>
            <a:endParaRPr lang="en-US"/>
          </a:p>
        </p:txBody>
      </p:sp>
      <p:pic>
        <p:nvPicPr>
          <p:cNvPr id="6" name="Picture 5">
            <a:extLst>
              <a:ext uri="{FF2B5EF4-FFF2-40B4-BE49-F238E27FC236}">
                <a16:creationId xmlns:a16="http://schemas.microsoft.com/office/drawing/2014/main" id="{39D052C3-A54B-BAAA-E620-61D83AE080BB}"/>
              </a:ext>
            </a:extLst>
          </p:cNvPr>
          <p:cNvPicPr>
            <a:picLocks noChangeAspect="1"/>
          </p:cNvPicPr>
          <p:nvPr/>
        </p:nvPicPr>
        <p:blipFill>
          <a:blip r:embed="rId2"/>
          <a:stretch>
            <a:fillRect/>
          </a:stretch>
        </p:blipFill>
        <p:spPr>
          <a:xfrm>
            <a:off x="6686550" y="1343025"/>
            <a:ext cx="6932294" cy="6824165"/>
          </a:xfrm>
          <a:prstGeom prst="rect">
            <a:avLst/>
          </a:prstGeom>
        </p:spPr>
      </p:pic>
      <p:sp>
        <p:nvSpPr>
          <p:cNvPr id="10" name="TextBox 9">
            <a:extLst>
              <a:ext uri="{FF2B5EF4-FFF2-40B4-BE49-F238E27FC236}">
                <a16:creationId xmlns:a16="http://schemas.microsoft.com/office/drawing/2014/main" id="{8AD65A99-2A9C-64CC-CBF3-2988012782B3}"/>
              </a:ext>
            </a:extLst>
          </p:cNvPr>
          <p:cNvSpPr txBox="1"/>
          <p:nvPr/>
        </p:nvSpPr>
        <p:spPr>
          <a:xfrm>
            <a:off x="1371600" y="6482728"/>
            <a:ext cx="4423577" cy="707886"/>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a:ln>
                  <a:noFill/>
                </a:ln>
                <a:solidFill>
                  <a:srgbClr val="000000"/>
                </a:solidFill>
                <a:effectLst/>
                <a:uLnTx/>
                <a:uFillTx/>
                <a:ea typeface="ＭＳ Ｐゴシック" panose="020B0600070205080204" pitchFamily="34" charset="-128"/>
              </a:rPr>
              <a:t>NOTE:  All bioaccumulation factors are editable for site-specific data</a:t>
            </a:r>
          </a:p>
        </p:txBody>
      </p:sp>
    </p:spTree>
    <p:extLst>
      <p:ext uri="{BB962C8B-B14F-4D97-AF65-F5344CB8AC3E}">
        <p14:creationId xmlns:p14="http://schemas.microsoft.com/office/powerpoint/2010/main" val="3972413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4</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791574" cy="870059"/>
          </a:xfrm>
        </p:spPr>
        <p:txBody>
          <a:bodyPr/>
          <a:lstStyle/>
          <a:p>
            <a:r>
              <a:rPr lang="en-US" altLang="en-US" sz="3600"/>
              <a:t>Pathway Factors - Usage/Consumption</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943601" cy="5486401"/>
          </a:xfrm>
        </p:spPr>
        <p:txBody>
          <a:bodyPr/>
          <a:lstStyle/>
          <a:p>
            <a:pPr>
              <a:lnSpc>
                <a:spcPct val="100000"/>
              </a:lnSpc>
              <a:spcBef>
                <a:spcPts val="0"/>
              </a:spcBef>
            </a:pPr>
            <a:r>
              <a:rPr lang="en-US" dirty="0"/>
              <a:t>Consumption Rates</a:t>
            </a:r>
          </a:p>
          <a:p>
            <a:pPr lvl="1">
              <a:lnSpc>
                <a:spcPct val="100000"/>
              </a:lnSpc>
              <a:spcBef>
                <a:spcPts val="0"/>
              </a:spcBef>
            </a:pPr>
            <a:r>
              <a:rPr lang="en-US" dirty="0"/>
              <a:t>Fish</a:t>
            </a:r>
          </a:p>
          <a:p>
            <a:pPr lvl="1">
              <a:lnSpc>
                <a:spcPct val="100000"/>
              </a:lnSpc>
              <a:spcBef>
                <a:spcPts val="0"/>
              </a:spcBef>
            </a:pPr>
            <a:r>
              <a:rPr lang="en-US" dirty="0"/>
              <a:t>Invertebrate</a:t>
            </a:r>
          </a:p>
          <a:p>
            <a:pPr lvl="1">
              <a:lnSpc>
                <a:spcPct val="100000"/>
              </a:lnSpc>
              <a:spcBef>
                <a:spcPts val="0"/>
              </a:spcBef>
            </a:pPr>
            <a:r>
              <a:rPr lang="en-US" dirty="0"/>
              <a:t>Plants</a:t>
            </a:r>
          </a:p>
          <a:p>
            <a:pPr lvl="1">
              <a:lnSpc>
                <a:spcPct val="100000"/>
              </a:lnSpc>
              <a:spcBef>
                <a:spcPts val="0"/>
              </a:spcBef>
            </a:pPr>
            <a:r>
              <a:rPr lang="en-US" dirty="0"/>
              <a:t>Drinking water</a:t>
            </a:r>
          </a:p>
          <a:p>
            <a:pPr lvl="1">
              <a:lnSpc>
                <a:spcPct val="100000"/>
              </a:lnSpc>
              <a:spcBef>
                <a:spcPts val="0"/>
              </a:spcBef>
            </a:pPr>
            <a:r>
              <a:rPr lang="en-US" dirty="0"/>
              <a:t>Shoreline</a:t>
            </a:r>
          </a:p>
          <a:p>
            <a:pPr lvl="1">
              <a:lnSpc>
                <a:spcPct val="100000"/>
              </a:lnSpc>
              <a:spcBef>
                <a:spcPts val="0"/>
              </a:spcBef>
            </a:pPr>
            <a:r>
              <a:rPr lang="en-US" dirty="0"/>
              <a:t>Swimming</a:t>
            </a:r>
          </a:p>
          <a:p>
            <a:pPr lvl="1">
              <a:lnSpc>
                <a:spcPct val="100000"/>
              </a:lnSpc>
              <a:spcBef>
                <a:spcPts val="0"/>
              </a:spcBef>
            </a:pPr>
            <a:r>
              <a:rPr lang="en-US" dirty="0"/>
              <a:t>Boating</a:t>
            </a:r>
          </a:p>
          <a:p>
            <a:pPr>
              <a:lnSpc>
                <a:spcPct val="100000"/>
              </a:lnSpc>
              <a:spcBef>
                <a:spcPts val="0"/>
              </a:spcBef>
            </a:pPr>
            <a:r>
              <a:rPr lang="en-US" dirty="0"/>
              <a:t>Irrigated Food Consumption:</a:t>
            </a:r>
          </a:p>
          <a:p>
            <a:pPr lvl="1">
              <a:lnSpc>
                <a:spcPct val="100000"/>
              </a:lnSpc>
              <a:spcBef>
                <a:spcPts val="0"/>
              </a:spcBef>
            </a:pPr>
            <a:r>
              <a:rPr lang="en-US" dirty="0"/>
              <a:t>Vegetables</a:t>
            </a:r>
          </a:p>
          <a:p>
            <a:pPr lvl="1">
              <a:lnSpc>
                <a:spcPct val="100000"/>
              </a:lnSpc>
              <a:spcBef>
                <a:spcPts val="0"/>
              </a:spcBef>
            </a:pPr>
            <a:r>
              <a:rPr lang="en-US" dirty="0"/>
              <a:t>Leafy vegetables</a:t>
            </a:r>
          </a:p>
          <a:p>
            <a:pPr lvl="1">
              <a:lnSpc>
                <a:spcPct val="100000"/>
              </a:lnSpc>
              <a:spcBef>
                <a:spcPts val="0"/>
              </a:spcBef>
            </a:pPr>
            <a:r>
              <a:rPr lang="en-US" dirty="0"/>
              <a:t>Milk</a:t>
            </a:r>
          </a:p>
          <a:p>
            <a:pPr lvl="1">
              <a:lnSpc>
                <a:spcPct val="100000"/>
              </a:lnSpc>
              <a:spcBef>
                <a:spcPts val="0"/>
              </a:spcBef>
            </a:pPr>
            <a:r>
              <a:rPr lang="en-US" dirty="0"/>
              <a:t>Meat </a:t>
            </a:r>
          </a:p>
          <a:p>
            <a:pPr lvl="1">
              <a:lnSpc>
                <a:spcPct val="100000"/>
              </a:lnSpc>
              <a:spcBef>
                <a:spcPts val="0"/>
              </a:spcBef>
            </a:pPr>
            <a:r>
              <a:rPr lang="en-US" dirty="0"/>
              <a:t>Transit and hold-up times</a:t>
            </a:r>
          </a:p>
          <a:p>
            <a:pPr>
              <a:lnSpc>
                <a:spcPct val="100000"/>
              </a:lnSpc>
            </a:pPr>
            <a:endParaRPr lang="en-US" sz="2000" dirty="0"/>
          </a:p>
        </p:txBody>
      </p:sp>
      <p:pic>
        <p:nvPicPr>
          <p:cNvPr id="5" name="Picture 4">
            <a:extLst>
              <a:ext uri="{FF2B5EF4-FFF2-40B4-BE49-F238E27FC236}">
                <a16:creationId xmlns:a16="http://schemas.microsoft.com/office/drawing/2014/main" id="{D7D39AE3-E619-A1E6-FECE-A645617A59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1" y="1438467"/>
            <a:ext cx="5810332" cy="6453937"/>
          </a:xfrm>
          <a:prstGeom prst="rect">
            <a:avLst/>
          </a:prstGeom>
        </p:spPr>
      </p:pic>
      <p:sp>
        <p:nvSpPr>
          <p:cNvPr id="8" name="TextBox 7">
            <a:extLst>
              <a:ext uri="{FF2B5EF4-FFF2-40B4-BE49-F238E27FC236}">
                <a16:creationId xmlns:a16="http://schemas.microsoft.com/office/drawing/2014/main" id="{92495BEC-B481-A6C8-BCC1-E17E4ADE24A9}"/>
              </a:ext>
            </a:extLst>
          </p:cNvPr>
          <p:cNvSpPr txBox="1"/>
          <p:nvPr/>
        </p:nvSpPr>
        <p:spPr>
          <a:xfrm>
            <a:off x="4714934" y="3653135"/>
            <a:ext cx="2844148" cy="923330"/>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ea typeface="ＭＳ Ｐゴシック" panose="020B0600070205080204" pitchFamily="34" charset="-128"/>
              </a:rPr>
              <a:t>NOTE:  All consumption rates are editable for site-specific data</a:t>
            </a:r>
          </a:p>
        </p:txBody>
      </p:sp>
    </p:spTree>
    <p:extLst>
      <p:ext uri="{BB962C8B-B14F-4D97-AF65-F5344CB8AC3E}">
        <p14:creationId xmlns:p14="http://schemas.microsoft.com/office/powerpoint/2010/main" val="325928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5</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8791574" cy="1355833"/>
          </a:xfrm>
        </p:spPr>
        <p:txBody>
          <a:bodyPr/>
          <a:lstStyle/>
          <a:p>
            <a:r>
              <a:rPr lang="en-US"/>
              <a:t>Running LADTAP – Viewing Outputs/Reports</a:t>
            </a:r>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943601" cy="5486401"/>
          </a:xfrm>
        </p:spPr>
        <p:txBody>
          <a:bodyPr/>
          <a:lstStyle/>
          <a:p>
            <a:pPr>
              <a:spcBef>
                <a:spcPts val="0"/>
              </a:spcBef>
              <a:spcAft>
                <a:spcPts val="600"/>
              </a:spcAft>
            </a:pPr>
            <a:r>
              <a:rPr lang="en-US" dirty="0"/>
              <a:t>Save</a:t>
            </a:r>
          </a:p>
          <a:p>
            <a:pPr>
              <a:spcBef>
                <a:spcPts val="0"/>
              </a:spcBef>
              <a:spcAft>
                <a:spcPts val="600"/>
              </a:spcAft>
            </a:pPr>
            <a:r>
              <a:rPr lang="en-US" dirty="0"/>
              <a:t>Create Input </a:t>
            </a:r>
          </a:p>
          <a:p>
            <a:pPr>
              <a:spcBef>
                <a:spcPts val="0"/>
              </a:spcBef>
              <a:spcAft>
                <a:spcPts val="600"/>
              </a:spcAft>
            </a:pPr>
            <a:r>
              <a:rPr lang="en-US" dirty="0"/>
              <a:t>View Input</a:t>
            </a:r>
          </a:p>
          <a:p>
            <a:pPr>
              <a:spcBef>
                <a:spcPts val="0"/>
              </a:spcBef>
              <a:spcAft>
                <a:spcPts val="600"/>
              </a:spcAft>
            </a:pPr>
            <a:r>
              <a:rPr lang="en-US" dirty="0"/>
              <a:t>Run LADTAP</a:t>
            </a:r>
          </a:p>
          <a:p>
            <a:pPr>
              <a:spcBef>
                <a:spcPts val="0"/>
              </a:spcBef>
              <a:spcAft>
                <a:spcPts val="600"/>
              </a:spcAft>
            </a:pPr>
            <a:r>
              <a:rPr lang="en-US" dirty="0"/>
              <a:t>View Output</a:t>
            </a:r>
          </a:p>
          <a:p>
            <a:pPr>
              <a:spcBef>
                <a:spcPts val="0"/>
              </a:spcBef>
              <a:spcAft>
                <a:spcPts val="600"/>
              </a:spcAft>
            </a:pPr>
            <a:r>
              <a:rPr lang="en-US" dirty="0"/>
              <a:t>FSAR Report</a:t>
            </a:r>
          </a:p>
          <a:p>
            <a:pPr>
              <a:spcBef>
                <a:spcPts val="0"/>
              </a:spcBef>
              <a:spcAft>
                <a:spcPts val="600"/>
              </a:spcAft>
            </a:pPr>
            <a:r>
              <a:rPr lang="en-US" dirty="0"/>
              <a:t>Supplemental Report</a:t>
            </a:r>
          </a:p>
          <a:p>
            <a:pPr>
              <a:lnSpc>
                <a:spcPct val="100000"/>
              </a:lnSpc>
            </a:pPr>
            <a:endParaRPr lang="en-US" sz="2000" dirty="0"/>
          </a:p>
        </p:txBody>
      </p:sp>
      <p:pic>
        <p:nvPicPr>
          <p:cNvPr id="6" name="Picture 5">
            <a:extLst>
              <a:ext uri="{FF2B5EF4-FFF2-40B4-BE49-F238E27FC236}">
                <a16:creationId xmlns:a16="http://schemas.microsoft.com/office/drawing/2014/main" id="{25D2CF39-5BFD-F13D-3251-DC4CD68EE7A7}"/>
              </a:ext>
            </a:extLst>
          </p:cNvPr>
          <p:cNvPicPr>
            <a:picLocks noChangeAspect="1"/>
          </p:cNvPicPr>
          <p:nvPr/>
        </p:nvPicPr>
        <p:blipFill>
          <a:blip r:embed="rId2"/>
          <a:stretch>
            <a:fillRect/>
          </a:stretch>
        </p:blipFill>
        <p:spPr>
          <a:xfrm>
            <a:off x="2819577" y="6992130"/>
            <a:ext cx="11291838" cy="780270"/>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9F85323B-CA25-378B-067A-2A11FEC80C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6725" y="1596034"/>
            <a:ext cx="6024690" cy="4985950"/>
          </a:xfrm>
          <a:prstGeom prst="rect">
            <a:avLst/>
          </a:prstGeom>
        </p:spPr>
      </p:pic>
      <p:cxnSp>
        <p:nvCxnSpPr>
          <p:cNvPr id="10" name="Straight Arrow Connector 9">
            <a:extLst>
              <a:ext uri="{FF2B5EF4-FFF2-40B4-BE49-F238E27FC236}">
                <a16:creationId xmlns:a16="http://schemas.microsoft.com/office/drawing/2014/main" id="{2CC279AB-4A50-C889-7D59-4CBABE510DB7}"/>
              </a:ext>
            </a:extLst>
          </p:cNvPr>
          <p:cNvCxnSpPr>
            <a:cxnSpLocks/>
          </p:cNvCxnSpPr>
          <p:nvPr/>
        </p:nvCxnSpPr>
        <p:spPr>
          <a:xfrm flipH="1">
            <a:off x="6996084" y="6603915"/>
            <a:ext cx="1090641" cy="319229"/>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326729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11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LADTAP – Input</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599" y="2057399"/>
            <a:ext cx="12622697" cy="5486401"/>
          </a:xfrm>
        </p:spPr>
        <p:txBody>
          <a:bodyPr/>
          <a:lstStyle/>
          <a:p>
            <a:pPr>
              <a:lnSpc>
                <a:spcPct val="100000"/>
              </a:lnSpc>
              <a:spcBef>
                <a:spcPts val="0"/>
              </a:spcBef>
              <a:spcAft>
                <a:spcPts val="600"/>
              </a:spcAft>
            </a:pPr>
            <a:r>
              <a:rPr lang="en-US" dirty="0"/>
              <a:t>Input follows the format of the “card deck” as described in NUREG/CR-4013</a:t>
            </a:r>
          </a:p>
          <a:p>
            <a:pPr>
              <a:lnSpc>
                <a:spcPct val="100000"/>
              </a:lnSpc>
              <a:spcBef>
                <a:spcPts val="0"/>
              </a:spcBef>
              <a:spcAft>
                <a:spcPts val="600"/>
              </a:spcAft>
            </a:pPr>
            <a:r>
              <a:rPr lang="en-US" dirty="0"/>
              <a:t>The datasets at beginning reflect assumptions that could have been changed under the “Pathway factors” tab</a:t>
            </a:r>
          </a:p>
          <a:p>
            <a:pPr>
              <a:lnSpc>
                <a:spcPct val="100000"/>
              </a:lnSpc>
              <a:spcBef>
                <a:spcPts val="0"/>
              </a:spcBef>
              <a:spcAft>
                <a:spcPts val="600"/>
              </a:spcAft>
            </a:pPr>
            <a:r>
              <a:rPr lang="en-US" dirty="0"/>
              <a:t>The bottom section is standard LADTAP input:</a:t>
            </a:r>
          </a:p>
          <a:p>
            <a:pPr lvl="1">
              <a:lnSpc>
                <a:spcPct val="100000"/>
              </a:lnSpc>
              <a:spcBef>
                <a:spcPts val="0"/>
              </a:spcBef>
            </a:pPr>
            <a:r>
              <a:rPr lang="en-US" dirty="0"/>
              <a:t>Selections inputs</a:t>
            </a:r>
          </a:p>
          <a:p>
            <a:pPr lvl="1">
              <a:lnSpc>
                <a:spcPct val="100000"/>
              </a:lnSpc>
              <a:spcBef>
                <a:spcPts val="0"/>
              </a:spcBef>
            </a:pPr>
            <a:r>
              <a:rPr lang="en-US" dirty="0"/>
              <a:t>Source Term</a:t>
            </a:r>
          </a:p>
          <a:p>
            <a:pPr lvl="1">
              <a:lnSpc>
                <a:spcPct val="100000"/>
              </a:lnSpc>
              <a:spcBef>
                <a:spcPts val="0"/>
              </a:spcBef>
            </a:pPr>
            <a:r>
              <a:rPr lang="en-US" dirty="0"/>
              <a:t>ALARA Location assumptions</a:t>
            </a:r>
          </a:p>
          <a:p>
            <a:pPr lvl="1">
              <a:lnSpc>
                <a:spcPct val="100000"/>
              </a:lnSpc>
              <a:spcBef>
                <a:spcPts val="0"/>
              </a:spcBef>
            </a:pPr>
            <a:r>
              <a:rPr lang="en-US" dirty="0"/>
              <a:t>Fish/population/biota inputs</a:t>
            </a:r>
          </a:p>
          <a:p>
            <a:pPr lvl="1">
              <a:lnSpc>
                <a:spcPct val="100000"/>
              </a:lnSpc>
              <a:spcBef>
                <a:spcPts val="0"/>
              </a:spcBef>
            </a:pPr>
            <a:r>
              <a:rPr lang="en-US" dirty="0"/>
              <a:t>irrigated foods</a:t>
            </a:r>
          </a:p>
        </p:txBody>
      </p:sp>
    </p:spTree>
    <p:extLst>
      <p:ext uri="{BB962C8B-B14F-4D97-AF65-F5344CB8AC3E}">
        <p14:creationId xmlns:p14="http://schemas.microsoft.com/office/powerpoint/2010/main" val="630975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11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LADTAP – Output</a:t>
            </a:r>
            <a:endParaRPr lang="en-US"/>
          </a:p>
        </p:txBody>
      </p:sp>
      <p:pic>
        <p:nvPicPr>
          <p:cNvPr id="9" name="Content Placeholder 8">
            <a:extLst>
              <a:ext uri="{FF2B5EF4-FFF2-40B4-BE49-F238E27FC236}">
                <a16:creationId xmlns:a16="http://schemas.microsoft.com/office/drawing/2014/main" id="{E320A735-B167-276C-989F-334F770924C3}"/>
              </a:ext>
            </a:extLst>
          </p:cNvPr>
          <p:cNvPicPr>
            <a:picLocks noGrp="1" noChangeAspect="1"/>
          </p:cNvPicPr>
          <p:nvPr>
            <p:ph sz="quarter" idx="20"/>
          </p:nvPr>
        </p:nvPicPr>
        <p:blipFill>
          <a:blip r:embed="rId2"/>
          <a:stretch>
            <a:fillRect/>
          </a:stretch>
        </p:blipFill>
        <p:spPr>
          <a:xfrm>
            <a:off x="4654641" y="2057400"/>
            <a:ext cx="6235518" cy="5486400"/>
          </a:xfrm>
          <a:prstGeom prst="rect">
            <a:avLst/>
          </a:prstGeom>
        </p:spPr>
      </p:pic>
    </p:spTree>
    <p:extLst>
      <p:ext uri="{BB962C8B-B14F-4D97-AF65-F5344CB8AC3E}">
        <p14:creationId xmlns:p14="http://schemas.microsoft.com/office/powerpoint/2010/main" val="1649463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11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LADTAP – FSAR</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7081520" cy="5486401"/>
          </a:xfrm>
        </p:spPr>
        <p:txBody>
          <a:bodyPr/>
          <a:lstStyle/>
          <a:p>
            <a:pPr>
              <a:spcBef>
                <a:spcPts val="0"/>
              </a:spcBef>
              <a:spcAft>
                <a:spcPts val="600"/>
              </a:spcAft>
            </a:pPr>
            <a:r>
              <a:rPr lang="en-US" dirty="0"/>
              <a:t>Provides a summary report of assumptions and doses</a:t>
            </a:r>
          </a:p>
          <a:p>
            <a:pPr>
              <a:spcBef>
                <a:spcPts val="0"/>
              </a:spcBef>
              <a:spcAft>
                <a:spcPts val="600"/>
              </a:spcAft>
            </a:pPr>
            <a:r>
              <a:rPr lang="en-US" dirty="0"/>
              <a:t>Suitable for use in creating input for safety analyses and licensing support</a:t>
            </a:r>
          </a:p>
        </p:txBody>
      </p:sp>
      <p:pic>
        <p:nvPicPr>
          <p:cNvPr id="4" name="Picture 3">
            <a:extLst>
              <a:ext uri="{FF2B5EF4-FFF2-40B4-BE49-F238E27FC236}">
                <a16:creationId xmlns:a16="http://schemas.microsoft.com/office/drawing/2014/main" id="{B300CF3E-36A5-C49A-A92D-05330CE21DE5}"/>
              </a:ext>
            </a:extLst>
          </p:cNvPr>
          <p:cNvPicPr>
            <a:picLocks noChangeAspect="1"/>
          </p:cNvPicPr>
          <p:nvPr/>
        </p:nvPicPr>
        <p:blipFill>
          <a:blip r:embed="rId2"/>
          <a:stretch>
            <a:fillRect/>
          </a:stretch>
        </p:blipFill>
        <p:spPr>
          <a:xfrm>
            <a:off x="8867775" y="1485899"/>
            <a:ext cx="4067257" cy="6229959"/>
          </a:xfrm>
          <a:prstGeom prst="rect">
            <a:avLst/>
          </a:prstGeom>
        </p:spPr>
      </p:pic>
    </p:spTree>
    <p:extLst>
      <p:ext uri="{BB962C8B-B14F-4D97-AF65-F5344CB8AC3E}">
        <p14:creationId xmlns:p14="http://schemas.microsoft.com/office/powerpoint/2010/main" val="2332662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119</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t>LADTAP – Supplemental Report</a:t>
            </a:r>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3952240" cy="5486401"/>
          </a:xfrm>
        </p:spPr>
        <p:txBody>
          <a:bodyPr/>
          <a:lstStyle/>
          <a:p>
            <a:r>
              <a:rPr lang="en-US" sz="2800" dirty="0"/>
              <a:t>Provides additional information that may not be included in the LADTAP output or the FSAR Report</a:t>
            </a:r>
          </a:p>
          <a:p>
            <a:endParaRPr lang="en-US" dirty="0"/>
          </a:p>
        </p:txBody>
      </p:sp>
      <p:pic>
        <p:nvPicPr>
          <p:cNvPr id="6" name="Content Placeholder 6">
            <a:extLst>
              <a:ext uri="{FF2B5EF4-FFF2-40B4-BE49-F238E27FC236}">
                <a16:creationId xmlns:a16="http://schemas.microsoft.com/office/drawing/2014/main" id="{BC249B6C-FA79-6C76-3D07-C97E7D960A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5725" y="1476461"/>
            <a:ext cx="4543507" cy="5960803"/>
          </a:xfrm>
          <a:prstGeom prst="rect">
            <a:avLst/>
          </a:prstGeom>
        </p:spPr>
      </p:pic>
    </p:spTree>
    <p:extLst>
      <p:ext uri="{BB962C8B-B14F-4D97-AF65-F5344CB8AC3E}">
        <p14:creationId xmlns:p14="http://schemas.microsoft.com/office/powerpoint/2010/main" val="1481573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2</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ltLang="en-US"/>
              <a:t>LADTAP II</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pPr>
            <a:r>
              <a:rPr lang="en-US" altLang="en-US"/>
              <a:t>Internal Exposure Pathways:</a:t>
            </a:r>
          </a:p>
          <a:p>
            <a:pPr lvl="1">
              <a:spcBef>
                <a:spcPts val="0"/>
              </a:spcBef>
            </a:pPr>
            <a:r>
              <a:rPr lang="en-US" altLang="en-US"/>
              <a:t>Drinking water (freshwater site)</a:t>
            </a:r>
          </a:p>
          <a:p>
            <a:pPr lvl="1">
              <a:spcBef>
                <a:spcPts val="0"/>
              </a:spcBef>
            </a:pPr>
            <a:r>
              <a:rPr lang="en-US" altLang="en-US"/>
              <a:t>Fish</a:t>
            </a:r>
          </a:p>
          <a:p>
            <a:pPr lvl="1">
              <a:spcBef>
                <a:spcPts val="0"/>
              </a:spcBef>
            </a:pPr>
            <a:r>
              <a:rPr lang="en-US" altLang="en-US"/>
              <a:t>Invertebrates</a:t>
            </a:r>
          </a:p>
          <a:p>
            <a:pPr lvl="1">
              <a:spcBef>
                <a:spcPts val="0"/>
              </a:spcBef>
            </a:pPr>
            <a:r>
              <a:rPr lang="en-US" altLang="en-US"/>
              <a:t>Aquatic plants</a:t>
            </a:r>
          </a:p>
          <a:p>
            <a:pPr lvl="1">
              <a:spcBef>
                <a:spcPts val="0"/>
              </a:spcBef>
            </a:pPr>
            <a:r>
              <a:rPr lang="en-US" altLang="en-US"/>
              <a:t>Irrigated crops</a:t>
            </a:r>
          </a:p>
          <a:p>
            <a:pPr lvl="1">
              <a:spcBef>
                <a:spcPts val="0"/>
              </a:spcBef>
            </a:pPr>
            <a:endParaRPr lang="en-US" altLang="en-US"/>
          </a:p>
          <a:p>
            <a:pPr>
              <a:spcBef>
                <a:spcPts val="0"/>
              </a:spcBef>
            </a:pPr>
            <a:r>
              <a:rPr lang="en-US"/>
              <a:t>External Exposure Pathways:</a:t>
            </a:r>
          </a:p>
          <a:p>
            <a:pPr lvl="1">
              <a:spcBef>
                <a:spcPts val="0"/>
              </a:spcBef>
            </a:pPr>
            <a:r>
              <a:rPr lang="en-US"/>
              <a:t>Shoreline</a:t>
            </a:r>
          </a:p>
          <a:p>
            <a:pPr lvl="1">
              <a:spcBef>
                <a:spcPts val="0"/>
              </a:spcBef>
            </a:pPr>
            <a:r>
              <a:rPr lang="en-US"/>
              <a:t>Boating</a:t>
            </a:r>
          </a:p>
          <a:p>
            <a:pPr lvl="1">
              <a:spcBef>
                <a:spcPts val="0"/>
              </a:spcBef>
            </a:pPr>
            <a:r>
              <a:rPr lang="en-US"/>
              <a:t>Swimming</a:t>
            </a:r>
          </a:p>
        </p:txBody>
      </p:sp>
    </p:spTree>
    <p:extLst>
      <p:ext uri="{BB962C8B-B14F-4D97-AF65-F5344CB8AC3E}">
        <p14:creationId xmlns:p14="http://schemas.microsoft.com/office/powerpoint/2010/main" val="1215744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9CE538-E243-CBBB-A1B1-20999C55DD4D}"/>
              </a:ext>
            </a:extLst>
          </p:cNvPr>
          <p:cNvSpPr>
            <a:spLocks noGrp="1"/>
          </p:cNvSpPr>
          <p:nvPr>
            <p:ph type="sldNum" sz="quarter" idx="12"/>
          </p:nvPr>
        </p:nvSpPr>
        <p:spPr/>
        <p:txBody>
          <a:bodyPr/>
          <a:lstStyle/>
          <a:p>
            <a:fld id="{FE7A4BB3-E848-5A44-82DF-322201952CD8}" type="slidenum">
              <a:rPr lang="en-US" smtClean="0"/>
              <a:pPr/>
              <a:t>120</a:t>
            </a:fld>
            <a:endParaRPr lang="en-US"/>
          </a:p>
        </p:txBody>
      </p:sp>
      <p:sp>
        <p:nvSpPr>
          <p:cNvPr id="5" name="Title 4">
            <a:extLst>
              <a:ext uri="{FF2B5EF4-FFF2-40B4-BE49-F238E27FC236}">
                <a16:creationId xmlns:a16="http://schemas.microsoft.com/office/drawing/2014/main" id="{3534A931-69F4-9C1C-02F0-DB416AEF53B3}"/>
              </a:ext>
            </a:extLst>
          </p:cNvPr>
          <p:cNvSpPr>
            <a:spLocks noGrp="1"/>
          </p:cNvSpPr>
          <p:nvPr>
            <p:ph type="title"/>
          </p:nvPr>
        </p:nvSpPr>
        <p:spPr/>
        <p:txBody>
          <a:bodyPr/>
          <a:lstStyle/>
          <a:p>
            <a:r>
              <a:rPr lang="en-US" b="0"/>
              <a:t>NRCDose Future Planning</a:t>
            </a:r>
            <a:endParaRPr lang="en-US"/>
          </a:p>
        </p:txBody>
      </p:sp>
      <p:pic>
        <p:nvPicPr>
          <p:cNvPr id="6" name="Content Placeholder 5" descr="A group of labels with text&#10;&#10;Description automatically generated">
            <a:extLst>
              <a:ext uri="{FF2B5EF4-FFF2-40B4-BE49-F238E27FC236}">
                <a16:creationId xmlns:a16="http://schemas.microsoft.com/office/drawing/2014/main" id="{96D2AA27-CDAE-3E17-CC13-ED3EF732FE3D}"/>
              </a:ext>
            </a:extLst>
          </p:cNvPr>
          <p:cNvPicPr>
            <a:picLocks noGrp="1" noChangeAspect="1"/>
          </p:cNvPicPr>
          <p:nvPr>
            <p:ph sz="quarter" idx="20"/>
          </p:nvPr>
        </p:nvPicPr>
        <p:blipFill>
          <a:blip r:embed="rId2">
            <a:extLst>
              <a:ext uri="{28A0092B-C50C-407E-A947-70E740481C1C}">
                <a14:useLocalDpi xmlns:a14="http://schemas.microsoft.com/office/drawing/2010/main" val="0"/>
              </a:ext>
            </a:extLst>
          </a:blip>
          <a:stretch>
            <a:fillRect/>
          </a:stretch>
        </p:blipFill>
        <p:spPr>
          <a:xfrm>
            <a:off x="8230276" y="615770"/>
            <a:ext cx="4572235" cy="6998060"/>
          </a:xfrm>
          <a:prstGeom prst="rect">
            <a:avLst/>
          </a:prstGeom>
        </p:spPr>
      </p:pic>
    </p:spTree>
    <p:extLst>
      <p:ext uri="{BB962C8B-B14F-4D97-AF65-F5344CB8AC3E}">
        <p14:creationId xmlns:p14="http://schemas.microsoft.com/office/powerpoint/2010/main" val="2738791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561E7DF-2D5A-4EF0-9E9E-047227DE4DB5}"/>
              </a:ext>
            </a:extLst>
          </p:cNvPr>
          <p:cNvSpPr>
            <a:spLocks noGrp="1"/>
          </p:cNvSpPr>
          <p:nvPr>
            <p:ph type="sldNum" sz="quarter" idx="12"/>
          </p:nvPr>
        </p:nvSpPr>
        <p:spPr/>
        <p:txBody>
          <a:bodyPr/>
          <a:lstStyle/>
          <a:p>
            <a:fld id="{FE7A4BB3-E848-5A44-82DF-322201952CD8}" type="slidenum">
              <a:rPr lang="en-US" smtClean="0"/>
              <a:pPr/>
              <a:t>121</a:t>
            </a:fld>
            <a:endParaRPr lang="en-US"/>
          </a:p>
        </p:txBody>
      </p:sp>
      <p:sp>
        <p:nvSpPr>
          <p:cNvPr id="3" name="Title 2">
            <a:extLst>
              <a:ext uri="{FF2B5EF4-FFF2-40B4-BE49-F238E27FC236}">
                <a16:creationId xmlns:a16="http://schemas.microsoft.com/office/drawing/2014/main" id="{6D50AF6E-CF6A-429E-A4B2-32D2D767B73B}"/>
              </a:ext>
            </a:extLst>
          </p:cNvPr>
          <p:cNvSpPr>
            <a:spLocks noGrp="1"/>
          </p:cNvSpPr>
          <p:nvPr>
            <p:ph type="title"/>
          </p:nvPr>
        </p:nvSpPr>
        <p:spPr>
          <a:xfrm>
            <a:off x="1409700" y="472966"/>
            <a:ext cx="9278619" cy="874673"/>
          </a:xfrm>
        </p:spPr>
        <p:txBody>
          <a:bodyPr/>
          <a:lstStyle/>
          <a:p>
            <a:r>
              <a:rPr lang="en-US"/>
              <a:t>NRCDose3 Transition to PNNL</a:t>
            </a:r>
          </a:p>
        </p:txBody>
      </p:sp>
      <p:sp>
        <p:nvSpPr>
          <p:cNvPr id="4" name="Content Placeholder 3">
            <a:extLst>
              <a:ext uri="{FF2B5EF4-FFF2-40B4-BE49-F238E27FC236}">
                <a16:creationId xmlns:a16="http://schemas.microsoft.com/office/drawing/2014/main" id="{2DEBCC4A-09A3-46FA-94B8-812D5A6C188D}"/>
              </a:ext>
            </a:extLst>
          </p:cNvPr>
          <p:cNvSpPr>
            <a:spLocks noGrp="1"/>
          </p:cNvSpPr>
          <p:nvPr>
            <p:ph sz="quarter" idx="20"/>
          </p:nvPr>
        </p:nvSpPr>
        <p:spPr/>
        <p:txBody>
          <a:bodyPr/>
          <a:lstStyle/>
          <a:p>
            <a:r>
              <a:rPr lang="en-US" dirty="0"/>
              <a:t>Retirement of Current Code Developer and pending retirement of Code knowledgeable expert.</a:t>
            </a:r>
          </a:p>
          <a:p>
            <a:r>
              <a:rPr lang="en-US" dirty="0"/>
              <a:t>Establishment of PNNL as knowledge center for NRCDose3 functions and intended uses.</a:t>
            </a:r>
          </a:p>
          <a:p>
            <a:r>
              <a:rPr lang="en-US" dirty="0"/>
              <a:t>Integration of NRCDose3 environmental calculations into SIERRA Code as part of the RAMP Code consolidation effort.</a:t>
            </a:r>
          </a:p>
        </p:txBody>
      </p:sp>
    </p:spTree>
    <p:extLst>
      <p:ext uri="{BB962C8B-B14F-4D97-AF65-F5344CB8AC3E}">
        <p14:creationId xmlns:p14="http://schemas.microsoft.com/office/powerpoint/2010/main" val="452885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3DEF2E-15BC-EE21-905C-5B41A1C6F915}"/>
              </a:ext>
            </a:extLst>
          </p:cNvPr>
          <p:cNvSpPr>
            <a:spLocks noGrp="1"/>
          </p:cNvSpPr>
          <p:nvPr>
            <p:ph type="sldNum" sz="quarter" idx="12"/>
          </p:nvPr>
        </p:nvSpPr>
        <p:spPr/>
        <p:txBody>
          <a:bodyPr/>
          <a:lstStyle/>
          <a:p>
            <a:fld id="{FE7A4BB3-E848-5A44-82DF-322201952CD8}" type="slidenum">
              <a:rPr lang="en-US" smtClean="0"/>
              <a:pPr/>
              <a:t>122</a:t>
            </a:fld>
            <a:endParaRPr lang="en-US"/>
          </a:p>
        </p:txBody>
      </p:sp>
      <p:sp>
        <p:nvSpPr>
          <p:cNvPr id="3" name="Title 2">
            <a:extLst>
              <a:ext uri="{FF2B5EF4-FFF2-40B4-BE49-F238E27FC236}">
                <a16:creationId xmlns:a16="http://schemas.microsoft.com/office/drawing/2014/main" id="{0443376C-3248-FB0E-18CE-D1728608D8AC}"/>
              </a:ext>
            </a:extLst>
          </p:cNvPr>
          <p:cNvSpPr>
            <a:spLocks noGrp="1"/>
          </p:cNvSpPr>
          <p:nvPr>
            <p:ph type="title"/>
          </p:nvPr>
        </p:nvSpPr>
        <p:spPr/>
        <p:txBody>
          <a:bodyPr/>
          <a:lstStyle/>
          <a:p>
            <a:r>
              <a:rPr lang="en-US" dirty="0"/>
              <a:t>NRCDose3 Integration into SIERRA</a:t>
            </a:r>
          </a:p>
        </p:txBody>
      </p:sp>
      <p:sp>
        <p:nvSpPr>
          <p:cNvPr id="4" name="Content Placeholder 3">
            <a:extLst>
              <a:ext uri="{FF2B5EF4-FFF2-40B4-BE49-F238E27FC236}">
                <a16:creationId xmlns:a16="http://schemas.microsoft.com/office/drawing/2014/main" id="{D12FCBF7-71D0-5620-127E-6DC8DBC0005C}"/>
              </a:ext>
            </a:extLst>
          </p:cNvPr>
          <p:cNvSpPr>
            <a:spLocks noGrp="1"/>
          </p:cNvSpPr>
          <p:nvPr>
            <p:ph sz="quarter" idx="20"/>
          </p:nvPr>
        </p:nvSpPr>
        <p:spPr/>
        <p:txBody>
          <a:bodyPr/>
          <a:lstStyle/>
          <a:p>
            <a:r>
              <a:rPr lang="en-US" sz="3200" dirty="0"/>
              <a:t>Short Term (next few months)</a:t>
            </a:r>
          </a:p>
          <a:p>
            <a:pPr lvl="1"/>
            <a:r>
              <a:rPr lang="en-US" dirty="0">
                <a:latin typeface="Arial"/>
                <a:cs typeface="Arial"/>
              </a:rPr>
              <a:t>Receive and review program files, documentation, and associated materials</a:t>
            </a:r>
            <a:endParaRPr lang="en-US" dirty="0"/>
          </a:p>
          <a:p>
            <a:r>
              <a:rPr lang="en-US" dirty="0"/>
              <a:t>Intermediate Term (&lt;2 years)</a:t>
            </a:r>
          </a:p>
          <a:p>
            <a:pPr lvl="1">
              <a:spcBef>
                <a:spcPts val="0"/>
              </a:spcBef>
            </a:pPr>
            <a:r>
              <a:rPr lang="en-US" dirty="0"/>
              <a:t>Continue as the knowledgeable experts on NRCDose3</a:t>
            </a:r>
          </a:p>
          <a:p>
            <a:pPr lvl="1">
              <a:spcBef>
                <a:spcPts val="0"/>
              </a:spcBef>
            </a:pPr>
            <a:r>
              <a:rPr lang="en-US" dirty="0"/>
              <a:t>Complete code maintenance and updates as directed by the NRC</a:t>
            </a:r>
          </a:p>
          <a:p>
            <a:r>
              <a:rPr lang="en-US" dirty="0"/>
              <a:t>Long Term Integration into SIERRA (2+ years)</a:t>
            </a:r>
          </a:p>
          <a:p>
            <a:pPr lvl="1">
              <a:spcBef>
                <a:spcPts val="0"/>
              </a:spcBef>
            </a:pPr>
            <a:r>
              <a:rPr lang="en-US" dirty="0"/>
              <a:t>Expected retirement of NRCDose3 (Transition to legacy code hosted by RSICC)</a:t>
            </a:r>
          </a:p>
          <a:p>
            <a:pPr lvl="1">
              <a:spcBef>
                <a:spcPts val="0"/>
              </a:spcBef>
            </a:pPr>
            <a:r>
              <a:rPr lang="en-US" dirty="0">
                <a:latin typeface="Arial"/>
                <a:cs typeface="Arial"/>
              </a:rPr>
              <a:t>Complete Integration of GASPAR II and LADTAP II into SIERRA</a:t>
            </a:r>
          </a:p>
          <a:p>
            <a:pPr lvl="1">
              <a:spcBef>
                <a:spcPts val="0"/>
              </a:spcBef>
            </a:pPr>
            <a:r>
              <a:rPr lang="en-US" dirty="0">
                <a:latin typeface="Arial"/>
                <a:cs typeface="Arial"/>
              </a:rPr>
              <a:t>Update Carbon and Tritium Models to address known issues</a:t>
            </a:r>
          </a:p>
        </p:txBody>
      </p:sp>
    </p:spTree>
    <p:extLst>
      <p:ext uri="{BB962C8B-B14F-4D97-AF65-F5344CB8AC3E}">
        <p14:creationId xmlns:p14="http://schemas.microsoft.com/office/powerpoint/2010/main" val="246307087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B5344EA-F4A0-4A76-EE7B-CEDB5F70452E}"/>
              </a:ext>
            </a:extLst>
          </p:cNvPr>
          <p:cNvSpPr>
            <a:spLocks noGrp="1"/>
          </p:cNvSpPr>
          <p:nvPr>
            <p:ph type="sldNum" sz="quarter" idx="12"/>
          </p:nvPr>
        </p:nvSpPr>
        <p:spPr/>
        <p:txBody>
          <a:bodyPr/>
          <a:lstStyle/>
          <a:p>
            <a:fld id="{FE7A4BB3-E848-5A44-82DF-322201952CD8}" type="slidenum">
              <a:rPr lang="en-US" smtClean="0"/>
              <a:pPr/>
              <a:t>123</a:t>
            </a:fld>
            <a:endParaRPr lang="en-US"/>
          </a:p>
        </p:txBody>
      </p:sp>
      <p:sp>
        <p:nvSpPr>
          <p:cNvPr id="3" name="Title 2">
            <a:extLst>
              <a:ext uri="{FF2B5EF4-FFF2-40B4-BE49-F238E27FC236}">
                <a16:creationId xmlns:a16="http://schemas.microsoft.com/office/drawing/2014/main" id="{1F05FFA7-6AC8-370D-D98C-EC39B9D41283}"/>
              </a:ext>
            </a:extLst>
          </p:cNvPr>
          <p:cNvSpPr>
            <a:spLocks noGrp="1"/>
          </p:cNvSpPr>
          <p:nvPr>
            <p:ph type="title"/>
          </p:nvPr>
        </p:nvSpPr>
        <p:spPr/>
        <p:txBody>
          <a:bodyPr/>
          <a:lstStyle/>
          <a:p>
            <a:r>
              <a:rPr lang="en-US" dirty="0"/>
              <a:t>SIERRA Integration Plan </a:t>
            </a:r>
          </a:p>
        </p:txBody>
      </p:sp>
      <p:pic>
        <p:nvPicPr>
          <p:cNvPr id="1026" name="Picture 2" descr="Diagram&#10;&#10;Description automatically generated">
            <a:extLst>
              <a:ext uri="{FF2B5EF4-FFF2-40B4-BE49-F238E27FC236}">
                <a16:creationId xmlns:a16="http://schemas.microsoft.com/office/drawing/2014/main" id="{68E7ED85-20A9-DDD7-F4EF-077F6B4777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766" y="2112229"/>
            <a:ext cx="12366867" cy="545563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2FD4859F-61DD-6E9F-C46E-1F928B9B2EE9}"/>
              </a:ext>
            </a:extLst>
          </p:cNvPr>
          <p:cNvSpPr/>
          <p:nvPr/>
        </p:nvSpPr>
        <p:spPr>
          <a:xfrm>
            <a:off x="3801978" y="2538662"/>
            <a:ext cx="1816769" cy="1696454"/>
          </a:xfrm>
          <a:prstGeom prst="rect">
            <a:avLst/>
          </a:prstGeom>
          <a:noFill/>
          <a:ln w="1270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0926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B5344EA-F4A0-4A76-EE7B-CEDB5F70452E}"/>
              </a:ext>
            </a:extLst>
          </p:cNvPr>
          <p:cNvSpPr>
            <a:spLocks noGrp="1"/>
          </p:cNvSpPr>
          <p:nvPr>
            <p:ph type="sldNum" sz="quarter" idx="12"/>
          </p:nvPr>
        </p:nvSpPr>
        <p:spPr/>
        <p:txBody>
          <a:bodyPr/>
          <a:lstStyle/>
          <a:p>
            <a:fld id="{FE7A4BB3-E848-5A44-82DF-322201952CD8}" type="slidenum">
              <a:rPr lang="en-US" smtClean="0"/>
              <a:pPr/>
              <a:t>124</a:t>
            </a:fld>
            <a:endParaRPr lang="en-US"/>
          </a:p>
        </p:txBody>
      </p:sp>
      <p:sp>
        <p:nvSpPr>
          <p:cNvPr id="3" name="Title 2">
            <a:extLst>
              <a:ext uri="{FF2B5EF4-FFF2-40B4-BE49-F238E27FC236}">
                <a16:creationId xmlns:a16="http://schemas.microsoft.com/office/drawing/2014/main" id="{1F05FFA7-6AC8-370D-D98C-EC39B9D41283}"/>
              </a:ext>
            </a:extLst>
          </p:cNvPr>
          <p:cNvSpPr>
            <a:spLocks noGrp="1"/>
          </p:cNvSpPr>
          <p:nvPr>
            <p:ph type="title"/>
          </p:nvPr>
        </p:nvSpPr>
        <p:spPr/>
        <p:txBody>
          <a:bodyPr/>
          <a:lstStyle/>
          <a:p>
            <a:r>
              <a:rPr lang="en-US"/>
              <a:t>SIERRA Integration Plan </a:t>
            </a:r>
            <a:endParaRPr lang="en-US" dirty="0"/>
          </a:p>
        </p:txBody>
      </p:sp>
      <p:grpSp>
        <p:nvGrpSpPr>
          <p:cNvPr id="20" name="Group 19">
            <a:extLst>
              <a:ext uri="{FF2B5EF4-FFF2-40B4-BE49-F238E27FC236}">
                <a16:creationId xmlns:a16="http://schemas.microsoft.com/office/drawing/2014/main" id="{D237FC57-036F-E7E4-12BE-942702D3CAE1}"/>
              </a:ext>
            </a:extLst>
          </p:cNvPr>
          <p:cNvGrpSpPr/>
          <p:nvPr/>
        </p:nvGrpSpPr>
        <p:grpSpPr>
          <a:xfrm>
            <a:off x="1131766" y="2112229"/>
            <a:ext cx="12366867" cy="5455634"/>
            <a:chOff x="1131766" y="2112229"/>
            <a:chExt cx="12366867" cy="5455634"/>
          </a:xfrm>
        </p:grpSpPr>
        <p:grpSp>
          <p:nvGrpSpPr>
            <p:cNvPr id="17" name="Group 16">
              <a:extLst>
                <a:ext uri="{FF2B5EF4-FFF2-40B4-BE49-F238E27FC236}">
                  <a16:creationId xmlns:a16="http://schemas.microsoft.com/office/drawing/2014/main" id="{B5D5086F-8730-1B91-044F-3F0D8BA1B7EE}"/>
                </a:ext>
              </a:extLst>
            </p:cNvPr>
            <p:cNvGrpSpPr/>
            <p:nvPr/>
          </p:nvGrpSpPr>
          <p:grpSpPr>
            <a:xfrm>
              <a:off x="1131766" y="2112229"/>
              <a:ext cx="12366867" cy="5455634"/>
              <a:chOff x="1131766" y="2112229"/>
              <a:chExt cx="12366867" cy="5455634"/>
            </a:xfrm>
          </p:grpSpPr>
          <p:pic>
            <p:nvPicPr>
              <p:cNvPr id="1026" name="Picture 2" descr="Diagram&#10;&#10;Description automatically generated">
                <a:extLst>
                  <a:ext uri="{FF2B5EF4-FFF2-40B4-BE49-F238E27FC236}">
                    <a16:creationId xmlns:a16="http://schemas.microsoft.com/office/drawing/2014/main" id="{68E7ED85-20A9-DDD7-F4EF-077F6B4777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766" y="2112229"/>
                <a:ext cx="12366867" cy="545563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2FD4859F-61DD-6E9F-C46E-1F928B9B2EE9}"/>
                  </a:ext>
                </a:extLst>
              </p:cNvPr>
              <p:cNvSpPr/>
              <p:nvPr/>
            </p:nvSpPr>
            <p:spPr>
              <a:xfrm>
                <a:off x="3789946" y="2478505"/>
                <a:ext cx="1816769" cy="397042"/>
              </a:xfrm>
              <a:prstGeom prst="rect">
                <a:avLst/>
              </a:prstGeom>
              <a:noFill/>
              <a:ln w="127000">
                <a:solidFill>
                  <a:schemeClr val="accent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93C45280-62BB-372A-2071-5BF407B50352}"/>
                  </a:ext>
                </a:extLst>
              </p:cNvPr>
              <p:cNvSpPr/>
              <p:nvPr/>
            </p:nvSpPr>
            <p:spPr>
              <a:xfrm>
                <a:off x="6096000" y="2630905"/>
                <a:ext cx="1532022" cy="930442"/>
              </a:xfrm>
              <a:prstGeom prst="rect">
                <a:avLst/>
              </a:prstGeom>
              <a:noFill/>
              <a:ln w="12700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3A338D98-0517-1A60-3703-68BD0D0E5C74}"/>
                  </a:ext>
                </a:extLst>
              </p:cNvPr>
              <p:cNvSpPr/>
              <p:nvPr/>
            </p:nvSpPr>
            <p:spPr>
              <a:xfrm>
                <a:off x="3789946" y="3027947"/>
                <a:ext cx="1816769" cy="397042"/>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957BDD9C-FE80-0DF5-CC83-B827F6F1DB60}"/>
                  </a:ext>
                </a:extLst>
              </p:cNvPr>
              <p:cNvSpPr/>
              <p:nvPr/>
            </p:nvSpPr>
            <p:spPr>
              <a:xfrm>
                <a:off x="7315199" y="4969041"/>
                <a:ext cx="1708485" cy="818147"/>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F11088E-4298-9D65-2429-C6D5F1071CA2}"/>
                  </a:ext>
                </a:extLst>
              </p:cNvPr>
              <p:cNvSpPr/>
              <p:nvPr/>
            </p:nvSpPr>
            <p:spPr>
              <a:xfrm>
                <a:off x="8686801" y="2580532"/>
                <a:ext cx="1479884" cy="980815"/>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37B606F-1EA0-A2A4-E14E-544A232F5D00}"/>
                  </a:ext>
                </a:extLst>
              </p:cNvPr>
              <p:cNvSpPr/>
              <p:nvPr/>
            </p:nvSpPr>
            <p:spPr>
              <a:xfrm>
                <a:off x="9922044" y="3746713"/>
                <a:ext cx="1688430" cy="825288"/>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3A8ABC1-7610-3281-4AB7-6175988DFF1D}"/>
                  </a:ext>
                </a:extLst>
              </p:cNvPr>
              <p:cNvSpPr/>
              <p:nvPr/>
            </p:nvSpPr>
            <p:spPr>
              <a:xfrm>
                <a:off x="9426742" y="6317460"/>
                <a:ext cx="1991225" cy="825288"/>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9F3E87E1-96F6-6247-99E0-F8AAD9CC696B}"/>
                  </a:ext>
                </a:extLst>
              </p:cNvPr>
              <p:cNvSpPr/>
              <p:nvPr/>
            </p:nvSpPr>
            <p:spPr>
              <a:xfrm>
                <a:off x="3797966" y="3838517"/>
                <a:ext cx="1816769" cy="397042"/>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83AE219-5739-7018-7E3A-EBA6379F209C}"/>
                  </a:ext>
                </a:extLst>
              </p:cNvPr>
              <p:cNvSpPr/>
              <p:nvPr/>
            </p:nvSpPr>
            <p:spPr>
              <a:xfrm>
                <a:off x="6096001" y="3717757"/>
                <a:ext cx="1532022" cy="854243"/>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0DB50641-5ACE-3EDD-F8BB-6D8D0CBA6FCA}"/>
                  </a:ext>
                </a:extLst>
              </p:cNvPr>
              <p:cNvSpPr/>
              <p:nvPr/>
            </p:nvSpPr>
            <p:spPr>
              <a:xfrm>
                <a:off x="7202303" y="4842574"/>
                <a:ext cx="1930869" cy="1054103"/>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49A7378-A2EF-95E7-BF67-6445CAE4B2D6}"/>
                  </a:ext>
                </a:extLst>
              </p:cNvPr>
              <p:cNvSpPr/>
              <p:nvPr/>
            </p:nvSpPr>
            <p:spPr>
              <a:xfrm>
                <a:off x="8582127" y="2468944"/>
                <a:ext cx="1688430" cy="1188720"/>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FBDF7091-2C09-C5C4-C2E8-67C1779AC9D4}"/>
                  </a:ext>
                </a:extLst>
              </p:cNvPr>
              <p:cNvSpPr/>
              <p:nvPr/>
            </p:nvSpPr>
            <p:spPr>
              <a:xfrm>
                <a:off x="9855476" y="3641199"/>
                <a:ext cx="1851254" cy="1027055"/>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22D1427F-CEA2-5ED9-4999-EDB0F8290A72}"/>
                  </a:ext>
                </a:extLst>
              </p:cNvPr>
              <p:cNvSpPr/>
              <p:nvPr/>
            </p:nvSpPr>
            <p:spPr>
              <a:xfrm>
                <a:off x="9337313" y="6213187"/>
                <a:ext cx="2176909" cy="1027055"/>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0A48581C-50D0-2DC6-BA0E-697F8704AE3D}"/>
                </a:ext>
              </a:extLst>
            </p:cNvPr>
            <p:cNvSpPr/>
            <p:nvPr/>
          </p:nvSpPr>
          <p:spPr>
            <a:xfrm>
              <a:off x="11296851" y="2630905"/>
              <a:ext cx="1552875" cy="912800"/>
            </a:xfrm>
            <a:prstGeom prst="rect">
              <a:avLst/>
            </a:prstGeom>
            <a:noFill/>
            <a:ln w="127000">
              <a:solidFill>
                <a:schemeClr val="tx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D0CA9AD9-77C6-7265-DE58-09157C4890E7}"/>
                </a:ext>
              </a:extLst>
            </p:cNvPr>
            <p:cNvSpPr/>
            <p:nvPr/>
          </p:nvSpPr>
          <p:spPr>
            <a:xfrm>
              <a:off x="11179351" y="2523486"/>
              <a:ext cx="1777867" cy="1125733"/>
            </a:xfrm>
            <a:prstGeom prst="rect">
              <a:avLst/>
            </a:prstGeom>
            <a:noFill/>
            <a:ln w="1270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49639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1A75EC8-00E6-586A-3EE3-993A7C8E2F93}"/>
              </a:ext>
            </a:extLst>
          </p:cNvPr>
          <p:cNvSpPr>
            <a:spLocks noGrp="1"/>
          </p:cNvSpPr>
          <p:nvPr>
            <p:ph type="sldNum" sz="quarter" idx="12"/>
          </p:nvPr>
        </p:nvSpPr>
        <p:spPr/>
        <p:txBody>
          <a:bodyPr/>
          <a:lstStyle/>
          <a:p>
            <a:fld id="{FE7A4BB3-E848-5A44-82DF-322201952CD8}" type="slidenum">
              <a:rPr lang="en-US" smtClean="0"/>
              <a:pPr/>
              <a:t>125</a:t>
            </a:fld>
            <a:endParaRPr lang="en-US"/>
          </a:p>
        </p:txBody>
      </p:sp>
      <p:sp>
        <p:nvSpPr>
          <p:cNvPr id="3" name="Title 2">
            <a:extLst>
              <a:ext uri="{FF2B5EF4-FFF2-40B4-BE49-F238E27FC236}">
                <a16:creationId xmlns:a16="http://schemas.microsoft.com/office/drawing/2014/main" id="{5969745C-BF13-E236-3DCC-E21D1CE6069A}"/>
              </a:ext>
            </a:extLst>
          </p:cNvPr>
          <p:cNvSpPr>
            <a:spLocks noGrp="1"/>
          </p:cNvSpPr>
          <p:nvPr>
            <p:ph type="title"/>
          </p:nvPr>
        </p:nvSpPr>
        <p:spPr/>
        <p:txBody>
          <a:bodyPr/>
          <a:lstStyle/>
          <a:p>
            <a:r>
              <a:rPr lang="en-US"/>
              <a:t>Complete </a:t>
            </a:r>
            <a:r>
              <a:rPr lang="en-US" dirty="0"/>
              <a:t>SIERRA Functionality </a:t>
            </a:r>
          </a:p>
        </p:txBody>
      </p:sp>
      <p:pic>
        <p:nvPicPr>
          <p:cNvPr id="5" name="Content Placeholder 4">
            <a:extLst>
              <a:ext uri="{FF2B5EF4-FFF2-40B4-BE49-F238E27FC236}">
                <a16:creationId xmlns:a16="http://schemas.microsoft.com/office/drawing/2014/main" id="{1372B66D-393E-D8E8-97CC-5E453EB85A38}"/>
              </a:ext>
            </a:extLst>
          </p:cNvPr>
          <p:cNvPicPr>
            <a:picLocks noGrp="1" noChangeAspect="1" noChangeArrowheads="1"/>
          </p:cNvPicPr>
          <p:nvPr>
            <p:ph sz="quarter" idx="20"/>
          </p:nvPr>
        </p:nvPicPr>
        <p:blipFill>
          <a:blip r:embed="rId2">
            <a:extLst>
              <a:ext uri="{28A0092B-C50C-407E-A947-70E740481C1C}">
                <a14:useLocalDpi xmlns:a14="http://schemas.microsoft.com/office/drawing/2010/main" val="0"/>
              </a:ext>
            </a:extLst>
          </a:blip>
          <a:srcRect/>
          <a:stretch>
            <a:fillRect/>
          </a:stretch>
        </p:blipFill>
        <p:spPr bwMode="auto">
          <a:xfrm>
            <a:off x="3097530" y="1496642"/>
            <a:ext cx="8435340" cy="6504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9745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F71B23-65AC-FC8A-25C5-15F1BA2A6595}"/>
              </a:ext>
            </a:extLst>
          </p:cNvPr>
          <p:cNvSpPr>
            <a:spLocks noGrp="1"/>
          </p:cNvSpPr>
          <p:nvPr>
            <p:ph type="sldNum" sz="quarter" idx="12"/>
          </p:nvPr>
        </p:nvSpPr>
        <p:spPr/>
        <p:txBody>
          <a:bodyPr/>
          <a:lstStyle/>
          <a:p>
            <a:fld id="{FE7A4BB3-E848-5A44-82DF-322201952CD8}" type="slidenum">
              <a:rPr lang="en-US" smtClean="0"/>
              <a:pPr/>
              <a:t>126</a:t>
            </a:fld>
            <a:endParaRPr lang="en-US"/>
          </a:p>
        </p:txBody>
      </p:sp>
    </p:spTree>
    <p:extLst>
      <p:ext uri="{BB962C8B-B14F-4D97-AF65-F5344CB8AC3E}">
        <p14:creationId xmlns:p14="http://schemas.microsoft.com/office/powerpoint/2010/main" val="1499401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3</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ltLang="en-US"/>
              <a:t>GASPAR II and LADTAP II</a:t>
            </a:r>
          </a:p>
        </p:txBody>
      </p:sp>
      <p:sp>
        <p:nvSpPr>
          <p:cNvPr id="8" name="Content Placeholder 4">
            <a:extLst>
              <a:ext uri="{FF2B5EF4-FFF2-40B4-BE49-F238E27FC236}">
                <a16:creationId xmlns:a16="http://schemas.microsoft.com/office/drawing/2014/main" id="{7238BC74-8CB3-BBDE-6FFA-8D391E7D54B1}"/>
              </a:ext>
            </a:extLst>
          </p:cNvPr>
          <p:cNvSpPr txBox="1">
            <a:spLocks/>
          </p:cNvSpPr>
          <p:nvPr/>
        </p:nvSpPr>
        <p:spPr>
          <a:xfrm>
            <a:off x="7200900" y="2448560"/>
            <a:ext cx="5153660" cy="4257040"/>
          </a:xfrm>
          <a:prstGeom prst="rect">
            <a:avLst/>
          </a:prstGeom>
        </p:spPr>
        <p:txBody>
          <a:bodyPr vert="horz" lIns="91440" tIns="45720" rIns="91440" bIns="45720" rtlCol="0" anchor="ctr">
            <a:normAutofit/>
          </a:bodyPr>
          <a:lstStyle>
            <a:defPPr>
              <a:defRPr lang="en-US"/>
            </a:defPPr>
            <a:lvl1pPr marL="0" algn="r" defTabSz="1097280" rtl="0" eaLnBrk="1" latinLnBrk="0" hangingPunct="1">
              <a:defRPr sz="1200" kern="1200">
                <a:solidFill>
                  <a:schemeClr val="tx1">
                    <a:tint val="75000"/>
                  </a:schemeClr>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a:lstStyle>
          <a:p>
            <a:pPr indent="-274320" algn="l">
              <a:lnSpc>
                <a:spcPct val="90000"/>
              </a:lnSpc>
              <a:buFont typeface="Arial" panose="020B0604020202020204" pitchFamily="34" charset="0"/>
              <a:buChar char="•"/>
            </a:pPr>
            <a:endParaRPr lang="en-US" sz="3360" dirty="0"/>
          </a:p>
        </p:txBody>
      </p:sp>
      <p:sp>
        <p:nvSpPr>
          <p:cNvPr id="9" name="Content Placeholder 2">
            <a:extLst>
              <a:ext uri="{FF2B5EF4-FFF2-40B4-BE49-F238E27FC236}">
                <a16:creationId xmlns:a16="http://schemas.microsoft.com/office/drawing/2014/main" id="{32AB685C-C7C0-46C0-4FCF-AFF315978DDB}"/>
              </a:ext>
            </a:extLst>
          </p:cNvPr>
          <p:cNvSpPr txBox="1">
            <a:spLocks/>
          </p:cNvSpPr>
          <p:nvPr/>
        </p:nvSpPr>
        <p:spPr>
          <a:xfrm>
            <a:off x="2161540" y="1877060"/>
            <a:ext cx="5153660" cy="5704840"/>
          </a:xfrm>
          <a:prstGeom prst="rect">
            <a:avLst/>
          </a:prstGeom>
        </p:spPr>
        <p:txBody>
          <a:bodyPr vert="horz" lIns="91440" tIns="45720" rIns="91440" bIns="45720" rtlCol="0">
            <a:normAutofit/>
          </a:bodyPr>
          <a:lstStyle>
            <a:lvl1pPr marL="342900" indent="-342900" algn="l" rtl="0" eaLnBrk="0" fontAlgn="base" hangingPunct="0">
              <a:spcBef>
                <a:spcPct val="20000"/>
              </a:spcBef>
              <a:spcAft>
                <a:spcPct val="0"/>
              </a:spcAft>
              <a:buChar char="•"/>
              <a:defRPr sz="2800">
                <a:solidFill>
                  <a:schemeClr val="tx1"/>
                </a:solidFill>
                <a:latin typeface="+mn-lt"/>
                <a:ea typeface="+mn-ea"/>
                <a:cs typeface="ヒラギノ角ゴ Pro W3"/>
              </a:defRPr>
            </a:lvl1pPr>
            <a:lvl2pPr marL="742950" indent="-285750" algn="l" rtl="0" eaLnBrk="0" fontAlgn="base" hangingPunct="0">
              <a:spcBef>
                <a:spcPct val="20000"/>
              </a:spcBef>
              <a:spcAft>
                <a:spcPct val="0"/>
              </a:spcAft>
              <a:buChar char="–"/>
              <a:defRPr sz="2400">
                <a:solidFill>
                  <a:schemeClr val="tx1"/>
                </a:solidFill>
                <a:latin typeface="+mn-lt"/>
                <a:ea typeface="+mn-ea"/>
                <a:cs typeface="ヒラギノ角ゴ Pro W3"/>
              </a:defRPr>
            </a:lvl2pPr>
            <a:lvl3pPr marL="1143000" indent="-228600" algn="l" rtl="0" eaLnBrk="0" fontAlgn="base" hangingPunct="0">
              <a:spcBef>
                <a:spcPct val="20000"/>
              </a:spcBef>
              <a:spcAft>
                <a:spcPct val="0"/>
              </a:spcAft>
              <a:buChar char="•"/>
              <a:defRPr sz="2000">
                <a:solidFill>
                  <a:schemeClr val="tx1"/>
                </a:solidFill>
                <a:latin typeface="+mn-lt"/>
                <a:ea typeface="+mn-ea"/>
                <a:cs typeface="ヒラギノ角ゴ Pro W3"/>
              </a:defRPr>
            </a:lvl3pPr>
            <a:lvl4pPr marL="1600200" indent="-228600" algn="l" rtl="0" eaLnBrk="0" fontAlgn="base" hangingPunct="0">
              <a:spcBef>
                <a:spcPct val="20000"/>
              </a:spcBef>
              <a:spcAft>
                <a:spcPct val="0"/>
              </a:spcAft>
              <a:buChar char="–"/>
              <a:defRPr sz="1800">
                <a:solidFill>
                  <a:schemeClr val="tx1"/>
                </a:solidFill>
                <a:latin typeface="+mn-lt"/>
                <a:ea typeface="+mn-ea"/>
                <a:cs typeface="ヒラギノ角ゴ Pro W3"/>
              </a:defRPr>
            </a:lvl4pPr>
            <a:lvl5pPr marL="2057400" indent="-228600" algn="l" rtl="0" eaLnBrk="0" fontAlgn="base" hangingPunct="0">
              <a:spcBef>
                <a:spcPct val="20000"/>
              </a:spcBef>
              <a:spcAft>
                <a:spcPct val="0"/>
              </a:spcAft>
              <a:buChar char="»"/>
              <a:defRPr sz="1800">
                <a:solidFill>
                  <a:schemeClr val="tx1"/>
                </a:solidFill>
                <a:latin typeface="+mn-lt"/>
                <a:ea typeface="+mn-ea"/>
                <a:cs typeface="ヒラギノ角ゴ Pro W3"/>
              </a:defRPr>
            </a:lvl5pPr>
            <a:lvl6pPr marL="2514600" indent="-228600" algn="l" rtl="0" eaLnBrk="1" fontAlgn="base" hangingPunct="1">
              <a:spcBef>
                <a:spcPct val="20000"/>
              </a:spcBef>
              <a:spcAft>
                <a:spcPct val="0"/>
              </a:spcAft>
              <a:buChar char="»"/>
              <a:defRPr sz="1800">
                <a:solidFill>
                  <a:schemeClr val="tx1"/>
                </a:solidFill>
                <a:latin typeface="+mn-lt"/>
                <a:ea typeface="+mn-ea"/>
              </a:defRPr>
            </a:lvl6pPr>
            <a:lvl7pPr marL="2971800" indent="-228600" algn="l" rtl="0" eaLnBrk="1" fontAlgn="base" hangingPunct="1">
              <a:spcBef>
                <a:spcPct val="20000"/>
              </a:spcBef>
              <a:spcAft>
                <a:spcPct val="0"/>
              </a:spcAft>
              <a:buChar char="»"/>
              <a:defRPr sz="1800">
                <a:solidFill>
                  <a:schemeClr val="tx1"/>
                </a:solidFill>
                <a:latin typeface="+mn-lt"/>
                <a:ea typeface="+mn-ea"/>
              </a:defRPr>
            </a:lvl7pPr>
            <a:lvl8pPr marL="3429000" indent="-228600" algn="l" rtl="0" eaLnBrk="1" fontAlgn="base" hangingPunct="1">
              <a:spcBef>
                <a:spcPct val="20000"/>
              </a:spcBef>
              <a:spcAft>
                <a:spcPct val="0"/>
              </a:spcAft>
              <a:buChar char="»"/>
              <a:defRPr sz="1800">
                <a:solidFill>
                  <a:schemeClr val="tx1"/>
                </a:solidFill>
                <a:latin typeface="+mn-lt"/>
                <a:ea typeface="+mn-ea"/>
              </a:defRPr>
            </a:lvl8pPr>
            <a:lvl9pPr marL="3886200" indent="-228600" algn="l" rtl="0" eaLnBrk="1" fontAlgn="base" hangingPunct="1">
              <a:spcBef>
                <a:spcPct val="20000"/>
              </a:spcBef>
              <a:spcAft>
                <a:spcPct val="0"/>
              </a:spcAft>
              <a:buChar char="»"/>
              <a:defRPr sz="1800">
                <a:solidFill>
                  <a:schemeClr val="tx1"/>
                </a:solidFill>
                <a:latin typeface="+mn-lt"/>
                <a:ea typeface="+mn-ea"/>
              </a:defRPr>
            </a:lvl9pPr>
          </a:lstStyle>
          <a:p>
            <a:pPr>
              <a:spcBef>
                <a:spcPts val="0"/>
              </a:spcBef>
            </a:pPr>
            <a:r>
              <a:rPr lang="en-US" altLang="en-US" kern="0" dirty="0"/>
              <a:t>ICRP-2 DCFs (1950s)</a:t>
            </a:r>
          </a:p>
          <a:p>
            <a:pPr marL="0" indent="0">
              <a:spcBef>
                <a:spcPts val="0"/>
              </a:spcBef>
              <a:buNone/>
            </a:pPr>
            <a:endParaRPr lang="en-US" altLang="en-US" kern="0" dirty="0"/>
          </a:p>
          <a:p>
            <a:pPr>
              <a:spcBef>
                <a:spcPts val="0"/>
              </a:spcBef>
            </a:pPr>
            <a:r>
              <a:rPr lang="en-US" altLang="en-US" kern="0" dirty="0"/>
              <a:t>Four (4) Age Groups:</a:t>
            </a:r>
          </a:p>
          <a:p>
            <a:pPr lvl="1">
              <a:spcBef>
                <a:spcPts val="0"/>
              </a:spcBef>
              <a:buFont typeface="Wingdings" panose="05000000000000000000" pitchFamily="2" charset="2"/>
              <a:buChar char="§"/>
            </a:pPr>
            <a:r>
              <a:rPr lang="en-US" altLang="en-US" kern="0" dirty="0"/>
              <a:t>Infant</a:t>
            </a:r>
          </a:p>
          <a:p>
            <a:pPr lvl="1">
              <a:spcBef>
                <a:spcPts val="0"/>
              </a:spcBef>
              <a:buFont typeface="Wingdings" panose="05000000000000000000" pitchFamily="2" charset="2"/>
              <a:buChar char="§"/>
            </a:pPr>
            <a:r>
              <a:rPr lang="en-US" altLang="en-US" kern="0" dirty="0"/>
              <a:t>Child</a:t>
            </a:r>
          </a:p>
          <a:p>
            <a:pPr lvl="1">
              <a:spcBef>
                <a:spcPts val="0"/>
              </a:spcBef>
              <a:buFont typeface="Wingdings" panose="05000000000000000000" pitchFamily="2" charset="2"/>
              <a:buChar char="§"/>
            </a:pPr>
            <a:r>
              <a:rPr lang="en-US" altLang="en-US" kern="0" dirty="0"/>
              <a:t>Teen</a:t>
            </a:r>
          </a:p>
          <a:p>
            <a:pPr lvl="1">
              <a:spcBef>
                <a:spcPts val="0"/>
              </a:spcBef>
              <a:buFont typeface="Wingdings" panose="05000000000000000000" pitchFamily="2" charset="2"/>
              <a:buChar char="§"/>
            </a:pPr>
            <a:r>
              <a:rPr lang="en-US" altLang="en-US" kern="0" dirty="0"/>
              <a:t>Adults</a:t>
            </a:r>
          </a:p>
        </p:txBody>
      </p:sp>
      <p:sp>
        <p:nvSpPr>
          <p:cNvPr id="4" name="Content Placeholder 2">
            <a:extLst>
              <a:ext uri="{FF2B5EF4-FFF2-40B4-BE49-F238E27FC236}">
                <a16:creationId xmlns:a16="http://schemas.microsoft.com/office/drawing/2014/main" id="{E321E5F2-B076-1210-02E8-4831E206445B}"/>
              </a:ext>
            </a:extLst>
          </p:cNvPr>
          <p:cNvSpPr txBox="1">
            <a:spLocks/>
          </p:cNvSpPr>
          <p:nvPr/>
        </p:nvSpPr>
        <p:spPr>
          <a:xfrm>
            <a:off x="8460740" y="1877060"/>
            <a:ext cx="5153660" cy="5704840"/>
          </a:xfrm>
          <a:prstGeom prst="rect">
            <a:avLst/>
          </a:prstGeom>
        </p:spPr>
        <p:txBody>
          <a:bodyPr vert="horz" lIns="91440" tIns="45720" rIns="91440" bIns="45720" rtlCol="0">
            <a:normAutofit/>
          </a:bodyPr>
          <a:lstStyle>
            <a:lvl1pPr marL="342900" indent="-342900" algn="l" rtl="0" eaLnBrk="0" fontAlgn="base" hangingPunct="0">
              <a:spcBef>
                <a:spcPct val="20000"/>
              </a:spcBef>
              <a:spcAft>
                <a:spcPct val="0"/>
              </a:spcAft>
              <a:buChar char="•"/>
              <a:defRPr sz="2800">
                <a:solidFill>
                  <a:schemeClr val="tx1"/>
                </a:solidFill>
                <a:latin typeface="+mn-lt"/>
                <a:ea typeface="+mn-ea"/>
                <a:cs typeface="ヒラギノ角ゴ Pro W3"/>
              </a:defRPr>
            </a:lvl1pPr>
            <a:lvl2pPr marL="742950" indent="-285750" algn="l" rtl="0" eaLnBrk="0" fontAlgn="base" hangingPunct="0">
              <a:spcBef>
                <a:spcPct val="20000"/>
              </a:spcBef>
              <a:spcAft>
                <a:spcPct val="0"/>
              </a:spcAft>
              <a:buChar char="–"/>
              <a:defRPr sz="2400">
                <a:solidFill>
                  <a:schemeClr val="tx1"/>
                </a:solidFill>
                <a:latin typeface="+mn-lt"/>
                <a:ea typeface="+mn-ea"/>
                <a:cs typeface="ヒラギノ角ゴ Pro W3"/>
              </a:defRPr>
            </a:lvl2pPr>
            <a:lvl3pPr marL="1143000" indent="-228600" algn="l" rtl="0" eaLnBrk="0" fontAlgn="base" hangingPunct="0">
              <a:spcBef>
                <a:spcPct val="20000"/>
              </a:spcBef>
              <a:spcAft>
                <a:spcPct val="0"/>
              </a:spcAft>
              <a:buChar char="•"/>
              <a:defRPr sz="2000">
                <a:solidFill>
                  <a:schemeClr val="tx1"/>
                </a:solidFill>
                <a:latin typeface="+mn-lt"/>
                <a:ea typeface="+mn-ea"/>
                <a:cs typeface="ヒラギノ角ゴ Pro W3"/>
              </a:defRPr>
            </a:lvl3pPr>
            <a:lvl4pPr marL="1600200" indent="-228600" algn="l" rtl="0" eaLnBrk="0" fontAlgn="base" hangingPunct="0">
              <a:spcBef>
                <a:spcPct val="20000"/>
              </a:spcBef>
              <a:spcAft>
                <a:spcPct val="0"/>
              </a:spcAft>
              <a:buChar char="–"/>
              <a:defRPr sz="1800">
                <a:solidFill>
                  <a:schemeClr val="tx1"/>
                </a:solidFill>
                <a:latin typeface="+mn-lt"/>
                <a:ea typeface="+mn-ea"/>
                <a:cs typeface="ヒラギノ角ゴ Pro W3"/>
              </a:defRPr>
            </a:lvl4pPr>
            <a:lvl5pPr marL="2057400" indent="-228600" algn="l" rtl="0" eaLnBrk="0" fontAlgn="base" hangingPunct="0">
              <a:spcBef>
                <a:spcPct val="20000"/>
              </a:spcBef>
              <a:spcAft>
                <a:spcPct val="0"/>
              </a:spcAft>
              <a:buChar char="»"/>
              <a:defRPr sz="1800">
                <a:solidFill>
                  <a:schemeClr val="tx1"/>
                </a:solidFill>
                <a:latin typeface="+mn-lt"/>
                <a:ea typeface="+mn-ea"/>
                <a:cs typeface="ヒラギノ角ゴ Pro W3"/>
              </a:defRPr>
            </a:lvl5pPr>
            <a:lvl6pPr marL="2514600" indent="-228600" algn="l" rtl="0" eaLnBrk="1" fontAlgn="base" hangingPunct="1">
              <a:spcBef>
                <a:spcPct val="20000"/>
              </a:spcBef>
              <a:spcAft>
                <a:spcPct val="0"/>
              </a:spcAft>
              <a:buChar char="»"/>
              <a:defRPr sz="1800">
                <a:solidFill>
                  <a:schemeClr val="tx1"/>
                </a:solidFill>
                <a:latin typeface="+mn-lt"/>
                <a:ea typeface="+mn-ea"/>
              </a:defRPr>
            </a:lvl6pPr>
            <a:lvl7pPr marL="2971800" indent="-228600" algn="l" rtl="0" eaLnBrk="1" fontAlgn="base" hangingPunct="1">
              <a:spcBef>
                <a:spcPct val="20000"/>
              </a:spcBef>
              <a:spcAft>
                <a:spcPct val="0"/>
              </a:spcAft>
              <a:buChar char="»"/>
              <a:defRPr sz="1800">
                <a:solidFill>
                  <a:schemeClr val="tx1"/>
                </a:solidFill>
                <a:latin typeface="+mn-lt"/>
                <a:ea typeface="+mn-ea"/>
              </a:defRPr>
            </a:lvl7pPr>
            <a:lvl8pPr marL="3429000" indent="-228600" algn="l" rtl="0" eaLnBrk="1" fontAlgn="base" hangingPunct="1">
              <a:spcBef>
                <a:spcPct val="20000"/>
              </a:spcBef>
              <a:spcAft>
                <a:spcPct val="0"/>
              </a:spcAft>
              <a:buChar char="»"/>
              <a:defRPr sz="1800">
                <a:solidFill>
                  <a:schemeClr val="tx1"/>
                </a:solidFill>
                <a:latin typeface="+mn-lt"/>
                <a:ea typeface="+mn-ea"/>
              </a:defRPr>
            </a:lvl8pPr>
            <a:lvl9pPr marL="3886200" indent="-228600" algn="l" rtl="0" eaLnBrk="1" fontAlgn="base" hangingPunct="1">
              <a:spcBef>
                <a:spcPct val="20000"/>
              </a:spcBef>
              <a:spcAft>
                <a:spcPct val="0"/>
              </a:spcAft>
              <a:buChar char="»"/>
              <a:defRPr sz="1800">
                <a:solidFill>
                  <a:schemeClr val="tx1"/>
                </a:solidFill>
                <a:latin typeface="+mn-lt"/>
                <a:ea typeface="+mn-ea"/>
              </a:defRPr>
            </a:lvl9pPr>
          </a:lstStyle>
          <a:p>
            <a:pPr>
              <a:spcBef>
                <a:spcPts val="0"/>
              </a:spcBef>
            </a:pPr>
            <a:r>
              <a:rPr lang="en-US" altLang="en-US" kern="0" dirty="0"/>
              <a:t>Seven (7) Organs</a:t>
            </a:r>
          </a:p>
          <a:p>
            <a:pPr lvl="1">
              <a:spcBef>
                <a:spcPts val="0"/>
              </a:spcBef>
              <a:buFont typeface="Wingdings" panose="05000000000000000000" pitchFamily="2" charset="2"/>
              <a:buChar char="§"/>
            </a:pPr>
            <a:r>
              <a:rPr lang="en-US" altLang="en-US" kern="0" dirty="0"/>
              <a:t>Total Body</a:t>
            </a:r>
          </a:p>
          <a:p>
            <a:pPr lvl="1">
              <a:spcBef>
                <a:spcPts val="0"/>
              </a:spcBef>
              <a:buFont typeface="Wingdings" panose="05000000000000000000" pitchFamily="2" charset="2"/>
              <a:buChar char="§"/>
            </a:pPr>
            <a:r>
              <a:rPr lang="en-US" altLang="en-US" kern="0" dirty="0"/>
              <a:t>Bone</a:t>
            </a:r>
          </a:p>
          <a:p>
            <a:pPr lvl="1">
              <a:spcBef>
                <a:spcPts val="0"/>
              </a:spcBef>
              <a:buFont typeface="Wingdings" panose="05000000000000000000" pitchFamily="2" charset="2"/>
              <a:buChar char="§"/>
            </a:pPr>
            <a:r>
              <a:rPr lang="en-US" altLang="en-US" kern="0" dirty="0"/>
              <a:t>Liver</a:t>
            </a:r>
          </a:p>
          <a:p>
            <a:pPr lvl="1">
              <a:spcBef>
                <a:spcPts val="0"/>
              </a:spcBef>
              <a:buFont typeface="Wingdings" panose="05000000000000000000" pitchFamily="2" charset="2"/>
              <a:buChar char="§"/>
            </a:pPr>
            <a:r>
              <a:rPr lang="en-US" altLang="en-US" kern="0" dirty="0"/>
              <a:t>Thyroid</a:t>
            </a:r>
          </a:p>
          <a:p>
            <a:pPr lvl="1">
              <a:spcBef>
                <a:spcPts val="0"/>
              </a:spcBef>
              <a:buFont typeface="Wingdings" panose="05000000000000000000" pitchFamily="2" charset="2"/>
              <a:buChar char="§"/>
            </a:pPr>
            <a:r>
              <a:rPr lang="en-US" altLang="en-US" kern="0" dirty="0"/>
              <a:t>Kidneys</a:t>
            </a:r>
          </a:p>
          <a:p>
            <a:pPr lvl="1">
              <a:spcBef>
                <a:spcPts val="0"/>
              </a:spcBef>
              <a:buFont typeface="Wingdings" panose="05000000000000000000" pitchFamily="2" charset="2"/>
              <a:buChar char="§"/>
            </a:pPr>
            <a:r>
              <a:rPr lang="en-US" altLang="en-US" kern="0" dirty="0"/>
              <a:t>Lungs</a:t>
            </a:r>
          </a:p>
          <a:p>
            <a:pPr lvl="1">
              <a:spcBef>
                <a:spcPts val="0"/>
              </a:spcBef>
              <a:buFont typeface="Wingdings" panose="05000000000000000000" pitchFamily="2" charset="2"/>
              <a:buChar char="§"/>
            </a:pPr>
            <a:r>
              <a:rPr lang="en-US" altLang="en-US" kern="0" dirty="0"/>
              <a:t>GI-LLI</a:t>
            </a:r>
          </a:p>
        </p:txBody>
      </p:sp>
    </p:spTree>
    <p:extLst>
      <p:ext uri="{BB962C8B-B14F-4D97-AF65-F5344CB8AC3E}">
        <p14:creationId xmlns:p14="http://schemas.microsoft.com/office/powerpoint/2010/main" val="2414726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4</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NRC and Industry End Uses</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lnSpc>
                <a:spcPct val="110000"/>
              </a:lnSpc>
              <a:spcBef>
                <a:spcPts val="0"/>
              </a:spcBef>
            </a:pPr>
            <a:r>
              <a:rPr lang="en-US" dirty="0"/>
              <a:t>NRC licensing reviews</a:t>
            </a:r>
          </a:p>
          <a:p>
            <a:pPr lvl="1">
              <a:lnSpc>
                <a:spcPct val="110000"/>
              </a:lnSpc>
              <a:spcBef>
                <a:spcPts val="0"/>
              </a:spcBef>
            </a:pPr>
            <a:r>
              <a:rPr lang="en-US" dirty="0"/>
              <a:t>Design Certification, Combined License, and Early Site Permit Applications</a:t>
            </a:r>
          </a:p>
          <a:p>
            <a:pPr lvl="1">
              <a:lnSpc>
                <a:spcPct val="110000"/>
              </a:lnSpc>
              <a:spcBef>
                <a:spcPts val="0"/>
              </a:spcBef>
              <a:spcAft>
                <a:spcPts val="600"/>
              </a:spcAft>
            </a:pPr>
            <a:r>
              <a:rPr lang="en-US" dirty="0"/>
              <a:t>License Amendment Requests </a:t>
            </a:r>
          </a:p>
          <a:p>
            <a:pPr>
              <a:lnSpc>
                <a:spcPct val="110000"/>
              </a:lnSpc>
              <a:spcBef>
                <a:spcPts val="0"/>
              </a:spcBef>
            </a:pPr>
            <a:r>
              <a:rPr lang="en-US" dirty="0"/>
              <a:t>NRC health physics reactor inspections</a:t>
            </a:r>
          </a:p>
          <a:p>
            <a:pPr lvl="1">
              <a:lnSpc>
                <a:spcPct val="110000"/>
              </a:lnSpc>
              <a:spcBef>
                <a:spcPts val="0"/>
              </a:spcBef>
            </a:pPr>
            <a:r>
              <a:rPr lang="en-US" dirty="0"/>
              <a:t>Independent assessment of potential doses from effluent releases</a:t>
            </a:r>
          </a:p>
          <a:p>
            <a:pPr lvl="1">
              <a:lnSpc>
                <a:spcPct val="110000"/>
              </a:lnSpc>
              <a:spcBef>
                <a:spcPts val="0"/>
              </a:spcBef>
            </a:pPr>
            <a:r>
              <a:rPr lang="en-US" dirty="0"/>
              <a:t>Independent assessment of ODCM dose conversion factors and effluent dose calculations</a:t>
            </a:r>
          </a:p>
          <a:p>
            <a:pPr lvl="1">
              <a:spcBef>
                <a:spcPts val="0"/>
              </a:spcBef>
            </a:pPr>
            <a:endParaRPr lang="en-US" altLang="en-US" dirty="0"/>
          </a:p>
        </p:txBody>
      </p:sp>
    </p:spTree>
    <p:extLst>
      <p:ext uri="{BB962C8B-B14F-4D97-AF65-F5344CB8AC3E}">
        <p14:creationId xmlns:p14="http://schemas.microsoft.com/office/powerpoint/2010/main" val="29905720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5</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NRC and Industry End Uses</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spcAft>
                <a:spcPts val="600"/>
              </a:spcAft>
            </a:pPr>
            <a:r>
              <a:rPr lang="en-US" dirty="0"/>
              <a:t>Calculate doses at locations of interest </a:t>
            </a:r>
          </a:p>
          <a:p>
            <a:pPr>
              <a:spcBef>
                <a:spcPts val="0"/>
              </a:spcBef>
            </a:pPr>
            <a:r>
              <a:rPr lang="en-US" dirty="0"/>
              <a:t>Evaluate Land Use Census</a:t>
            </a:r>
          </a:p>
          <a:p>
            <a:pPr lvl="1">
              <a:spcBef>
                <a:spcPts val="0"/>
              </a:spcBef>
              <a:spcAft>
                <a:spcPts val="600"/>
              </a:spcAft>
            </a:pPr>
            <a:r>
              <a:rPr lang="en-US" dirty="0"/>
              <a:t>Public interest</a:t>
            </a:r>
          </a:p>
          <a:p>
            <a:pPr>
              <a:spcBef>
                <a:spcPts val="0"/>
              </a:spcBef>
            </a:pPr>
            <a:r>
              <a:rPr lang="en-US" dirty="0"/>
              <a:t>Annual dose assessments</a:t>
            </a:r>
          </a:p>
          <a:p>
            <a:pPr lvl="1">
              <a:spcBef>
                <a:spcPts val="0"/>
              </a:spcBef>
            </a:pPr>
            <a:r>
              <a:rPr lang="en-US" dirty="0"/>
              <a:t>Actual receiving water body flows and dilutions</a:t>
            </a:r>
          </a:p>
          <a:p>
            <a:pPr lvl="1">
              <a:spcBef>
                <a:spcPts val="0"/>
              </a:spcBef>
              <a:spcAft>
                <a:spcPts val="600"/>
              </a:spcAft>
            </a:pPr>
            <a:r>
              <a:rPr lang="en-US" dirty="0"/>
              <a:t>Meteorology with effluents for evaluated year</a:t>
            </a:r>
          </a:p>
          <a:p>
            <a:pPr>
              <a:spcBef>
                <a:spcPts val="0"/>
              </a:spcBef>
            </a:pPr>
            <a:r>
              <a:rPr lang="en-US" dirty="0"/>
              <a:t>ODCM dose conversion factors</a:t>
            </a:r>
          </a:p>
          <a:p>
            <a:pPr lvl="1">
              <a:spcBef>
                <a:spcPts val="0"/>
              </a:spcBef>
            </a:pPr>
            <a:endParaRPr lang="en-US" altLang="en-US" dirty="0"/>
          </a:p>
        </p:txBody>
      </p:sp>
    </p:spTree>
    <p:extLst>
      <p:ext uri="{BB962C8B-B14F-4D97-AF65-F5344CB8AC3E}">
        <p14:creationId xmlns:p14="http://schemas.microsoft.com/office/powerpoint/2010/main" val="50650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6</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Why Update to NRCDose3</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spcAft>
                <a:spcPts val="600"/>
              </a:spcAft>
            </a:pPr>
            <a:r>
              <a:rPr lang="en-US" dirty="0"/>
              <a:t>Updates the </a:t>
            </a:r>
            <a:r>
              <a:rPr lang="en-US" dirty="0" err="1"/>
              <a:t>NRCDose</a:t>
            </a:r>
            <a:r>
              <a:rPr lang="en-US" dirty="0"/>
              <a:t> 2.3.20 (CCC-684) code</a:t>
            </a:r>
          </a:p>
          <a:p>
            <a:pPr>
              <a:spcBef>
                <a:spcPts val="0"/>
              </a:spcBef>
              <a:spcAft>
                <a:spcPts val="600"/>
              </a:spcAft>
            </a:pPr>
            <a:r>
              <a:rPr lang="en-US" dirty="0"/>
              <a:t>Significant increase in flexibility and functionality</a:t>
            </a:r>
          </a:p>
          <a:p>
            <a:pPr>
              <a:spcBef>
                <a:spcPts val="0"/>
              </a:spcBef>
              <a:spcAft>
                <a:spcPts val="600"/>
              </a:spcAft>
            </a:pPr>
            <a:r>
              <a:rPr lang="en-US" dirty="0"/>
              <a:t>Need for a licensing tool to support reactor application submittals</a:t>
            </a:r>
          </a:p>
          <a:p>
            <a:pPr>
              <a:spcBef>
                <a:spcPts val="0"/>
              </a:spcBef>
              <a:spcAft>
                <a:spcPts val="600"/>
              </a:spcAft>
            </a:pPr>
            <a:r>
              <a:rPr lang="en-US" dirty="0"/>
              <a:t>Provides an acceptable method for evaluating exposure pathway doses from reactor effluents</a:t>
            </a:r>
          </a:p>
          <a:p>
            <a:pPr>
              <a:spcBef>
                <a:spcPts val="0"/>
              </a:spcBef>
              <a:spcAft>
                <a:spcPts val="600"/>
              </a:spcAft>
            </a:pPr>
            <a:r>
              <a:rPr lang="en-US" dirty="0"/>
              <a:t>Improves efficiency in reactor licensing process, and NRC safety and environmental reviews</a:t>
            </a:r>
          </a:p>
          <a:p>
            <a:pPr lvl="1">
              <a:spcBef>
                <a:spcPts val="0"/>
              </a:spcBef>
            </a:pPr>
            <a:endParaRPr lang="en-US" altLang="en-US" dirty="0"/>
          </a:p>
        </p:txBody>
      </p:sp>
    </p:spTree>
    <p:extLst>
      <p:ext uri="{BB962C8B-B14F-4D97-AF65-F5344CB8AC3E}">
        <p14:creationId xmlns:p14="http://schemas.microsoft.com/office/powerpoint/2010/main" val="2901419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7</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Overview of Updates</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spcAft>
                <a:spcPts val="600"/>
              </a:spcAft>
            </a:pPr>
            <a:r>
              <a:rPr lang="en-US" dirty="0"/>
              <a:t>Improved functionality</a:t>
            </a:r>
          </a:p>
          <a:p>
            <a:pPr lvl="1">
              <a:spcBef>
                <a:spcPts val="0"/>
              </a:spcBef>
              <a:spcAft>
                <a:spcPts val="600"/>
              </a:spcAft>
            </a:pPr>
            <a:r>
              <a:rPr lang="en-US" dirty="0"/>
              <a:t>Updated Windows interface</a:t>
            </a:r>
          </a:p>
          <a:p>
            <a:pPr>
              <a:spcBef>
                <a:spcPts val="0"/>
              </a:spcBef>
              <a:spcAft>
                <a:spcPts val="600"/>
              </a:spcAft>
            </a:pPr>
            <a:r>
              <a:rPr lang="en-US" dirty="0"/>
              <a:t>Option to select ICRP-2, ICRP-30, or ICRP-72 Dose Conversion Factors (DCFs)</a:t>
            </a:r>
          </a:p>
          <a:p>
            <a:pPr lvl="1">
              <a:spcBef>
                <a:spcPts val="0"/>
              </a:spcBef>
              <a:spcAft>
                <a:spcPts val="600"/>
              </a:spcAft>
            </a:pPr>
            <a:r>
              <a:rPr lang="en-US" dirty="0"/>
              <a:t>Age range</a:t>
            </a:r>
          </a:p>
          <a:p>
            <a:pPr lvl="1">
              <a:spcBef>
                <a:spcPts val="0"/>
              </a:spcBef>
              <a:spcAft>
                <a:spcPts val="600"/>
              </a:spcAft>
            </a:pPr>
            <a:r>
              <a:rPr lang="en-US" dirty="0"/>
              <a:t>Organs</a:t>
            </a:r>
          </a:p>
          <a:p>
            <a:pPr>
              <a:spcBef>
                <a:spcPts val="0"/>
              </a:spcBef>
              <a:spcAft>
                <a:spcPts val="600"/>
              </a:spcAft>
            </a:pPr>
            <a:r>
              <a:rPr lang="en-US" dirty="0"/>
              <a:t>Expanded license application ready reports</a:t>
            </a:r>
          </a:p>
          <a:p>
            <a:pPr>
              <a:spcBef>
                <a:spcPts val="0"/>
              </a:spcBef>
              <a:spcAft>
                <a:spcPts val="600"/>
              </a:spcAft>
            </a:pPr>
            <a:r>
              <a:rPr lang="en-US" dirty="0"/>
              <a:t>User-modifiable parameter values</a:t>
            </a:r>
          </a:p>
          <a:p>
            <a:pPr lvl="1">
              <a:spcBef>
                <a:spcPts val="0"/>
              </a:spcBef>
              <a:spcAft>
                <a:spcPts val="600"/>
              </a:spcAft>
            </a:pPr>
            <a:r>
              <a:rPr lang="en-US" dirty="0"/>
              <a:t>Bioaccumulation factors</a:t>
            </a:r>
          </a:p>
          <a:p>
            <a:pPr lvl="1">
              <a:spcBef>
                <a:spcPts val="0"/>
              </a:spcBef>
              <a:spcAft>
                <a:spcPts val="600"/>
              </a:spcAft>
            </a:pPr>
            <a:r>
              <a:rPr lang="en-US" dirty="0"/>
              <a:t>Consumption rates</a:t>
            </a:r>
          </a:p>
          <a:p>
            <a:pPr lvl="1">
              <a:spcBef>
                <a:spcPts val="0"/>
              </a:spcBef>
              <a:spcAft>
                <a:spcPts val="600"/>
              </a:spcAft>
            </a:pPr>
            <a:r>
              <a:rPr lang="en-US" dirty="0"/>
              <a:t>Usage factors</a:t>
            </a:r>
          </a:p>
          <a:p>
            <a:pPr lvl="1">
              <a:spcBef>
                <a:spcPts val="0"/>
              </a:spcBef>
              <a:spcAft>
                <a:spcPts val="600"/>
              </a:spcAft>
            </a:pPr>
            <a:r>
              <a:rPr lang="en-US" dirty="0"/>
              <a:t>Other parameters</a:t>
            </a:r>
          </a:p>
          <a:p>
            <a:pPr>
              <a:spcBef>
                <a:spcPts val="0"/>
              </a:spcBef>
              <a:spcAft>
                <a:spcPts val="600"/>
              </a:spcAft>
            </a:pPr>
            <a:endParaRPr lang="en-US" dirty="0"/>
          </a:p>
        </p:txBody>
      </p:sp>
      <p:sp>
        <p:nvSpPr>
          <p:cNvPr id="5" name="TextBox 4">
            <a:extLst>
              <a:ext uri="{FF2B5EF4-FFF2-40B4-BE49-F238E27FC236}">
                <a16:creationId xmlns:a16="http://schemas.microsoft.com/office/drawing/2014/main" id="{C8E8F6E2-6BB0-99A2-80FA-A78B33FB126F}"/>
              </a:ext>
            </a:extLst>
          </p:cNvPr>
          <p:cNvSpPr txBox="1"/>
          <p:nvPr/>
        </p:nvSpPr>
        <p:spPr>
          <a:xfrm>
            <a:off x="8061960" y="6457771"/>
            <a:ext cx="5359400" cy="1200329"/>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ea typeface="ＭＳ Ｐゴシック" panose="020B0600070205080204" pitchFamily="34" charset="-128"/>
              </a:rPr>
              <a:t>Previous versions of NRCDose (and FORTRAN codes) did not allow for edits to parameters</a:t>
            </a:r>
          </a:p>
        </p:txBody>
      </p:sp>
    </p:spTree>
    <p:extLst>
      <p:ext uri="{BB962C8B-B14F-4D97-AF65-F5344CB8AC3E}">
        <p14:creationId xmlns:p14="http://schemas.microsoft.com/office/powerpoint/2010/main" val="2321059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8</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Updates – DCFs</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a:xfrm>
            <a:off x="1371600" y="2057399"/>
            <a:ext cx="7020560" cy="5486401"/>
          </a:xfrm>
        </p:spPr>
        <p:txBody>
          <a:bodyPr/>
          <a:lstStyle/>
          <a:p>
            <a:pPr>
              <a:lnSpc>
                <a:spcPct val="120000"/>
              </a:lnSpc>
              <a:spcBef>
                <a:spcPts val="0"/>
              </a:spcBef>
              <a:spcAft>
                <a:spcPts val="600"/>
              </a:spcAft>
            </a:pPr>
            <a:r>
              <a:rPr lang="en-US"/>
              <a:t>Expanded ICRP-2 DCFs</a:t>
            </a:r>
          </a:p>
          <a:p>
            <a:pPr>
              <a:lnSpc>
                <a:spcPct val="120000"/>
              </a:lnSpc>
              <a:spcBef>
                <a:spcPts val="0"/>
              </a:spcBef>
              <a:spcAft>
                <a:spcPts val="600"/>
              </a:spcAft>
            </a:pPr>
            <a:r>
              <a:rPr lang="en-US"/>
              <a:t>ICRP-30 DCFs</a:t>
            </a:r>
          </a:p>
          <a:p>
            <a:pPr>
              <a:lnSpc>
                <a:spcPct val="120000"/>
              </a:lnSpc>
              <a:spcBef>
                <a:spcPts val="0"/>
              </a:spcBef>
              <a:spcAft>
                <a:spcPts val="600"/>
              </a:spcAft>
            </a:pPr>
            <a:r>
              <a:rPr lang="en-US"/>
              <a:t>ICRP-72 DCFs</a:t>
            </a:r>
          </a:p>
          <a:p>
            <a:pPr>
              <a:lnSpc>
                <a:spcPct val="120000"/>
              </a:lnSpc>
              <a:spcBef>
                <a:spcPts val="0"/>
              </a:spcBef>
              <a:spcAft>
                <a:spcPts val="600"/>
              </a:spcAft>
            </a:pPr>
            <a:r>
              <a:rPr lang="en-US" altLang="en-US"/>
              <a:t>Ingestion DCFs: Gastrointestinal Absorption Fractions (f1)</a:t>
            </a:r>
          </a:p>
          <a:p>
            <a:pPr>
              <a:lnSpc>
                <a:spcPct val="120000"/>
              </a:lnSpc>
              <a:spcBef>
                <a:spcPts val="0"/>
              </a:spcBef>
            </a:pPr>
            <a:r>
              <a:rPr lang="en-US" altLang="en-US"/>
              <a:t>Inhalation DCFs: Lung Clearance Classes for Chemical Compounds</a:t>
            </a:r>
          </a:p>
          <a:p>
            <a:pPr lvl="1">
              <a:lnSpc>
                <a:spcPct val="120000"/>
              </a:lnSpc>
              <a:spcBef>
                <a:spcPts val="0"/>
              </a:spcBef>
            </a:pPr>
            <a:r>
              <a:rPr lang="en-US" altLang="en-US"/>
              <a:t>ICRP-30: D/W/Y</a:t>
            </a:r>
          </a:p>
          <a:p>
            <a:pPr lvl="1">
              <a:lnSpc>
                <a:spcPct val="120000"/>
              </a:lnSpc>
              <a:spcBef>
                <a:spcPts val="0"/>
              </a:spcBef>
            </a:pPr>
            <a:r>
              <a:rPr lang="en-US" altLang="en-US"/>
              <a:t>ICRP-72: F/M/S</a:t>
            </a:r>
          </a:p>
        </p:txBody>
      </p:sp>
      <p:pic>
        <p:nvPicPr>
          <p:cNvPr id="5" name="Picture 4">
            <a:extLst>
              <a:ext uri="{FF2B5EF4-FFF2-40B4-BE49-F238E27FC236}">
                <a16:creationId xmlns:a16="http://schemas.microsoft.com/office/drawing/2014/main" id="{AA21393C-7B84-F40B-5AD2-E04594E47AD2}"/>
              </a:ext>
            </a:extLst>
          </p:cNvPr>
          <p:cNvPicPr>
            <a:picLocks noChangeAspect="1"/>
          </p:cNvPicPr>
          <p:nvPr/>
        </p:nvPicPr>
        <p:blipFill>
          <a:blip r:embed="rId2"/>
          <a:stretch>
            <a:fillRect/>
          </a:stretch>
        </p:blipFill>
        <p:spPr>
          <a:xfrm>
            <a:off x="8809168" y="2108199"/>
            <a:ext cx="4935440" cy="5163480"/>
          </a:xfrm>
          <a:prstGeom prst="rect">
            <a:avLst/>
          </a:prstGeom>
        </p:spPr>
      </p:pic>
    </p:spTree>
    <p:extLst>
      <p:ext uri="{BB962C8B-B14F-4D97-AF65-F5344CB8AC3E}">
        <p14:creationId xmlns:p14="http://schemas.microsoft.com/office/powerpoint/2010/main" val="3536986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19</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Updates – Biota Dose</a:t>
            </a:r>
          </a:p>
        </p:txBody>
      </p:sp>
      <p:sp>
        <p:nvSpPr>
          <p:cNvPr id="8" name="Content Placeholder 2">
            <a:extLst>
              <a:ext uri="{FF2B5EF4-FFF2-40B4-BE49-F238E27FC236}">
                <a16:creationId xmlns:a16="http://schemas.microsoft.com/office/drawing/2014/main" id="{985190FB-1335-42EF-C015-76BE077216EF}"/>
              </a:ext>
            </a:extLst>
          </p:cNvPr>
          <p:cNvSpPr txBox="1">
            <a:spLocks noChangeAspect="1"/>
          </p:cNvSpPr>
          <p:nvPr/>
        </p:nvSpPr>
        <p:spPr>
          <a:xfrm>
            <a:off x="1320800" y="2057399"/>
            <a:ext cx="11612880" cy="2695220"/>
          </a:xfrm>
          <a:prstGeom prst="rect">
            <a:avLst/>
          </a:prstGeom>
        </p:spPr>
        <p:txBody>
          <a:bodyPr>
            <a:normAutofit fontScale="92500"/>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a:spcBef>
                <a:spcPts val="0"/>
              </a:spcBef>
              <a:spcAft>
                <a:spcPts val="600"/>
              </a:spcAft>
            </a:pPr>
            <a:r>
              <a:rPr lang="en-US"/>
              <a:t>Biota dose added to GASPAR and expanded in LADTAP</a:t>
            </a:r>
          </a:p>
          <a:p>
            <a:pPr>
              <a:spcBef>
                <a:spcPts val="0"/>
              </a:spcBef>
              <a:spcAft>
                <a:spcPts val="600"/>
              </a:spcAft>
            </a:pPr>
            <a:r>
              <a:rPr lang="en-US"/>
              <a:t>Biota dose calculated at all user defined special location (GASPAR)</a:t>
            </a:r>
          </a:p>
          <a:p>
            <a:pPr>
              <a:spcBef>
                <a:spcPts val="0"/>
              </a:spcBef>
            </a:pPr>
            <a:r>
              <a:rPr lang="en-US"/>
              <a:t>Biota dose based on species mass, effective radius, primary food eaten (produce or meat) and consumption rate</a:t>
            </a:r>
          </a:p>
          <a:p>
            <a:pPr marL="548640" lvl="1" indent="0">
              <a:spcBef>
                <a:spcPts val="0"/>
              </a:spcBef>
              <a:buNone/>
            </a:pPr>
            <a:endParaRPr lang="en-US" altLang="en-US"/>
          </a:p>
        </p:txBody>
      </p:sp>
      <p:sp>
        <p:nvSpPr>
          <p:cNvPr id="9" name="Content Placeholder 2">
            <a:extLst>
              <a:ext uri="{FF2B5EF4-FFF2-40B4-BE49-F238E27FC236}">
                <a16:creationId xmlns:a16="http://schemas.microsoft.com/office/drawing/2014/main" id="{3EAA0C5B-942A-7AEC-FC0F-D81C5A1F0B6D}"/>
              </a:ext>
            </a:extLst>
          </p:cNvPr>
          <p:cNvSpPr txBox="1">
            <a:spLocks/>
          </p:cNvSpPr>
          <p:nvPr/>
        </p:nvSpPr>
        <p:spPr>
          <a:xfrm>
            <a:off x="1320800" y="4631830"/>
            <a:ext cx="6200422" cy="2882678"/>
          </a:xfrm>
          <a:prstGeom prst="rect">
            <a:avLst/>
          </a:prstGeom>
        </p:spPr>
        <p:txBody>
          <a:bodyPr>
            <a:normAutofit fontScale="92500" lnSpcReduction="20000"/>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a:spcBef>
                <a:spcPts val="0"/>
              </a:spcBef>
            </a:pPr>
            <a:r>
              <a:rPr lang="en-US"/>
              <a:t>LADTAP</a:t>
            </a:r>
          </a:p>
          <a:p>
            <a:pPr lvl="1"/>
            <a:r>
              <a:rPr lang="en-US"/>
              <a:t>Algae</a:t>
            </a:r>
          </a:p>
          <a:p>
            <a:pPr lvl="1"/>
            <a:r>
              <a:rPr lang="en-US"/>
              <a:t>Muskrat</a:t>
            </a:r>
          </a:p>
          <a:p>
            <a:pPr lvl="1"/>
            <a:r>
              <a:rPr lang="en-US"/>
              <a:t>Racoon</a:t>
            </a:r>
          </a:p>
          <a:p>
            <a:pPr lvl="1"/>
            <a:r>
              <a:rPr lang="en-US"/>
              <a:t>Duck</a:t>
            </a:r>
          </a:p>
          <a:p>
            <a:pPr lvl="1"/>
            <a:r>
              <a:rPr lang="en-US"/>
              <a:t>Heron</a:t>
            </a:r>
          </a:p>
          <a:p>
            <a:pPr lvl="1"/>
            <a:r>
              <a:rPr lang="en-US"/>
              <a:t>User defined</a:t>
            </a:r>
          </a:p>
          <a:p>
            <a:pPr lvl="1"/>
            <a:endParaRPr lang="en-US"/>
          </a:p>
        </p:txBody>
      </p:sp>
      <p:sp>
        <p:nvSpPr>
          <p:cNvPr id="10" name="Content Placeholder 2">
            <a:extLst>
              <a:ext uri="{FF2B5EF4-FFF2-40B4-BE49-F238E27FC236}">
                <a16:creationId xmlns:a16="http://schemas.microsoft.com/office/drawing/2014/main" id="{A37F56AC-CD9E-B6C6-6BF4-C0F9FADF03D1}"/>
              </a:ext>
            </a:extLst>
          </p:cNvPr>
          <p:cNvSpPr txBox="1">
            <a:spLocks/>
          </p:cNvSpPr>
          <p:nvPr/>
        </p:nvSpPr>
        <p:spPr>
          <a:xfrm>
            <a:off x="6959600" y="4511040"/>
            <a:ext cx="6200422" cy="2882678"/>
          </a:xfrm>
          <a:prstGeom prst="rect">
            <a:avLst/>
          </a:prstGeom>
        </p:spPr>
        <p:txBody>
          <a:bodyPr>
            <a:normAutofit/>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a:spcBef>
                <a:spcPts val="0"/>
              </a:spcBef>
            </a:pPr>
            <a:r>
              <a:rPr lang="en-US" dirty="0"/>
              <a:t>GASPAR</a:t>
            </a:r>
          </a:p>
          <a:p>
            <a:pPr lvl="1"/>
            <a:r>
              <a:rPr lang="en-US" dirty="0"/>
              <a:t>Same as LADTAP plus</a:t>
            </a:r>
          </a:p>
          <a:p>
            <a:pPr lvl="1"/>
            <a:r>
              <a:rPr lang="en-US" dirty="0"/>
              <a:t>Cow (herbivore)</a:t>
            </a:r>
          </a:p>
          <a:p>
            <a:pPr lvl="1"/>
            <a:r>
              <a:rPr lang="en-US" dirty="0"/>
              <a:t>Fox (carnivore)</a:t>
            </a:r>
          </a:p>
          <a:p>
            <a:pPr lvl="1"/>
            <a:r>
              <a:rPr lang="en-US" dirty="0"/>
              <a:t>User defined</a:t>
            </a:r>
          </a:p>
          <a:p>
            <a:pPr lvl="1"/>
            <a:endParaRPr lang="en-US" dirty="0"/>
          </a:p>
        </p:txBody>
      </p:sp>
    </p:spTree>
    <p:extLst>
      <p:ext uri="{BB962C8B-B14F-4D97-AF65-F5344CB8AC3E}">
        <p14:creationId xmlns:p14="http://schemas.microsoft.com/office/powerpoint/2010/main" val="2262758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2</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Topics</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r>
              <a:rPr lang="en-US" altLang="en-US" dirty="0"/>
              <a:t>NRCDose3 Overview</a:t>
            </a:r>
          </a:p>
          <a:p>
            <a:r>
              <a:rPr lang="en-US" altLang="en-US" dirty="0"/>
              <a:t>Overview of Features</a:t>
            </a:r>
          </a:p>
          <a:p>
            <a:r>
              <a:rPr lang="en-US" altLang="en-US" dirty="0"/>
              <a:t>XOQDOQ Modeling and Use/Screens</a:t>
            </a:r>
          </a:p>
          <a:p>
            <a:r>
              <a:rPr lang="en-US" altLang="en-US" dirty="0"/>
              <a:t>GASPAR Modeling and Use/Screens</a:t>
            </a:r>
          </a:p>
          <a:p>
            <a:r>
              <a:rPr lang="en-US" altLang="en-US" dirty="0"/>
              <a:t>LADTAP Modeling and Use/Screens</a:t>
            </a:r>
          </a:p>
          <a:p>
            <a:r>
              <a:rPr lang="en-US" altLang="en-US" dirty="0"/>
              <a:t>NRCDose3 Code Planning Discussions</a:t>
            </a:r>
          </a:p>
          <a:p>
            <a:endParaRPr lang="en-US" dirty="0"/>
          </a:p>
        </p:txBody>
      </p:sp>
    </p:spTree>
    <p:extLst>
      <p:ext uri="{BB962C8B-B14F-4D97-AF65-F5344CB8AC3E}">
        <p14:creationId xmlns:p14="http://schemas.microsoft.com/office/powerpoint/2010/main" val="822039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20</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a:xfrm>
            <a:off x="1409700" y="472966"/>
            <a:ext cx="8902699" cy="874673"/>
          </a:xfrm>
        </p:spPr>
        <p:txBody>
          <a:bodyPr/>
          <a:lstStyle/>
          <a:p>
            <a:r>
              <a:rPr lang="en-US" altLang="en-US"/>
              <a:t>Documentation and Release</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spcBef>
                <a:spcPts val="0"/>
              </a:spcBef>
            </a:pPr>
            <a:r>
              <a:rPr lang="en-US" dirty="0"/>
              <a:t>NRCDose3 Quick Start Guide</a:t>
            </a:r>
          </a:p>
          <a:p>
            <a:pPr lvl="1">
              <a:spcBef>
                <a:spcPts val="0"/>
              </a:spcBef>
              <a:spcAft>
                <a:spcPts val="600"/>
              </a:spcAft>
            </a:pPr>
            <a:r>
              <a:rPr lang="en-US" altLang="en-US" dirty="0"/>
              <a:t>How to install, run, and view output </a:t>
            </a:r>
          </a:p>
          <a:p>
            <a:pPr>
              <a:spcBef>
                <a:spcPts val="0"/>
              </a:spcBef>
            </a:pPr>
            <a:r>
              <a:rPr lang="en-US" dirty="0"/>
              <a:t>DRAFT NUREG on NRCDose3 Code: User Guide and Technical Manual</a:t>
            </a:r>
          </a:p>
          <a:p>
            <a:pPr lvl="1">
              <a:spcBef>
                <a:spcPts val="0"/>
              </a:spcBef>
              <a:spcAft>
                <a:spcPts val="600"/>
              </a:spcAft>
            </a:pPr>
            <a:r>
              <a:rPr lang="en-US" dirty="0"/>
              <a:t>Technical basis</a:t>
            </a:r>
          </a:p>
          <a:p>
            <a:pPr>
              <a:spcBef>
                <a:spcPts val="0"/>
              </a:spcBef>
            </a:pPr>
            <a:r>
              <a:rPr lang="en-US" dirty="0"/>
              <a:t>Distribution by NRC RAMP</a:t>
            </a:r>
          </a:p>
          <a:p>
            <a:pPr marL="548640" lvl="1" indent="0">
              <a:spcBef>
                <a:spcPts val="0"/>
              </a:spcBef>
              <a:buNone/>
            </a:pPr>
            <a:endParaRPr lang="en-US" altLang="en-US" dirty="0"/>
          </a:p>
        </p:txBody>
      </p:sp>
    </p:spTree>
    <p:extLst>
      <p:ext uri="{BB962C8B-B14F-4D97-AF65-F5344CB8AC3E}">
        <p14:creationId xmlns:p14="http://schemas.microsoft.com/office/powerpoint/2010/main" val="2664814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9CE538-E243-CBBB-A1B1-20999C55DD4D}"/>
              </a:ext>
            </a:extLst>
          </p:cNvPr>
          <p:cNvSpPr>
            <a:spLocks noGrp="1"/>
          </p:cNvSpPr>
          <p:nvPr>
            <p:ph type="sldNum" sz="quarter" idx="12"/>
          </p:nvPr>
        </p:nvSpPr>
        <p:spPr/>
        <p:txBody>
          <a:bodyPr/>
          <a:lstStyle/>
          <a:p>
            <a:fld id="{FE7A4BB3-E848-5A44-82DF-322201952CD8}" type="slidenum">
              <a:rPr lang="en-US" smtClean="0"/>
              <a:pPr/>
              <a:t>21</a:t>
            </a:fld>
            <a:endParaRPr lang="en-US"/>
          </a:p>
        </p:txBody>
      </p:sp>
      <p:sp>
        <p:nvSpPr>
          <p:cNvPr id="4" name="Content Placeholder 3">
            <a:extLst>
              <a:ext uri="{FF2B5EF4-FFF2-40B4-BE49-F238E27FC236}">
                <a16:creationId xmlns:a16="http://schemas.microsoft.com/office/drawing/2014/main" id="{A9A74C75-1F57-0C2E-D014-F371A9C0BC2F}"/>
              </a:ext>
            </a:extLst>
          </p:cNvPr>
          <p:cNvSpPr>
            <a:spLocks noGrp="1"/>
          </p:cNvSpPr>
          <p:nvPr>
            <p:ph sz="quarter" idx="21"/>
          </p:nvPr>
        </p:nvSpPr>
        <p:spPr/>
        <p:txBody>
          <a:bodyPr/>
          <a:lstStyle/>
          <a:p>
            <a:endParaRPr lang="en-US"/>
          </a:p>
        </p:txBody>
      </p:sp>
      <p:sp>
        <p:nvSpPr>
          <p:cNvPr id="5" name="Title 4">
            <a:extLst>
              <a:ext uri="{FF2B5EF4-FFF2-40B4-BE49-F238E27FC236}">
                <a16:creationId xmlns:a16="http://schemas.microsoft.com/office/drawing/2014/main" id="{3534A931-69F4-9C1C-02F0-DB416AEF53B3}"/>
              </a:ext>
            </a:extLst>
          </p:cNvPr>
          <p:cNvSpPr>
            <a:spLocks noGrp="1"/>
          </p:cNvSpPr>
          <p:nvPr>
            <p:ph type="title"/>
          </p:nvPr>
        </p:nvSpPr>
        <p:spPr/>
        <p:txBody>
          <a:bodyPr/>
          <a:lstStyle/>
          <a:p>
            <a:r>
              <a:rPr lang="en-US" b="0"/>
              <a:t>Overview of Features and Enhancements</a:t>
            </a:r>
            <a:endParaRPr lang="en-US"/>
          </a:p>
        </p:txBody>
      </p:sp>
      <p:pic>
        <p:nvPicPr>
          <p:cNvPr id="6" name="Content Placeholder 5" descr="A group of labels with text&#10;&#10;Description automatically generated">
            <a:extLst>
              <a:ext uri="{FF2B5EF4-FFF2-40B4-BE49-F238E27FC236}">
                <a16:creationId xmlns:a16="http://schemas.microsoft.com/office/drawing/2014/main" id="{96D2AA27-CDAE-3E17-CC13-ED3EF732FE3D}"/>
              </a:ext>
            </a:extLst>
          </p:cNvPr>
          <p:cNvPicPr>
            <a:picLocks noGrp="1" noChangeAspect="1"/>
          </p:cNvPicPr>
          <p:nvPr>
            <p:ph sz="quarter" idx="20"/>
          </p:nvPr>
        </p:nvPicPr>
        <p:blipFill>
          <a:blip r:embed="rId2">
            <a:extLst>
              <a:ext uri="{28A0092B-C50C-407E-A947-70E740481C1C}">
                <a14:useLocalDpi xmlns:a14="http://schemas.microsoft.com/office/drawing/2010/main" val="0"/>
              </a:ext>
            </a:extLst>
          </a:blip>
          <a:stretch>
            <a:fillRect/>
          </a:stretch>
        </p:blipFill>
        <p:spPr>
          <a:xfrm>
            <a:off x="8230276" y="615770"/>
            <a:ext cx="4572235" cy="6998060"/>
          </a:xfrm>
          <a:prstGeom prst="rect">
            <a:avLst/>
          </a:prstGeom>
        </p:spPr>
      </p:pic>
    </p:spTree>
    <p:extLst>
      <p:ext uri="{BB962C8B-B14F-4D97-AF65-F5344CB8AC3E}">
        <p14:creationId xmlns:p14="http://schemas.microsoft.com/office/powerpoint/2010/main" val="1970306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2</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p:txBody>
          <a:bodyPr/>
          <a:lstStyle/>
          <a:p>
            <a:r>
              <a:rPr lang="en-US"/>
              <a:t>Installation and Operat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r>
              <a:rPr lang="en-US"/>
              <a:t>Double-click NRCDose3_v114_Setup.exe</a:t>
            </a:r>
          </a:p>
          <a:p>
            <a:r>
              <a:rPr lang="en-US"/>
              <a:t>Follow prompts</a:t>
            </a:r>
          </a:p>
          <a:p>
            <a:r>
              <a:rPr lang="en-US"/>
              <a:t>NRCDose3 will install in C:\directory (unless changed by the user)</a:t>
            </a:r>
          </a:p>
          <a:p>
            <a:endParaRPr lang="en-US"/>
          </a:p>
        </p:txBody>
      </p:sp>
    </p:spTree>
    <p:extLst>
      <p:ext uri="{BB962C8B-B14F-4D97-AF65-F5344CB8AC3E}">
        <p14:creationId xmlns:p14="http://schemas.microsoft.com/office/powerpoint/2010/main" val="616404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3</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p:txBody>
          <a:bodyPr/>
          <a:lstStyle/>
          <a:p>
            <a:r>
              <a:rPr lang="en-US"/>
              <a:t>Installation and Operation</a:t>
            </a:r>
          </a:p>
        </p:txBody>
      </p:sp>
      <p:pic>
        <p:nvPicPr>
          <p:cNvPr id="10" name="Content Placeholder 9">
            <a:extLst>
              <a:ext uri="{FF2B5EF4-FFF2-40B4-BE49-F238E27FC236}">
                <a16:creationId xmlns:a16="http://schemas.microsoft.com/office/drawing/2014/main" id="{4A049AF6-FF7C-B52E-F3B0-2A7381BF4AAA}"/>
              </a:ext>
            </a:extLst>
          </p:cNvPr>
          <p:cNvPicPr>
            <a:picLocks noGrp="1" noChangeAspect="1"/>
          </p:cNvPicPr>
          <p:nvPr>
            <p:ph sz="quarter" idx="20"/>
          </p:nvPr>
        </p:nvPicPr>
        <p:blipFill>
          <a:blip r:embed="rId2"/>
          <a:stretch>
            <a:fillRect/>
          </a:stretch>
        </p:blipFill>
        <p:spPr>
          <a:xfrm>
            <a:off x="2286000" y="1744473"/>
            <a:ext cx="10556239" cy="5880216"/>
          </a:xfrm>
          <a:prstGeom prst="rect">
            <a:avLst/>
          </a:prstGeom>
        </p:spPr>
      </p:pic>
    </p:spTree>
    <p:extLst>
      <p:ext uri="{BB962C8B-B14F-4D97-AF65-F5344CB8AC3E}">
        <p14:creationId xmlns:p14="http://schemas.microsoft.com/office/powerpoint/2010/main" val="3724435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p:txBody>
          <a:bodyPr/>
          <a:lstStyle/>
          <a:p>
            <a:r>
              <a:rPr lang="en-US"/>
              <a:t>File Structure</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r>
              <a:rPr lang="en-US"/>
              <a:t>When a code is opened, it will be loaded with the last case file from the database</a:t>
            </a:r>
          </a:p>
          <a:p>
            <a:r>
              <a:rPr lang="en-US"/>
              <a:t>When first opened, an example case file will be pre-loaded</a:t>
            </a:r>
          </a:p>
          <a:p>
            <a:r>
              <a:rPr lang="en-US"/>
              <a:t>If a different case is desired, select File-&gt;Open LN3 File from the menu to load a saved case</a:t>
            </a:r>
          </a:p>
          <a:p>
            <a:r>
              <a:rPr lang="en-US"/>
              <a:t>Or “Open GN3 File” or “Open XN3 File” as applicable</a:t>
            </a:r>
          </a:p>
          <a:p>
            <a:r>
              <a:rPr lang="en-US"/>
              <a:t>When saving a case, it will be saved to the database as well as a case file (.xn3, .gn3, .ln3 file type, as applicable)</a:t>
            </a:r>
          </a:p>
          <a:p>
            <a:endParaRPr lang="en-US"/>
          </a:p>
        </p:txBody>
      </p:sp>
    </p:spTree>
    <p:extLst>
      <p:ext uri="{BB962C8B-B14F-4D97-AF65-F5344CB8AC3E}">
        <p14:creationId xmlns:p14="http://schemas.microsoft.com/office/powerpoint/2010/main" val="1963624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5</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p:txBody>
          <a:bodyPr/>
          <a:lstStyle/>
          <a:p>
            <a:r>
              <a:rPr lang="en-US"/>
              <a:t>Hard-Coded Parameter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r>
              <a:rPr lang="en-US" dirty="0"/>
              <a:t>Previous versions of codes had many hard-coded parameters that are now user-editable</a:t>
            </a:r>
          </a:p>
          <a:p>
            <a:r>
              <a:rPr lang="en-US" dirty="0"/>
              <a:t>Editing may be appropriate for site-specific conditions</a:t>
            </a:r>
          </a:p>
        </p:txBody>
      </p:sp>
      <p:pic>
        <p:nvPicPr>
          <p:cNvPr id="6" name="Picture 5">
            <a:extLst>
              <a:ext uri="{FF2B5EF4-FFF2-40B4-BE49-F238E27FC236}">
                <a16:creationId xmlns:a16="http://schemas.microsoft.com/office/drawing/2014/main" id="{2BAACC48-8161-A5BA-77AD-25396C242B88}"/>
              </a:ext>
            </a:extLst>
          </p:cNvPr>
          <p:cNvPicPr>
            <a:picLocks noChangeAspect="1"/>
          </p:cNvPicPr>
          <p:nvPr/>
        </p:nvPicPr>
        <p:blipFill>
          <a:blip r:embed="rId2"/>
          <a:stretch>
            <a:fillRect/>
          </a:stretch>
        </p:blipFill>
        <p:spPr>
          <a:xfrm>
            <a:off x="3584124" y="4800599"/>
            <a:ext cx="7462151" cy="1597290"/>
          </a:xfrm>
          <a:prstGeom prst="rect">
            <a:avLst/>
          </a:prstGeom>
        </p:spPr>
      </p:pic>
    </p:spTree>
    <p:extLst>
      <p:ext uri="{BB962C8B-B14F-4D97-AF65-F5344CB8AC3E}">
        <p14:creationId xmlns:p14="http://schemas.microsoft.com/office/powerpoint/2010/main" val="15003898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187179" cy="874673"/>
          </a:xfrm>
        </p:spPr>
        <p:txBody>
          <a:bodyPr/>
          <a:lstStyle/>
          <a:p>
            <a:r>
              <a:rPr lang="en-US" sz="3500" dirty="0"/>
              <a:t>XOQDOQ Expanded Editable Parameter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pPr>
            <a:r>
              <a:rPr lang="en-US" dirty="0"/>
              <a:t>Building wake constant</a:t>
            </a:r>
          </a:p>
          <a:p>
            <a:pPr lvl="1">
              <a:spcBef>
                <a:spcPts val="0"/>
              </a:spcBef>
              <a:spcAft>
                <a:spcPts val="600"/>
              </a:spcAft>
            </a:pPr>
            <a:r>
              <a:rPr lang="en-US" dirty="0"/>
              <a:t>Though not recommended without a sound technical bases</a:t>
            </a:r>
          </a:p>
          <a:p>
            <a:pPr>
              <a:spcBef>
                <a:spcPts val="0"/>
              </a:spcBef>
            </a:pPr>
            <a:r>
              <a:rPr lang="en-US" dirty="0"/>
              <a:t>Essentially all other key modeling parameters (input values to the meteorological model) were already user defined or user controlled</a:t>
            </a:r>
          </a:p>
          <a:p>
            <a:endParaRPr lang="en-US" dirty="0"/>
          </a:p>
        </p:txBody>
      </p:sp>
    </p:spTree>
    <p:extLst>
      <p:ext uri="{BB962C8B-B14F-4D97-AF65-F5344CB8AC3E}">
        <p14:creationId xmlns:p14="http://schemas.microsoft.com/office/powerpoint/2010/main" val="2467326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LADTAP Expanded Editable Parameter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Population age group fractions</a:t>
            </a:r>
          </a:p>
          <a:p>
            <a:pPr>
              <a:spcBef>
                <a:spcPts val="0"/>
              </a:spcBef>
              <a:spcAft>
                <a:spcPts val="600"/>
              </a:spcAft>
            </a:pPr>
            <a:r>
              <a:rPr lang="en-US" dirty="0"/>
              <a:t>Food and water consumption rates</a:t>
            </a:r>
          </a:p>
          <a:p>
            <a:pPr>
              <a:spcBef>
                <a:spcPts val="0"/>
              </a:spcBef>
              <a:spcAft>
                <a:spcPts val="600"/>
              </a:spcAft>
            </a:pPr>
            <a:r>
              <a:rPr lang="en-US" dirty="0"/>
              <a:t>Bioaccumulation and transfer factors</a:t>
            </a:r>
          </a:p>
          <a:p>
            <a:pPr>
              <a:spcBef>
                <a:spcPts val="0"/>
              </a:spcBef>
              <a:spcAft>
                <a:spcPts val="600"/>
              </a:spcAft>
            </a:pPr>
            <a:r>
              <a:rPr lang="en-US" dirty="0"/>
              <a:t>Various environmental exposure times and vegetable production and storage times</a:t>
            </a:r>
          </a:p>
        </p:txBody>
      </p:sp>
    </p:spTree>
    <p:extLst>
      <p:ext uri="{BB962C8B-B14F-4D97-AF65-F5344CB8AC3E}">
        <p14:creationId xmlns:p14="http://schemas.microsoft.com/office/powerpoint/2010/main" val="2636067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Expanded Editable Parameter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Population age group fractions</a:t>
            </a:r>
          </a:p>
          <a:p>
            <a:pPr>
              <a:spcBef>
                <a:spcPts val="0"/>
              </a:spcBef>
              <a:spcAft>
                <a:spcPts val="600"/>
              </a:spcAft>
            </a:pPr>
            <a:r>
              <a:rPr lang="en-US" dirty="0"/>
              <a:t>Human consumption and inhalation rates</a:t>
            </a:r>
          </a:p>
          <a:p>
            <a:pPr>
              <a:spcBef>
                <a:spcPts val="0"/>
              </a:spcBef>
              <a:spcAft>
                <a:spcPts val="600"/>
              </a:spcAft>
            </a:pPr>
            <a:r>
              <a:rPr lang="en-US" dirty="0"/>
              <a:t>Bioaccumulation factors</a:t>
            </a:r>
          </a:p>
          <a:p>
            <a:pPr>
              <a:spcBef>
                <a:spcPts val="0"/>
              </a:spcBef>
              <a:spcAft>
                <a:spcPts val="600"/>
              </a:spcAft>
            </a:pPr>
            <a:r>
              <a:rPr lang="en-US" dirty="0"/>
              <a:t>Various environmental times, vegetable production, and storage times</a:t>
            </a:r>
          </a:p>
          <a:p>
            <a:pPr>
              <a:spcBef>
                <a:spcPts val="0"/>
              </a:spcBef>
              <a:spcAft>
                <a:spcPts val="600"/>
              </a:spcAft>
            </a:pPr>
            <a:r>
              <a:rPr lang="en-US" dirty="0"/>
              <a:t>Meat and milk animal consumption rates</a:t>
            </a:r>
          </a:p>
        </p:txBody>
      </p:sp>
    </p:spTree>
    <p:extLst>
      <p:ext uri="{BB962C8B-B14F-4D97-AF65-F5344CB8AC3E}">
        <p14:creationId xmlns:p14="http://schemas.microsoft.com/office/powerpoint/2010/main" val="433892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2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dirty="0"/>
              <a:t>Dose Conversion Factor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20000"/>
              </a:lnSpc>
              <a:spcBef>
                <a:spcPts val="0"/>
              </a:spcBef>
            </a:pPr>
            <a:r>
              <a:rPr lang="en-US" dirty="0"/>
              <a:t>Expanded ICRP-2 DCFs from:</a:t>
            </a:r>
          </a:p>
          <a:p>
            <a:pPr lvl="1">
              <a:lnSpc>
                <a:spcPct val="120000"/>
              </a:lnSpc>
              <a:spcBef>
                <a:spcPts val="0"/>
              </a:spcBef>
            </a:pPr>
            <a:r>
              <a:rPr lang="en-US" dirty="0"/>
              <a:t>RG 1.109, Revision 1, </a:t>
            </a:r>
            <a:r>
              <a:rPr lang="en-US" i="1" dirty="0"/>
              <a:t>Calculation of Annual Doses to Man From Routine Releases of Reactor Effluents for the Purpose of Evaluating Compliance with 10 CFR Part 50, Appendix I </a:t>
            </a:r>
            <a:r>
              <a:rPr lang="en-US" dirty="0"/>
              <a:t>(October 1977)</a:t>
            </a:r>
          </a:p>
          <a:p>
            <a:pPr lvl="1">
              <a:lnSpc>
                <a:spcPct val="120000"/>
              </a:lnSpc>
              <a:spcBef>
                <a:spcPts val="0"/>
              </a:spcBef>
            </a:pPr>
            <a:r>
              <a:rPr lang="en-US" dirty="0"/>
              <a:t>NUREG-0172, </a:t>
            </a:r>
            <a:r>
              <a:rPr lang="en-US" i="1" dirty="0"/>
              <a:t>Age Specific Radiation Dose Commitment Factors for One-Year Chronic Intake </a:t>
            </a:r>
            <a:r>
              <a:rPr lang="en-US" dirty="0"/>
              <a:t>(November 1977)</a:t>
            </a:r>
          </a:p>
          <a:p>
            <a:pPr lvl="1">
              <a:lnSpc>
                <a:spcPct val="120000"/>
              </a:lnSpc>
              <a:spcBef>
                <a:spcPts val="0"/>
              </a:spcBef>
            </a:pPr>
            <a:r>
              <a:rPr lang="en-US" dirty="0"/>
              <a:t>NUREG-0172, </a:t>
            </a:r>
            <a:r>
              <a:rPr lang="en-US" i="1" dirty="0"/>
              <a:t>Errata</a:t>
            </a:r>
            <a:r>
              <a:rPr lang="en-US" dirty="0"/>
              <a:t> (August 1983)</a:t>
            </a:r>
          </a:p>
          <a:p>
            <a:pPr lvl="1">
              <a:lnSpc>
                <a:spcPct val="120000"/>
              </a:lnSpc>
              <a:spcBef>
                <a:spcPts val="0"/>
              </a:spcBef>
            </a:pPr>
            <a:r>
              <a:rPr lang="en-US" dirty="0"/>
              <a:t>NUREG/CR-2384, </a:t>
            </a:r>
            <a:r>
              <a:rPr lang="en-US" i="1" dirty="0"/>
              <a:t>Age Specific Inhalation Radiation Dose Commitment Factors for Selected Radionuclides </a:t>
            </a:r>
            <a:r>
              <a:rPr lang="en-US" dirty="0"/>
              <a:t>(August 1982)</a:t>
            </a:r>
          </a:p>
          <a:p>
            <a:pPr lvl="1">
              <a:lnSpc>
                <a:spcPct val="120000"/>
              </a:lnSpc>
              <a:spcBef>
                <a:spcPts val="0"/>
              </a:spcBef>
            </a:pPr>
            <a:r>
              <a:rPr lang="en-US" dirty="0"/>
              <a:t>EMP-155, </a:t>
            </a:r>
            <a:r>
              <a:rPr lang="en-US" i="1" dirty="0"/>
              <a:t>Review and Expansion of USNRC Regulatory Guide 1.109 Models for Computing Dose Conversion Factors </a:t>
            </a:r>
            <a:r>
              <a:rPr lang="en-US" dirty="0"/>
              <a:t>(February 1983)</a:t>
            </a:r>
          </a:p>
          <a:p>
            <a:pPr marL="0" indent="0">
              <a:buNone/>
            </a:pPr>
            <a:endParaRPr lang="en-US" dirty="0"/>
          </a:p>
        </p:txBody>
      </p:sp>
    </p:spTree>
    <p:extLst>
      <p:ext uri="{BB962C8B-B14F-4D97-AF65-F5344CB8AC3E}">
        <p14:creationId xmlns:p14="http://schemas.microsoft.com/office/powerpoint/2010/main" val="3828754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3</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NRCDose3 Overview</a:t>
            </a:r>
          </a:p>
        </p:txBody>
      </p:sp>
      <p:pic>
        <p:nvPicPr>
          <p:cNvPr id="7" name="Picture 6" descr="A group of labels with text&#10;&#10;Description automatically generated">
            <a:extLst>
              <a:ext uri="{FF2B5EF4-FFF2-40B4-BE49-F238E27FC236}">
                <a16:creationId xmlns:a16="http://schemas.microsoft.com/office/drawing/2014/main" id="{E21EF39B-DF07-7915-5A00-364158DC28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2568" y="1770357"/>
            <a:ext cx="3959663" cy="6060484"/>
          </a:xfrm>
          <a:prstGeom prst="rect">
            <a:avLst/>
          </a:prstGeom>
        </p:spPr>
      </p:pic>
    </p:spTree>
    <p:extLst>
      <p:ext uri="{BB962C8B-B14F-4D97-AF65-F5344CB8AC3E}">
        <p14:creationId xmlns:p14="http://schemas.microsoft.com/office/powerpoint/2010/main" val="754741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DCF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Some radionuclides in those sources were not included in LADTAP II/GASPAR II</a:t>
            </a:r>
          </a:p>
          <a:p>
            <a:pPr>
              <a:spcBef>
                <a:spcPts val="0"/>
              </a:spcBef>
              <a:spcAft>
                <a:spcPts val="600"/>
              </a:spcAft>
            </a:pPr>
            <a:r>
              <a:rPr lang="en-US" dirty="0"/>
              <a:t>NRCDose3 includes </a:t>
            </a:r>
          </a:p>
          <a:p>
            <a:pPr lvl="1">
              <a:spcBef>
                <a:spcPts val="0"/>
              </a:spcBef>
              <a:spcAft>
                <a:spcPts val="600"/>
              </a:spcAft>
            </a:pPr>
            <a:r>
              <a:rPr lang="en-US" dirty="0"/>
              <a:t>203 radionuclides</a:t>
            </a:r>
          </a:p>
          <a:p>
            <a:pPr lvl="1">
              <a:spcBef>
                <a:spcPts val="0"/>
              </a:spcBef>
              <a:spcAft>
                <a:spcPts val="600"/>
              </a:spcAft>
            </a:pPr>
            <a:r>
              <a:rPr lang="en-US" dirty="0"/>
              <a:t>ICRP-2 DCFs for ALL radionuclides</a:t>
            </a:r>
          </a:p>
          <a:p>
            <a:pPr lvl="1">
              <a:spcBef>
                <a:spcPts val="0"/>
              </a:spcBef>
              <a:spcAft>
                <a:spcPts val="600"/>
              </a:spcAft>
            </a:pPr>
            <a:r>
              <a:rPr lang="en-US" dirty="0"/>
              <a:t>ICRP-30 DCFs for ALL radionuclides </a:t>
            </a:r>
          </a:p>
          <a:p>
            <a:pPr lvl="1">
              <a:spcBef>
                <a:spcPts val="0"/>
              </a:spcBef>
              <a:spcAft>
                <a:spcPts val="600"/>
              </a:spcAft>
            </a:pPr>
            <a:r>
              <a:rPr lang="en-US" dirty="0"/>
              <a:t>ICRP-60/72 DCFs for ALL radionuclides</a:t>
            </a:r>
          </a:p>
        </p:txBody>
      </p:sp>
    </p:spTree>
    <p:extLst>
      <p:ext uri="{BB962C8B-B14F-4D97-AF65-F5344CB8AC3E}">
        <p14:creationId xmlns:p14="http://schemas.microsoft.com/office/powerpoint/2010/main" val="2056329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1</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Additional Radionuclides</a:t>
            </a:r>
          </a:p>
        </p:txBody>
      </p:sp>
      <p:pic>
        <p:nvPicPr>
          <p:cNvPr id="9" name="Content Placeholder 8">
            <a:extLst>
              <a:ext uri="{FF2B5EF4-FFF2-40B4-BE49-F238E27FC236}">
                <a16:creationId xmlns:a16="http://schemas.microsoft.com/office/drawing/2014/main" id="{110A487C-F573-3747-F4E9-06E8BCCD384C}"/>
              </a:ext>
            </a:extLst>
          </p:cNvPr>
          <p:cNvPicPr>
            <a:picLocks noGrp="1" noChangeAspect="1"/>
          </p:cNvPicPr>
          <p:nvPr>
            <p:ph sz="quarter" idx="20"/>
          </p:nvPr>
        </p:nvPicPr>
        <p:blipFill>
          <a:blip r:embed="rId2"/>
          <a:stretch>
            <a:fillRect/>
          </a:stretch>
        </p:blipFill>
        <p:spPr>
          <a:xfrm>
            <a:off x="5191760" y="1969477"/>
            <a:ext cx="5140960" cy="5684716"/>
          </a:xfrm>
        </p:spPr>
      </p:pic>
    </p:spTree>
    <p:extLst>
      <p:ext uri="{BB962C8B-B14F-4D97-AF65-F5344CB8AC3E}">
        <p14:creationId xmlns:p14="http://schemas.microsoft.com/office/powerpoint/2010/main" val="2596721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2</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DCFs</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10000"/>
              </a:lnSpc>
              <a:spcBef>
                <a:spcPts val="0"/>
              </a:spcBef>
              <a:spcAft>
                <a:spcPts val="600"/>
              </a:spcAft>
            </a:pPr>
            <a:r>
              <a:rPr lang="en-US" dirty="0"/>
              <a:t>NRCDose3 allows only one chemical form, inhalation class or ingestion class for each radionuclide</a:t>
            </a:r>
          </a:p>
          <a:p>
            <a:pPr>
              <a:lnSpc>
                <a:spcPct val="110000"/>
              </a:lnSpc>
              <a:spcBef>
                <a:spcPts val="0"/>
              </a:spcBef>
              <a:spcAft>
                <a:spcPts val="600"/>
              </a:spcAft>
            </a:pPr>
            <a:r>
              <a:rPr lang="en-US" dirty="0"/>
              <a:t>Multiple ingestion DCFs based on f1 value</a:t>
            </a:r>
          </a:p>
          <a:p>
            <a:pPr>
              <a:lnSpc>
                <a:spcPct val="110000"/>
              </a:lnSpc>
              <a:spcBef>
                <a:spcPts val="0"/>
              </a:spcBef>
              <a:spcAft>
                <a:spcPts val="600"/>
              </a:spcAft>
            </a:pPr>
            <a:r>
              <a:rPr lang="en-US" dirty="0"/>
              <a:t>Multiple inhalation DCFs based on inhalation class</a:t>
            </a:r>
          </a:p>
          <a:p>
            <a:pPr lvl="1">
              <a:lnSpc>
                <a:spcPct val="110000"/>
              </a:lnSpc>
              <a:spcBef>
                <a:spcPts val="0"/>
              </a:spcBef>
              <a:spcAft>
                <a:spcPts val="600"/>
              </a:spcAft>
            </a:pPr>
            <a:r>
              <a:rPr lang="en-US" dirty="0"/>
              <a:t>D/W/Y for ICRP-30</a:t>
            </a:r>
          </a:p>
          <a:p>
            <a:pPr lvl="1">
              <a:lnSpc>
                <a:spcPct val="110000"/>
              </a:lnSpc>
              <a:spcBef>
                <a:spcPts val="0"/>
              </a:spcBef>
              <a:spcAft>
                <a:spcPts val="600"/>
              </a:spcAft>
            </a:pPr>
            <a:r>
              <a:rPr lang="en-US" dirty="0"/>
              <a:t>F/M/S for ICRP-72</a:t>
            </a:r>
          </a:p>
          <a:p>
            <a:pPr>
              <a:lnSpc>
                <a:spcPct val="110000"/>
              </a:lnSpc>
              <a:spcBef>
                <a:spcPts val="0"/>
              </a:spcBef>
              <a:spcAft>
                <a:spcPts val="600"/>
              </a:spcAft>
            </a:pPr>
            <a:r>
              <a:rPr lang="en-US" dirty="0"/>
              <a:t>Nuclear power plant effluents are assumed to be oxides; other fuel cycle facilities may have different states</a:t>
            </a:r>
          </a:p>
          <a:p>
            <a:pPr marL="0" indent="0">
              <a:buNone/>
            </a:pPr>
            <a:endParaRPr lang="en-US" dirty="0"/>
          </a:p>
        </p:txBody>
      </p:sp>
    </p:spTree>
    <p:extLst>
      <p:ext uri="{BB962C8B-B14F-4D97-AF65-F5344CB8AC3E}">
        <p14:creationId xmlns:p14="http://schemas.microsoft.com/office/powerpoint/2010/main" val="948915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3</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Age and Organs</a:t>
            </a:r>
          </a:p>
        </p:txBody>
      </p:sp>
      <p:sp>
        <p:nvSpPr>
          <p:cNvPr id="6" name="Content Placeholder 5">
            <a:extLst>
              <a:ext uri="{FF2B5EF4-FFF2-40B4-BE49-F238E27FC236}">
                <a16:creationId xmlns:a16="http://schemas.microsoft.com/office/drawing/2014/main" id="{F4509D2F-85B7-36F7-3137-F6BE7EDBA28C}"/>
              </a:ext>
            </a:extLst>
          </p:cNvPr>
          <p:cNvSpPr>
            <a:spLocks noGrp="1"/>
          </p:cNvSpPr>
          <p:nvPr>
            <p:ph sz="quarter" idx="20"/>
          </p:nvPr>
        </p:nvSpPr>
        <p:spPr/>
        <p:txBody>
          <a:bodyPr numCol="2"/>
          <a:lstStyle/>
          <a:p>
            <a:r>
              <a:rPr lang="en-US" dirty="0"/>
              <a:t>ICRP-30</a:t>
            </a:r>
          </a:p>
          <a:p>
            <a:pPr lvl="1"/>
            <a:r>
              <a:rPr lang="en-US" dirty="0"/>
              <a:t>Adult Only</a:t>
            </a:r>
          </a:p>
          <a:p>
            <a:pPr lvl="2"/>
            <a:r>
              <a:rPr lang="en-US" dirty="0"/>
              <a:t>Occupational DCFs</a:t>
            </a:r>
          </a:p>
          <a:p>
            <a:pPr lvl="1"/>
            <a:endParaRPr lang="en-US" dirty="0"/>
          </a:p>
          <a:p>
            <a:pPr lvl="1"/>
            <a:endParaRPr lang="en-US" dirty="0"/>
          </a:p>
          <a:p>
            <a:r>
              <a:rPr lang="en-US" dirty="0"/>
              <a:t>ICRP-72</a:t>
            </a:r>
          </a:p>
          <a:p>
            <a:pPr lvl="1"/>
            <a:r>
              <a:rPr lang="en-US" dirty="0"/>
              <a:t>Adult</a:t>
            </a:r>
          </a:p>
          <a:p>
            <a:pPr lvl="1"/>
            <a:r>
              <a:rPr lang="en-US" dirty="0"/>
              <a:t>15 year old</a:t>
            </a:r>
          </a:p>
          <a:p>
            <a:pPr lvl="1"/>
            <a:r>
              <a:rPr lang="en-US" dirty="0"/>
              <a:t>10 year old</a:t>
            </a:r>
          </a:p>
          <a:p>
            <a:pPr lvl="1"/>
            <a:r>
              <a:rPr lang="en-US" dirty="0"/>
              <a:t>5 year old</a:t>
            </a:r>
          </a:p>
          <a:p>
            <a:pPr lvl="1"/>
            <a:r>
              <a:rPr lang="en-US" dirty="0"/>
              <a:t>1 year old</a:t>
            </a:r>
          </a:p>
          <a:p>
            <a:pPr lvl="1"/>
            <a:r>
              <a:rPr lang="en-US" dirty="0"/>
              <a:t>Newborn</a:t>
            </a:r>
          </a:p>
          <a:p>
            <a:pPr lvl="1"/>
            <a:endParaRPr lang="en-US" dirty="0"/>
          </a:p>
          <a:p>
            <a:r>
              <a:rPr lang="en-US" dirty="0"/>
              <a:t>ICRP-30</a:t>
            </a:r>
          </a:p>
          <a:p>
            <a:pPr lvl="1"/>
            <a:r>
              <a:rPr lang="en-US" dirty="0"/>
              <a:t>24 Organs, including remainder</a:t>
            </a:r>
          </a:p>
          <a:p>
            <a:pPr lvl="1"/>
            <a:endParaRPr lang="en-US" dirty="0"/>
          </a:p>
          <a:p>
            <a:pPr lvl="1"/>
            <a:endParaRPr lang="en-US" dirty="0"/>
          </a:p>
          <a:p>
            <a:pPr lvl="1"/>
            <a:endParaRPr lang="en-US" dirty="0"/>
          </a:p>
          <a:p>
            <a:r>
              <a:rPr lang="en-US" dirty="0"/>
              <a:t>ICRP-72</a:t>
            </a:r>
          </a:p>
          <a:p>
            <a:pPr lvl="1"/>
            <a:r>
              <a:rPr lang="en-US" dirty="0"/>
              <a:t>27 Organs, including remainder</a:t>
            </a:r>
          </a:p>
          <a:p>
            <a:pPr lvl="2"/>
            <a:r>
              <a:rPr lang="en-US" dirty="0"/>
              <a:t>Colon, ETA, skin(</a:t>
            </a:r>
            <a:r>
              <a:rPr lang="en-US" dirty="0" err="1"/>
              <a:t>ext</a:t>
            </a:r>
            <a:r>
              <a:rPr lang="en-US" dirty="0"/>
              <a:t>)</a:t>
            </a:r>
          </a:p>
          <a:p>
            <a:endParaRPr lang="en-US" dirty="0"/>
          </a:p>
          <a:p>
            <a:pPr lvl="1"/>
            <a:endParaRPr lang="en-US" dirty="0"/>
          </a:p>
          <a:p>
            <a:pPr lvl="1"/>
            <a:endParaRPr lang="en-US" dirty="0"/>
          </a:p>
        </p:txBody>
      </p:sp>
    </p:spTree>
    <p:extLst>
      <p:ext uri="{BB962C8B-B14F-4D97-AF65-F5344CB8AC3E}">
        <p14:creationId xmlns:p14="http://schemas.microsoft.com/office/powerpoint/2010/main" val="3348101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9CE538-E243-CBBB-A1B1-20999C55DD4D}"/>
              </a:ext>
            </a:extLst>
          </p:cNvPr>
          <p:cNvSpPr>
            <a:spLocks noGrp="1"/>
          </p:cNvSpPr>
          <p:nvPr>
            <p:ph type="sldNum" sz="quarter" idx="12"/>
          </p:nvPr>
        </p:nvSpPr>
        <p:spPr/>
        <p:txBody>
          <a:bodyPr/>
          <a:lstStyle/>
          <a:p>
            <a:fld id="{FE7A4BB3-E848-5A44-82DF-322201952CD8}" type="slidenum">
              <a:rPr lang="en-US" smtClean="0"/>
              <a:pPr/>
              <a:t>34</a:t>
            </a:fld>
            <a:endParaRPr lang="en-US"/>
          </a:p>
        </p:txBody>
      </p:sp>
      <p:sp>
        <p:nvSpPr>
          <p:cNvPr id="5" name="Title 4">
            <a:extLst>
              <a:ext uri="{FF2B5EF4-FFF2-40B4-BE49-F238E27FC236}">
                <a16:creationId xmlns:a16="http://schemas.microsoft.com/office/drawing/2014/main" id="{3534A931-69F4-9C1C-02F0-DB416AEF53B3}"/>
              </a:ext>
            </a:extLst>
          </p:cNvPr>
          <p:cNvSpPr>
            <a:spLocks noGrp="1"/>
          </p:cNvSpPr>
          <p:nvPr>
            <p:ph type="title"/>
          </p:nvPr>
        </p:nvSpPr>
        <p:spPr/>
        <p:txBody>
          <a:bodyPr/>
          <a:lstStyle/>
          <a:p>
            <a:r>
              <a:rPr lang="en-US" b="0"/>
              <a:t>XOQDOQ Modeling and Use</a:t>
            </a:r>
            <a:endParaRPr lang="en-US"/>
          </a:p>
        </p:txBody>
      </p:sp>
      <p:pic>
        <p:nvPicPr>
          <p:cNvPr id="6" name="Content Placeholder 5" descr="A group of labels with text&#10;&#10;Description automatically generated">
            <a:extLst>
              <a:ext uri="{FF2B5EF4-FFF2-40B4-BE49-F238E27FC236}">
                <a16:creationId xmlns:a16="http://schemas.microsoft.com/office/drawing/2014/main" id="{96D2AA27-CDAE-3E17-CC13-ED3EF732FE3D}"/>
              </a:ext>
            </a:extLst>
          </p:cNvPr>
          <p:cNvPicPr>
            <a:picLocks noGrp="1" noChangeAspect="1"/>
          </p:cNvPicPr>
          <p:nvPr>
            <p:ph sz="quarter" idx="20"/>
          </p:nvPr>
        </p:nvPicPr>
        <p:blipFill>
          <a:blip r:embed="rId2">
            <a:extLst>
              <a:ext uri="{28A0092B-C50C-407E-A947-70E740481C1C}">
                <a14:useLocalDpi xmlns:a14="http://schemas.microsoft.com/office/drawing/2010/main" val="0"/>
              </a:ext>
            </a:extLst>
          </a:blip>
          <a:stretch>
            <a:fillRect/>
          </a:stretch>
        </p:blipFill>
        <p:spPr>
          <a:xfrm>
            <a:off x="8230276" y="615770"/>
            <a:ext cx="4572235" cy="6998060"/>
          </a:xfrm>
          <a:prstGeom prst="rect">
            <a:avLst/>
          </a:prstGeom>
        </p:spPr>
      </p:pic>
    </p:spTree>
    <p:extLst>
      <p:ext uri="{BB962C8B-B14F-4D97-AF65-F5344CB8AC3E}">
        <p14:creationId xmlns:p14="http://schemas.microsoft.com/office/powerpoint/2010/main" val="620253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5</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Atmospheric Transport and Dispers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10000"/>
              </a:lnSpc>
              <a:spcBef>
                <a:spcPts val="0"/>
              </a:spcBef>
              <a:spcAft>
                <a:spcPts val="600"/>
              </a:spcAft>
            </a:pPr>
            <a:r>
              <a:rPr lang="en-US" dirty="0"/>
              <a:t>Implements the straight-line Gaussian modeling of RG 1.111 </a:t>
            </a:r>
          </a:p>
          <a:p>
            <a:pPr>
              <a:lnSpc>
                <a:spcPct val="110000"/>
              </a:lnSpc>
              <a:spcBef>
                <a:spcPts val="0"/>
              </a:spcBef>
              <a:spcAft>
                <a:spcPts val="600"/>
              </a:spcAft>
            </a:pPr>
            <a:r>
              <a:rPr lang="en-US" dirty="0"/>
              <a:t>Calculates ground-level concentrations </a:t>
            </a:r>
          </a:p>
          <a:p>
            <a:pPr>
              <a:lnSpc>
                <a:spcPct val="110000"/>
              </a:lnSpc>
              <a:spcBef>
                <a:spcPts val="0"/>
              </a:spcBef>
              <a:spcAft>
                <a:spcPts val="600"/>
              </a:spcAft>
            </a:pPr>
            <a:r>
              <a:rPr lang="en-US" dirty="0"/>
              <a:t>Accounts release points characteristics (height, plume rise)</a:t>
            </a:r>
          </a:p>
          <a:p>
            <a:pPr>
              <a:lnSpc>
                <a:spcPct val="110000"/>
              </a:lnSpc>
              <a:spcBef>
                <a:spcPts val="0"/>
              </a:spcBef>
              <a:spcAft>
                <a:spcPts val="600"/>
              </a:spcAft>
            </a:pPr>
            <a:r>
              <a:rPr lang="en-US" dirty="0"/>
              <a:t>Additional plume dispersion due to building wakes</a:t>
            </a:r>
          </a:p>
          <a:p>
            <a:pPr>
              <a:lnSpc>
                <a:spcPct val="110000"/>
              </a:lnSpc>
              <a:spcBef>
                <a:spcPts val="0"/>
              </a:spcBef>
              <a:spcAft>
                <a:spcPts val="600"/>
              </a:spcAft>
            </a:pPr>
            <a:r>
              <a:rPr lang="en-US" dirty="0"/>
              <a:t>Plume depletion via dry deposition and radioactive decay</a:t>
            </a:r>
          </a:p>
          <a:p>
            <a:pPr marL="0" indent="0">
              <a:buNone/>
            </a:pPr>
            <a:endParaRPr lang="en-US" dirty="0"/>
          </a:p>
        </p:txBody>
      </p:sp>
    </p:spTree>
    <p:extLst>
      <p:ext uri="{BB962C8B-B14F-4D97-AF65-F5344CB8AC3E}">
        <p14:creationId xmlns:p14="http://schemas.microsoft.com/office/powerpoint/2010/main" val="4208092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Atmospheric Transport and Dispers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10000"/>
              </a:lnSpc>
              <a:spcBef>
                <a:spcPts val="0"/>
              </a:spcBef>
              <a:spcAft>
                <a:spcPts val="600"/>
              </a:spcAft>
            </a:pPr>
            <a:r>
              <a:rPr lang="en-US" dirty="0"/>
              <a:t>Annual average relative dispersion (</a:t>
            </a:r>
            <a:r>
              <a:rPr lang="el-GR" dirty="0"/>
              <a:t>χ/</a:t>
            </a:r>
            <a:r>
              <a:rPr lang="en-US" dirty="0"/>
              <a:t>Q) and deposition (D/Q) values at user specified locations (MEI doses) and standard radial distances and segments (population doses) for routine releases</a:t>
            </a:r>
          </a:p>
          <a:p>
            <a:pPr>
              <a:lnSpc>
                <a:spcPct val="110000"/>
              </a:lnSpc>
              <a:spcBef>
                <a:spcPts val="0"/>
              </a:spcBef>
              <a:spcAft>
                <a:spcPts val="600"/>
              </a:spcAft>
            </a:pPr>
            <a:r>
              <a:rPr lang="en-US" dirty="0"/>
              <a:t>Intermittent releases (e.g., containment purge, waste gas tank)  </a:t>
            </a:r>
          </a:p>
          <a:p>
            <a:pPr>
              <a:lnSpc>
                <a:spcPct val="110000"/>
              </a:lnSpc>
              <a:spcBef>
                <a:spcPts val="0"/>
              </a:spcBef>
              <a:spcAft>
                <a:spcPts val="600"/>
              </a:spcAft>
            </a:pPr>
            <a:r>
              <a:rPr lang="en-US" dirty="0"/>
              <a:t>Elevated, ground level, or mixed mode releases</a:t>
            </a:r>
          </a:p>
          <a:p>
            <a:pPr>
              <a:lnSpc>
                <a:spcPct val="110000"/>
              </a:lnSpc>
              <a:spcBef>
                <a:spcPts val="0"/>
              </a:spcBef>
              <a:spcAft>
                <a:spcPts val="600"/>
              </a:spcAft>
            </a:pPr>
            <a:r>
              <a:rPr lang="en-US" dirty="0"/>
              <a:t>Meteorological modeling considerations: building wake effects, plume depletion (dry deposition), and radioactive decay</a:t>
            </a:r>
          </a:p>
        </p:txBody>
      </p:sp>
    </p:spTree>
    <p:extLst>
      <p:ext uri="{BB962C8B-B14F-4D97-AF65-F5344CB8AC3E}">
        <p14:creationId xmlns:p14="http://schemas.microsoft.com/office/powerpoint/2010/main" val="15208641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Atmospheric Transport and Dispers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20000"/>
              </a:lnSpc>
              <a:spcBef>
                <a:spcPts val="0"/>
              </a:spcBef>
              <a:spcAft>
                <a:spcPts val="600"/>
              </a:spcAft>
            </a:pPr>
            <a:r>
              <a:rPr lang="en-US" altLang="en-US" dirty="0"/>
              <a:t>Wind direction in 16 compass directions (22.5</a:t>
            </a:r>
            <a:r>
              <a:rPr lang="en-US" altLang="en-US" dirty="0">
                <a:sym typeface="Symbol" panose="05050102010706020507" pitchFamily="18" charset="2"/>
              </a:rPr>
              <a:t> sectors), 14 wind speed classes, and 7 atmospheric stability classes (A-G)</a:t>
            </a:r>
          </a:p>
          <a:p>
            <a:pPr>
              <a:lnSpc>
                <a:spcPct val="120000"/>
              </a:lnSpc>
              <a:spcBef>
                <a:spcPts val="0"/>
              </a:spcBef>
              <a:spcAft>
                <a:spcPts val="0"/>
              </a:spcAft>
            </a:pPr>
            <a:r>
              <a:rPr lang="en-US" altLang="en-US" dirty="0"/>
              <a:t>Three different dispersion </a:t>
            </a:r>
            <a:r>
              <a:rPr lang="el-GR" altLang="en-US" dirty="0"/>
              <a:t>χ</a:t>
            </a:r>
            <a:r>
              <a:rPr lang="en-US" altLang="en-US" dirty="0"/>
              <a:t>/Q values; one deposition D/Q value</a:t>
            </a:r>
          </a:p>
          <a:p>
            <a:pPr lvl="1">
              <a:lnSpc>
                <a:spcPct val="120000"/>
              </a:lnSpc>
              <a:spcBef>
                <a:spcPts val="0"/>
              </a:spcBef>
              <a:spcAft>
                <a:spcPts val="0"/>
              </a:spcAft>
            </a:pPr>
            <a:r>
              <a:rPr lang="en-US" altLang="en-US" dirty="0"/>
              <a:t>Undecayed, </a:t>
            </a:r>
            <a:r>
              <a:rPr lang="en-US" altLang="en-US" dirty="0" err="1"/>
              <a:t>Undepleted</a:t>
            </a:r>
            <a:r>
              <a:rPr lang="en-US" altLang="en-US" dirty="0"/>
              <a:t> </a:t>
            </a:r>
            <a:r>
              <a:rPr lang="el-GR" altLang="en-US" dirty="0"/>
              <a:t>χ</a:t>
            </a:r>
            <a:r>
              <a:rPr lang="en-US" altLang="en-US" dirty="0"/>
              <a:t>/Q </a:t>
            </a:r>
          </a:p>
          <a:p>
            <a:pPr lvl="1">
              <a:lnSpc>
                <a:spcPct val="120000"/>
              </a:lnSpc>
              <a:spcBef>
                <a:spcPts val="0"/>
              </a:spcBef>
              <a:spcAft>
                <a:spcPts val="0"/>
              </a:spcAft>
            </a:pPr>
            <a:r>
              <a:rPr lang="en-US" altLang="en-US" dirty="0"/>
              <a:t>Decayed, </a:t>
            </a:r>
            <a:r>
              <a:rPr lang="en-US" altLang="en-US" dirty="0" err="1"/>
              <a:t>Undepleted</a:t>
            </a:r>
            <a:r>
              <a:rPr lang="en-US" altLang="en-US" dirty="0"/>
              <a:t> </a:t>
            </a:r>
            <a:r>
              <a:rPr lang="el-GR" altLang="en-US" dirty="0"/>
              <a:t>χ</a:t>
            </a:r>
            <a:r>
              <a:rPr lang="en-US" altLang="en-US" dirty="0"/>
              <a:t>/Q (2.26-day half-life)</a:t>
            </a:r>
          </a:p>
          <a:p>
            <a:pPr lvl="1">
              <a:lnSpc>
                <a:spcPct val="120000"/>
              </a:lnSpc>
              <a:spcBef>
                <a:spcPts val="0"/>
              </a:spcBef>
              <a:spcAft>
                <a:spcPts val="0"/>
              </a:spcAft>
            </a:pPr>
            <a:r>
              <a:rPr lang="en-US" altLang="en-US" dirty="0"/>
              <a:t>Decayed, Depleted </a:t>
            </a:r>
            <a:r>
              <a:rPr lang="el-GR" altLang="en-US" dirty="0"/>
              <a:t>χ</a:t>
            </a:r>
            <a:r>
              <a:rPr lang="en-US" altLang="en-US" dirty="0"/>
              <a:t>/Q (8-day half-life)</a:t>
            </a:r>
          </a:p>
          <a:p>
            <a:pPr lvl="1">
              <a:lnSpc>
                <a:spcPct val="120000"/>
              </a:lnSpc>
              <a:spcBef>
                <a:spcPts val="0"/>
              </a:spcBef>
              <a:spcAft>
                <a:spcPts val="600"/>
              </a:spcAft>
            </a:pPr>
            <a:r>
              <a:rPr lang="en-US" altLang="en-US" dirty="0"/>
              <a:t>Deposition D/Q (2.26-day and 8-day half-lives)</a:t>
            </a:r>
          </a:p>
          <a:p>
            <a:pPr>
              <a:lnSpc>
                <a:spcPct val="110000"/>
              </a:lnSpc>
              <a:spcBef>
                <a:spcPts val="0"/>
              </a:spcBef>
              <a:spcAft>
                <a:spcPts val="0"/>
              </a:spcAft>
            </a:pPr>
            <a:r>
              <a:rPr lang="en-US" dirty="0">
                <a:sym typeface="Symbol" panose="05050102010706020507" pitchFamily="18" charset="2"/>
              </a:rPr>
              <a:t>Output used as </a:t>
            </a:r>
            <a:r>
              <a:rPr lang="en-US" altLang="en-US" dirty="0"/>
              <a:t>meteorological data input to GASPAR</a:t>
            </a:r>
          </a:p>
        </p:txBody>
      </p:sp>
    </p:spTree>
    <p:extLst>
      <p:ext uri="{BB962C8B-B14F-4D97-AF65-F5344CB8AC3E}">
        <p14:creationId xmlns:p14="http://schemas.microsoft.com/office/powerpoint/2010/main" val="28263446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Basic Meteorology Dispersion – </a:t>
            </a:r>
            <a:r>
              <a:rPr lang="el-GR" altLang="en-US"/>
              <a:t>χ</a:t>
            </a:r>
            <a:r>
              <a:rPr lang="en-US" altLang="en-US"/>
              <a:t>/Q</a:t>
            </a:r>
            <a:r>
              <a:rPr lang="en-US"/>
              <a:t> </a:t>
            </a:r>
          </a:p>
        </p:txBody>
      </p:sp>
      <p:pic>
        <p:nvPicPr>
          <p:cNvPr id="8" name="Picture 5">
            <a:extLst>
              <a:ext uri="{FF2B5EF4-FFF2-40B4-BE49-F238E27FC236}">
                <a16:creationId xmlns:a16="http://schemas.microsoft.com/office/drawing/2014/main" id="{AC81DA21-7A75-CCB6-9D87-3900770259A0}"/>
              </a:ext>
            </a:extLst>
          </p:cNvPr>
          <p:cNvPicPr>
            <a:picLocks noGrp="1" noChangeAspect="1" noChangeArrowheads="1"/>
          </p:cNvPicPr>
          <p:nvPr>
            <p:ph sz="quarter" idx="20"/>
          </p:nvPr>
        </p:nvPicPr>
        <p:blipFill>
          <a:blip r:embed="rId2" cstate="print"/>
          <a:stretch>
            <a:fillRect/>
          </a:stretch>
        </p:blipFill>
        <p:spPr>
          <a:xfrm>
            <a:off x="4557712" y="2505075"/>
            <a:ext cx="6429375" cy="4591050"/>
          </a:xfrm>
        </p:spPr>
      </p:pic>
    </p:spTree>
    <p:extLst>
      <p:ext uri="{BB962C8B-B14F-4D97-AF65-F5344CB8AC3E}">
        <p14:creationId xmlns:p14="http://schemas.microsoft.com/office/powerpoint/2010/main" val="7379756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3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Basic Meteorology Dispersion – </a:t>
            </a:r>
            <a:r>
              <a:rPr lang="el-GR" altLang="en-US"/>
              <a:t>χ</a:t>
            </a:r>
            <a:r>
              <a:rPr lang="en-US" altLang="en-US"/>
              <a:t>/Q</a:t>
            </a:r>
            <a:r>
              <a:rPr lang="en-US"/>
              <a:t> </a:t>
            </a:r>
          </a:p>
        </p:txBody>
      </p:sp>
      <p:pic>
        <p:nvPicPr>
          <p:cNvPr id="7" name="Content Placeholder 3">
            <a:extLst>
              <a:ext uri="{FF2B5EF4-FFF2-40B4-BE49-F238E27FC236}">
                <a16:creationId xmlns:a16="http://schemas.microsoft.com/office/drawing/2014/main" id="{A534821B-1ABC-6E45-3199-03E1042139C4}"/>
              </a:ext>
            </a:extLst>
          </p:cNvPr>
          <p:cNvPicPr>
            <a:picLocks noGrp="1" noChangeAspect="1"/>
          </p:cNvPicPr>
          <p:nvPr>
            <p:ph sz="quarter" idx="20"/>
          </p:nvPr>
        </p:nvPicPr>
        <p:blipFill>
          <a:blip r:embed="rId2"/>
          <a:stretch>
            <a:fillRect/>
          </a:stretch>
        </p:blipFill>
        <p:spPr>
          <a:xfrm>
            <a:off x="2758719" y="2057400"/>
            <a:ext cx="10027362" cy="5486400"/>
          </a:xfrm>
          <a:prstGeom prst="rect">
            <a:avLst/>
          </a:prstGeom>
        </p:spPr>
      </p:pic>
    </p:spTree>
    <p:extLst>
      <p:ext uri="{BB962C8B-B14F-4D97-AF65-F5344CB8AC3E}">
        <p14:creationId xmlns:p14="http://schemas.microsoft.com/office/powerpoint/2010/main" val="2554543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4</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Purpose of Code</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r>
              <a:rPr lang="en-US" altLang="en-US" dirty="0"/>
              <a:t>NRC Licensing Evaluation:</a:t>
            </a:r>
          </a:p>
          <a:p>
            <a:r>
              <a:rPr lang="en-US" altLang="en-US" dirty="0"/>
              <a:t>Exposure pathway dose modeling, primarily for reactors to demonstrate compliance with:</a:t>
            </a:r>
          </a:p>
          <a:p>
            <a:pPr lvl="1"/>
            <a:r>
              <a:rPr lang="en-US" altLang="en-US" dirty="0"/>
              <a:t>10 CFR Part 20</a:t>
            </a:r>
          </a:p>
          <a:p>
            <a:pPr lvl="1"/>
            <a:r>
              <a:rPr lang="en-US" altLang="en-US" dirty="0"/>
              <a:t>Appendix I to 10 CFR Part 50</a:t>
            </a:r>
          </a:p>
          <a:p>
            <a:pPr lvl="1"/>
            <a:r>
              <a:rPr lang="en-US" altLang="en-US" dirty="0"/>
              <a:t>40 CFR Part 190</a:t>
            </a:r>
          </a:p>
          <a:p>
            <a:r>
              <a:rPr lang="en-US" altLang="en-US" dirty="0"/>
              <a:t>With expanded source term applicable to other fuel cycle facilities</a:t>
            </a:r>
          </a:p>
          <a:p>
            <a:r>
              <a:rPr lang="en-US" altLang="en-US" dirty="0"/>
              <a:t>Not suitable for short term releases; accident dose assessment</a:t>
            </a:r>
          </a:p>
          <a:p>
            <a:endParaRPr lang="en-US" altLang="en-US" dirty="0"/>
          </a:p>
        </p:txBody>
      </p:sp>
    </p:spTree>
    <p:extLst>
      <p:ext uri="{BB962C8B-B14F-4D97-AF65-F5344CB8AC3E}">
        <p14:creationId xmlns:p14="http://schemas.microsoft.com/office/powerpoint/2010/main" val="426725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6950BFC3-D8DA-4A85-94F7-54DA5524770B}">
      <p188:commentRel xmlns:p188="http://schemas.microsoft.com/office/powerpoint/2018/8/main" r:id="rId2"/>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4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Gaussian Model – Sector Average</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pPr>
              <a:lnSpc>
                <a:spcPct val="120000"/>
              </a:lnSpc>
              <a:spcBef>
                <a:spcPts val="0"/>
              </a:spcBef>
              <a:spcAft>
                <a:spcPts val="600"/>
              </a:spcAft>
            </a:pPr>
            <a:r>
              <a:rPr lang="en-US" dirty="0"/>
              <a:t>Dividing the area surrounding a point source into 16 segments gives 360</a:t>
            </a:r>
            <a:r>
              <a:rPr lang="en-US" dirty="0">
                <a:latin typeface="Calibri" panose="020F0502020204030204" pitchFamily="34" charset="0"/>
                <a:cs typeface="Calibri" panose="020F0502020204030204" pitchFamily="34" charset="0"/>
              </a:rPr>
              <a:t>°</a:t>
            </a:r>
            <a:r>
              <a:rPr lang="en-US" dirty="0"/>
              <a:t>/16 = 22.5</a:t>
            </a:r>
            <a:r>
              <a:rPr lang="en-US" dirty="0">
                <a:latin typeface="Calibri" panose="020F0502020204030204" pitchFamily="34" charset="0"/>
                <a:cs typeface="Calibri" panose="020F0502020204030204" pitchFamily="34" charset="0"/>
              </a:rPr>
              <a:t>°</a:t>
            </a:r>
            <a:r>
              <a:rPr lang="en-US" dirty="0"/>
              <a:t> per segment</a:t>
            </a:r>
          </a:p>
          <a:p>
            <a:pPr>
              <a:lnSpc>
                <a:spcPct val="120000"/>
              </a:lnSpc>
              <a:spcBef>
                <a:spcPts val="0"/>
              </a:spcBef>
            </a:pPr>
            <a:r>
              <a:rPr lang="en-US" dirty="0"/>
              <a:t>For averaging condition (over time), the plume is assumed to meander, spreading uniformly over the 22.5</a:t>
            </a:r>
            <a:r>
              <a:rPr lang="en-US" dirty="0">
                <a:latin typeface="Calibri" panose="020F0502020204030204" pitchFamily="34" charset="0"/>
                <a:cs typeface="Calibri" panose="020F0502020204030204" pitchFamily="34" charset="0"/>
              </a:rPr>
              <a:t>°</a:t>
            </a:r>
            <a:r>
              <a:rPr lang="en-US" dirty="0"/>
              <a:t> sector</a:t>
            </a:r>
          </a:p>
          <a:p>
            <a:endParaRPr lang="en-US" dirty="0"/>
          </a:p>
        </p:txBody>
      </p:sp>
      <p:pic>
        <p:nvPicPr>
          <p:cNvPr id="6" name="Picture 2">
            <a:extLst>
              <a:ext uri="{FF2B5EF4-FFF2-40B4-BE49-F238E27FC236}">
                <a16:creationId xmlns:a16="http://schemas.microsoft.com/office/drawing/2014/main" id="{644DD162-E75F-8B27-ABF7-3E9AEA3B718B}"/>
              </a:ext>
            </a:extLst>
          </p:cNvPr>
          <p:cNvPicPr>
            <a:picLocks noChangeAspect="1" noChangeArrowheads="1"/>
          </p:cNvPicPr>
          <p:nvPr/>
        </p:nvPicPr>
        <p:blipFill>
          <a:blip r:embed="rId2" cstate="print"/>
          <a:stretch>
            <a:fillRect/>
          </a:stretch>
        </p:blipFill>
        <p:spPr>
          <a:xfrm>
            <a:off x="8069941" y="2269180"/>
            <a:ext cx="5568791" cy="3691239"/>
          </a:xfrm>
          <a:prstGeom prst="rect">
            <a:avLst/>
          </a:prstGeom>
        </p:spPr>
      </p:pic>
    </p:spTree>
    <p:extLst>
      <p:ext uri="{BB962C8B-B14F-4D97-AF65-F5344CB8AC3E}">
        <p14:creationId xmlns:p14="http://schemas.microsoft.com/office/powerpoint/2010/main" val="138459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41</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Starting and Running XOQDOQ</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r>
              <a:rPr lang="en-US" dirty="0"/>
              <a:t>Double click “XOQDOQ”</a:t>
            </a:r>
          </a:p>
          <a:p>
            <a:endParaRPr lang="en-US" dirty="0"/>
          </a:p>
        </p:txBody>
      </p:sp>
      <p:pic>
        <p:nvPicPr>
          <p:cNvPr id="4" name="Picture 3" descr="Graphical user interface, text, application&#10;&#10;Description automatically generated">
            <a:extLst>
              <a:ext uri="{FF2B5EF4-FFF2-40B4-BE49-F238E27FC236}">
                <a16:creationId xmlns:a16="http://schemas.microsoft.com/office/drawing/2014/main" id="{92687A16-6E17-63D3-CBCD-F706677CB6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920" y="1945958"/>
            <a:ext cx="3671167" cy="5782564"/>
          </a:xfrm>
          <a:prstGeom prst="rect">
            <a:avLst/>
          </a:prstGeom>
        </p:spPr>
      </p:pic>
      <p:sp>
        <p:nvSpPr>
          <p:cNvPr id="7" name="Frame 6">
            <a:extLst>
              <a:ext uri="{FF2B5EF4-FFF2-40B4-BE49-F238E27FC236}">
                <a16:creationId xmlns:a16="http://schemas.microsoft.com/office/drawing/2014/main" id="{7B4ED0A1-56A5-E7EF-EDA4-272F1569BB9C}"/>
              </a:ext>
            </a:extLst>
          </p:cNvPr>
          <p:cNvSpPr/>
          <p:nvPr/>
        </p:nvSpPr>
        <p:spPr>
          <a:xfrm>
            <a:off x="9160510" y="4800599"/>
            <a:ext cx="2797810" cy="635001"/>
          </a:xfrm>
          <a:prstGeom prst="frame">
            <a:avLst>
              <a:gd name="adj1" fmla="val 4835"/>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50">
              <a:solidFill>
                <a:schemeClr val="tx1"/>
              </a:solidFill>
            </a:endParaRPr>
          </a:p>
        </p:txBody>
      </p:sp>
    </p:spTree>
    <p:extLst>
      <p:ext uri="{BB962C8B-B14F-4D97-AF65-F5344CB8AC3E}">
        <p14:creationId xmlns:p14="http://schemas.microsoft.com/office/powerpoint/2010/main" val="799670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42</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Atmospheric Transport and Dispers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a:xfrm>
            <a:off x="1371600" y="2057399"/>
            <a:ext cx="5943600" cy="5486401"/>
          </a:xfrm>
        </p:spPr>
        <p:txBody>
          <a:bodyPr/>
          <a:lstStyle/>
          <a:p>
            <a:pPr>
              <a:lnSpc>
                <a:spcPct val="120000"/>
              </a:lnSpc>
              <a:spcBef>
                <a:spcPts val="0"/>
              </a:spcBef>
              <a:spcAft>
                <a:spcPts val="600"/>
              </a:spcAft>
            </a:pPr>
            <a:r>
              <a:rPr lang="en-US" dirty="0"/>
              <a:t>XOQDOQ Module Main Screen opens with case data that is saved in the database</a:t>
            </a:r>
          </a:p>
          <a:p>
            <a:pPr>
              <a:lnSpc>
                <a:spcPct val="120000"/>
              </a:lnSpc>
              <a:spcBef>
                <a:spcPts val="0"/>
              </a:spcBef>
            </a:pPr>
            <a:r>
              <a:rPr lang="en-US" dirty="0"/>
              <a:t>Contains three main functional areas:</a:t>
            </a:r>
          </a:p>
          <a:p>
            <a:pPr lvl="1">
              <a:lnSpc>
                <a:spcPct val="120000"/>
              </a:lnSpc>
              <a:spcBef>
                <a:spcPts val="0"/>
              </a:spcBef>
            </a:pPr>
            <a:r>
              <a:rPr lang="en-US" dirty="0"/>
              <a:t>toolbar and initial setup area, </a:t>
            </a:r>
          </a:p>
          <a:p>
            <a:pPr lvl="1">
              <a:lnSpc>
                <a:spcPct val="120000"/>
              </a:lnSpc>
              <a:spcBef>
                <a:spcPts val="0"/>
              </a:spcBef>
            </a:pPr>
            <a:r>
              <a:rPr lang="en-US" dirty="0"/>
              <a:t>data input tabs </a:t>
            </a:r>
          </a:p>
          <a:p>
            <a:pPr lvl="1">
              <a:lnSpc>
                <a:spcPct val="120000"/>
              </a:lnSpc>
              <a:spcBef>
                <a:spcPts val="0"/>
              </a:spcBef>
            </a:pPr>
            <a:r>
              <a:rPr lang="en-US" dirty="0"/>
              <a:t>code execution and reports </a:t>
            </a:r>
          </a:p>
        </p:txBody>
      </p:sp>
      <p:pic>
        <p:nvPicPr>
          <p:cNvPr id="16" name="Picture 15" descr="Text&#10;&#10;Description automatically generated">
            <a:extLst>
              <a:ext uri="{FF2B5EF4-FFF2-40B4-BE49-F238E27FC236}">
                <a16:creationId xmlns:a16="http://schemas.microsoft.com/office/drawing/2014/main" id="{F912CF99-8D4B-BE23-81DC-840980176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2741" y="1532706"/>
            <a:ext cx="6530139" cy="4990013"/>
          </a:xfrm>
          <a:prstGeom prst="rect">
            <a:avLst/>
          </a:prstGeom>
        </p:spPr>
      </p:pic>
      <p:sp>
        <p:nvSpPr>
          <p:cNvPr id="17" name="Frame 16">
            <a:extLst>
              <a:ext uri="{FF2B5EF4-FFF2-40B4-BE49-F238E27FC236}">
                <a16:creationId xmlns:a16="http://schemas.microsoft.com/office/drawing/2014/main" id="{CD19DDBD-CCBD-C28A-D284-A8874383065F}"/>
              </a:ext>
            </a:extLst>
          </p:cNvPr>
          <p:cNvSpPr/>
          <p:nvPr/>
        </p:nvSpPr>
        <p:spPr>
          <a:xfrm>
            <a:off x="8185947" y="1943906"/>
            <a:ext cx="1468205" cy="278273"/>
          </a:xfrm>
          <a:prstGeom prst="frame">
            <a:avLst/>
          </a:prstGeom>
          <a:solidFill>
            <a:srgbClr val="CCECFF"/>
          </a:solidFill>
          <a:ln w="2540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50" b="0" i="0" u="none" strike="noStrike" kern="0" cap="none" spc="0" normalizeH="0" baseline="0" noProof="0">
              <a:ln>
                <a:noFill/>
              </a:ln>
              <a:solidFill>
                <a:srgbClr val="000000"/>
              </a:solidFill>
              <a:effectLst/>
              <a:uLnTx/>
              <a:uFillTx/>
              <a:latin typeface="Lucida Grande"/>
              <a:cs typeface="+mn-cs"/>
            </a:endParaRPr>
          </a:p>
        </p:txBody>
      </p:sp>
      <p:cxnSp>
        <p:nvCxnSpPr>
          <p:cNvPr id="18" name="Straight Arrow Connector 17">
            <a:extLst>
              <a:ext uri="{FF2B5EF4-FFF2-40B4-BE49-F238E27FC236}">
                <a16:creationId xmlns:a16="http://schemas.microsoft.com/office/drawing/2014/main" id="{9B353165-7709-0581-36C5-1D0670E3DF44}"/>
              </a:ext>
            </a:extLst>
          </p:cNvPr>
          <p:cNvCxnSpPr>
            <a:cxnSpLocks/>
          </p:cNvCxnSpPr>
          <p:nvPr/>
        </p:nvCxnSpPr>
        <p:spPr>
          <a:xfrm flipV="1">
            <a:off x="6121400" y="2222179"/>
            <a:ext cx="1651000" cy="2544988"/>
          </a:xfrm>
          <a:prstGeom prst="straightConnector1">
            <a:avLst/>
          </a:prstGeom>
          <a:noFill/>
          <a:ln w="19050" cap="flat" cmpd="sng" algn="ctr">
            <a:solidFill>
              <a:srgbClr val="00B0F0"/>
            </a:solidFill>
            <a:prstDash val="solid"/>
            <a:tailEnd type="triangle"/>
          </a:ln>
          <a:effectLst/>
        </p:spPr>
      </p:cxnSp>
      <p:cxnSp>
        <p:nvCxnSpPr>
          <p:cNvPr id="19" name="Straight Arrow Connector 18">
            <a:extLst>
              <a:ext uri="{FF2B5EF4-FFF2-40B4-BE49-F238E27FC236}">
                <a16:creationId xmlns:a16="http://schemas.microsoft.com/office/drawing/2014/main" id="{4A3CF024-EAD0-F001-D8B4-F2927769E691}"/>
              </a:ext>
            </a:extLst>
          </p:cNvPr>
          <p:cNvCxnSpPr>
            <a:cxnSpLocks/>
          </p:cNvCxnSpPr>
          <p:nvPr/>
        </p:nvCxnSpPr>
        <p:spPr>
          <a:xfrm flipV="1">
            <a:off x="6019800" y="5051574"/>
            <a:ext cx="1584772" cy="379962"/>
          </a:xfrm>
          <a:prstGeom prst="straightConnector1">
            <a:avLst/>
          </a:prstGeom>
          <a:noFill/>
          <a:ln w="19050" cap="flat" cmpd="sng" algn="ctr">
            <a:solidFill>
              <a:srgbClr val="00B0F0"/>
            </a:solidFill>
            <a:prstDash val="solid"/>
            <a:tailEnd type="triangle"/>
          </a:ln>
          <a:effectLst/>
        </p:spPr>
      </p:cxnSp>
      <p:cxnSp>
        <p:nvCxnSpPr>
          <p:cNvPr id="20" name="Straight Arrow Connector 19">
            <a:extLst>
              <a:ext uri="{FF2B5EF4-FFF2-40B4-BE49-F238E27FC236}">
                <a16:creationId xmlns:a16="http://schemas.microsoft.com/office/drawing/2014/main" id="{5EF04640-B11E-846A-97FD-11DFDF9A8A0B}"/>
              </a:ext>
            </a:extLst>
          </p:cNvPr>
          <p:cNvCxnSpPr>
            <a:cxnSpLocks/>
          </p:cNvCxnSpPr>
          <p:nvPr/>
        </p:nvCxnSpPr>
        <p:spPr>
          <a:xfrm>
            <a:off x="6121400" y="5930900"/>
            <a:ext cx="2392680" cy="196493"/>
          </a:xfrm>
          <a:prstGeom prst="straightConnector1">
            <a:avLst/>
          </a:prstGeom>
          <a:noFill/>
          <a:ln w="19050" cap="flat" cmpd="sng" algn="ctr">
            <a:solidFill>
              <a:srgbClr val="00B0F0"/>
            </a:solidFill>
            <a:prstDash val="solid"/>
            <a:tailEnd type="triangle"/>
          </a:ln>
          <a:effectLst/>
        </p:spPr>
      </p:cxnSp>
      <p:sp>
        <p:nvSpPr>
          <p:cNvPr id="21" name="Frame 20">
            <a:extLst>
              <a:ext uri="{FF2B5EF4-FFF2-40B4-BE49-F238E27FC236}">
                <a16:creationId xmlns:a16="http://schemas.microsoft.com/office/drawing/2014/main" id="{5673A1A0-6139-4677-9A34-CEBF4BE800AB}"/>
              </a:ext>
            </a:extLst>
          </p:cNvPr>
          <p:cNvSpPr/>
          <p:nvPr/>
        </p:nvSpPr>
        <p:spPr>
          <a:xfrm flipV="1">
            <a:off x="7912113" y="2443795"/>
            <a:ext cx="5814047" cy="2772509"/>
          </a:xfrm>
          <a:prstGeom prst="frame">
            <a:avLst>
              <a:gd name="adj1" fmla="val 1332"/>
            </a:avLst>
          </a:prstGeom>
          <a:solidFill>
            <a:srgbClr val="CCECFF"/>
          </a:solidFill>
          <a:ln w="2540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50" b="0" i="0" u="none" strike="noStrike" kern="0" cap="none" spc="0" normalizeH="0" baseline="0" noProof="0">
              <a:ln>
                <a:noFill/>
              </a:ln>
              <a:solidFill>
                <a:srgbClr val="000000"/>
              </a:solidFill>
              <a:effectLst/>
              <a:uLnTx/>
              <a:uFillTx/>
              <a:latin typeface="Lucida Grande"/>
              <a:cs typeface="+mn-cs"/>
            </a:endParaRPr>
          </a:p>
        </p:txBody>
      </p:sp>
      <p:sp>
        <p:nvSpPr>
          <p:cNvPr id="22" name="Frame 21">
            <a:extLst>
              <a:ext uri="{FF2B5EF4-FFF2-40B4-BE49-F238E27FC236}">
                <a16:creationId xmlns:a16="http://schemas.microsoft.com/office/drawing/2014/main" id="{62F85C41-0C05-7CD0-D151-2A0D60CA58FB}"/>
              </a:ext>
            </a:extLst>
          </p:cNvPr>
          <p:cNvSpPr/>
          <p:nvPr/>
        </p:nvSpPr>
        <p:spPr>
          <a:xfrm>
            <a:off x="8599234" y="6056299"/>
            <a:ext cx="5395062" cy="385448"/>
          </a:xfrm>
          <a:prstGeom prst="frame">
            <a:avLst/>
          </a:prstGeom>
          <a:solidFill>
            <a:srgbClr val="CCECFF"/>
          </a:solidFill>
          <a:ln w="25400" cap="flat" cmpd="sng" algn="ctr">
            <a:solidFill>
              <a:srgbClr val="FF0000"/>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650"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2434148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43</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File Management</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lvl="0">
              <a:spcBef>
                <a:spcPts val="0"/>
              </a:spcBef>
              <a:spcAft>
                <a:spcPts val="600"/>
              </a:spcAft>
            </a:pPr>
            <a:r>
              <a:rPr lang="en-US" sz="2800" b="1" dirty="0"/>
              <a:t>New</a:t>
            </a:r>
            <a:r>
              <a:rPr lang="en-US" sz="2800" dirty="0"/>
              <a:t> ─ New XOQDOQ case.  Clears the databases.</a:t>
            </a:r>
          </a:p>
          <a:p>
            <a:pPr lvl="0">
              <a:spcBef>
                <a:spcPts val="0"/>
              </a:spcBef>
              <a:spcAft>
                <a:spcPts val="600"/>
              </a:spcAft>
            </a:pPr>
            <a:r>
              <a:rPr lang="en-US" sz="2800" b="1" dirty="0"/>
              <a:t>Open XN3 File </a:t>
            </a:r>
            <a:r>
              <a:rPr lang="en-US" sz="2800" dirty="0"/>
              <a:t>─ open an existing “*.XN3” file previously created with NRCDose3</a:t>
            </a:r>
          </a:p>
          <a:p>
            <a:pPr lvl="0">
              <a:lnSpc>
                <a:spcPct val="100000"/>
              </a:lnSpc>
              <a:spcBef>
                <a:spcPts val="0"/>
              </a:spcBef>
              <a:spcAft>
                <a:spcPts val="600"/>
              </a:spcAft>
            </a:pPr>
            <a:r>
              <a:rPr lang="en-US" sz="2800" b="1" dirty="0"/>
              <a:t>Open Legacy Input File </a:t>
            </a:r>
            <a:r>
              <a:rPr lang="en-US" sz="2800" dirty="0"/>
              <a:t>─ Opens Windows Explorer; navigate to “*.</a:t>
            </a:r>
            <a:r>
              <a:rPr lang="en-US" sz="2800" dirty="0" err="1"/>
              <a:t>dat</a:t>
            </a:r>
            <a:r>
              <a:rPr lang="en-US" sz="2800" dirty="0"/>
              <a:t>” file  </a:t>
            </a:r>
          </a:p>
          <a:p>
            <a:pPr lvl="1">
              <a:lnSpc>
                <a:spcPct val="100000"/>
              </a:lnSpc>
              <a:spcBef>
                <a:spcPts val="0"/>
              </a:spcBef>
              <a:spcAft>
                <a:spcPts val="600"/>
              </a:spcAft>
            </a:pPr>
            <a:r>
              <a:rPr lang="en-US" sz="2600" dirty="0"/>
              <a:t>Uses a file created with the original XOQDOQ  </a:t>
            </a:r>
          </a:p>
          <a:p>
            <a:pPr lvl="1">
              <a:lnSpc>
                <a:spcPct val="100000"/>
              </a:lnSpc>
              <a:spcBef>
                <a:spcPts val="0"/>
              </a:spcBef>
              <a:spcAft>
                <a:spcPts val="600"/>
              </a:spcAft>
            </a:pPr>
            <a:r>
              <a:rPr lang="en-US" sz="2600" dirty="0"/>
              <a:t>“Create input” not needed; select run XOQDOQ. Input screens and options cannot be used</a:t>
            </a:r>
          </a:p>
          <a:p>
            <a:pPr lvl="1">
              <a:spcBef>
                <a:spcPts val="0"/>
              </a:spcBef>
              <a:spcAft>
                <a:spcPts val="600"/>
              </a:spcAft>
            </a:pPr>
            <a:endParaRPr lang="en-US" sz="2600" dirty="0"/>
          </a:p>
        </p:txBody>
      </p:sp>
    </p:spTree>
    <p:extLst>
      <p:ext uri="{BB962C8B-B14F-4D97-AF65-F5344CB8AC3E}">
        <p14:creationId xmlns:p14="http://schemas.microsoft.com/office/powerpoint/2010/main" val="396572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4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XOQDOQ – File Management</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sz="2800"/>
              <a:t>Save to Database ─ Choose this option to save current case to the database.  When XOQDOQ is opened with “Current Project” selected, the information in the database, as last saved before exiting, initially populates all XOQDOQ screens and windows.</a:t>
            </a:r>
          </a:p>
          <a:p>
            <a:pPr>
              <a:spcBef>
                <a:spcPts val="0"/>
              </a:spcBef>
              <a:spcAft>
                <a:spcPts val="600"/>
              </a:spcAft>
            </a:pPr>
            <a:r>
              <a:rPr lang="en-US" sz="2800"/>
              <a:t>Save to XN3 File ─ Choose this option to save the completed case to a “*.XN3” file</a:t>
            </a:r>
          </a:p>
          <a:p>
            <a:pPr>
              <a:spcBef>
                <a:spcPts val="0"/>
              </a:spcBef>
              <a:spcAft>
                <a:spcPts val="600"/>
              </a:spcAft>
            </a:pPr>
            <a:r>
              <a:rPr lang="en-US" sz="2800"/>
              <a:t>Delete ─ Choose this option to open an explorer window that will allow the user to delete any previously saved “*.XN3” files</a:t>
            </a:r>
          </a:p>
          <a:p>
            <a:pPr lvl="1">
              <a:spcBef>
                <a:spcPts val="0"/>
              </a:spcBef>
              <a:spcAft>
                <a:spcPts val="600"/>
              </a:spcAft>
            </a:pPr>
            <a:endParaRPr lang="en-US" sz="2600"/>
          </a:p>
        </p:txBody>
      </p:sp>
    </p:spTree>
    <p:extLst>
      <p:ext uri="{BB962C8B-B14F-4D97-AF65-F5344CB8AC3E}">
        <p14:creationId xmlns:p14="http://schemas.microsoft.com/office/powerpoint/2010/main" val="3278693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45</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altLang="en-US" sz="3600"/>
              <a:t>XOQDOQ Main Screen </a:t>
            </a:r>
            <a:r>
              <a:rPr lang="en-US" sz="3600"/>
              <a:t>–</a:t>
            </a:r>
            <a:r>
              <a:rPr lang="en-US" altLang="en-US" sz="3600"/>
              <a:t> Options</a:t>
            </a:r>
            <a:endParaRPr lang="en-US"/>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7061200" cy="5486401"/>
          </a:xfrm>
        </p:spPr>
        <p:txBody>
          <a:bodyPr/>
          <a:lstStyle/>
          <a:p>
            <a:pPr>
              <a:lnSpc>
                <a:spcPct val="120000"/>
              </a:lnSpc>
              <a:spcBef>
                <a:spcPts val="0"/>
              </a:spcBef>
            </a:pPr>
            <a:r>
              <a:rPr lang="en-US" dirty="0"/>
              <a:t>Various options </a:t>
            </a:r>
          </a:p>
          <a:p>
            <a:pPr lvl="1">
              <a:lnSpc>
                <a:spcPct val="120000"/>
              </a:lnSpc>
              <a:spcBef>
                <a:spcPts val="0"/>
              </a:spcBef>
            </a:pPr>
            <a:r>
              <a:rPr lang="en-US" dirty="0"/>
              <a:t>Purge calc (short term releases) printout compares sector spread to centerline values</a:t>
            </a:r>
          </a:p>
          <a:p>
            <a:pPr lvl="1">
              <a:lnSpc>
                <a:spcPct val="120000"/>
              </a:lnSpc>
              <a:spcBef>
                <a:spcPts val="0"/>
              </a:spcBef>
            </a:pPr>
            <a:r>
              <a:rPr lang="en-US" dirty="0"/>
              <a:t>Printout plot of short-term X/Q values (not very useful)</a:t>
            </a:r>
          </a:p>
          <a:p>
            <a:pPr lvl="1">
              <a:lnSpc>
                <a:spcPct val="120000"/>
              </a:lnSpc>
              <a:spcBef>
                <a:spcPts val="0"/>
              </a:spcBef>
            </a:pPr>
            <a:r>
              <a:rPr lang="en-US" dirty="0"/>
              <a:t>Open terrain recirculation: correction is applied uniformly to all directional sectors out to 10 km (NUREG/CR-2919, Figure 3.2)</a:t>
            </a:r>
          </a:p>
          <a:p>
            <a:pPr lvl="1">
              <a:lnSpc>
                <a:spcPct val="120000"/>
              </a:lnSpc>
              <a:spcBef>
                <a:spcPts val="0"/>
              </a:spcBef>
            </a:pPr>
            <a:r>
              <a:rPr lang="en-US" dirty="0"/>
              <a:t>Use site-specific terrain recirc values (user input under Parameters)</a:t>
            </a:r>
          </a:p>
          <a:p>
            <a:pPr lvl="1">
              <a:lnSpc>
                <a:spcPct val="120000"/>
              </a:lnSpc>
              <a:spcBef>
                <a:spcPts val="0"/>
              </a:spcBef>
            </a:pPr>
            <a:r>
              <a:rPr lang="en-US" dirty="0"/>
              <a:t>Desert sigma curves (specialized dispersion values developed for desert environment)</a:t>
            </a:r>
          </a:p>
          <a:p>
            <a:endParaRPr lang="en-US" sz="1600" dirty="0"/>
          </a:p>
        </p:txBody>
      </p:sp>
      <p:pic>
        <p:nvPicPr>
          <p:cNvPr id="5" name="Picture 4">
            <a:extLst>
              <a:ext uri="{FF2B5EF4-FFF2-40B4-BE49-F238E27FC236}">
                <a16:creationId xmlns:a16="http://schemas.microsoft.com/office/drawing/2014/main" id="{0F945DD8-5E84-E54D-3568-C9D28FA272DD}"/>
              </a:ext>
            </a:extLst>
          </p:cNvPr>
          <p:cNvPicPr>
            <a:picLocks noChangeAspect="1"/>
          </p:cNvPicPr>
          <p:nvPr/>
        </p:nvPicPr>
        <p:blipFill>
          <a:blip r:embed="rId2"/>
          <a:stretch>
            <a:fillRect/>
          </a:stretch>
        </p:blipFill>
        <p:spPr>
          <a:xfrm>
            <a:off x="8936984" y="2057398"/>
            <a:ext cx="5510535" cy="5379721"/>
          </a:xfrm>
          <a:prstGeom prst="rect">
            <a:avLst/>
          </a:prstGeom>
        </p:spPr>
      </p:pic>
    </p:spTree>
    <p:extLst>
      <p:ext uri="{BB962C8B-B14F-4D97-AF65-F5344CB8AC3E}">
        <p14:creationId xmlns:p14="http://schemas.microsoft.com/office/powerpoint/2010/main" val="2849587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EFD09A-14DF-503C-BFAB-FBED35695DA4}"/>
              </a:ext>
            </a:extLst>
          </p:cNvPr>
          <p:cNvSpPr>
            <a:spLocks noGrp="1"/>
          </p:cNvSpPr>
          <p:nvPr>
            <p:ph type="sldNum" sz="quarter" idx="12"/>
          </p:nvPr>
        </p:nvSpPr>
        <p:spPr/>
        <p:txBody>
          <a:bodyPr/>
          <a:lstStyle/>
          <a:p>
            <a:fld id="{FE7A4BB3-E848-5A44-82DF-322201952CD8}" type="slidenum">
              <a:rPr lang="en-US" smtClean="0"/>
              <a:pPr/>
              <a:t>46</a:t>
            </a:fld>
            <a:endParaRPr lang="en-US"/>
          </a:p>
        </p:txBody>
      </p:sp>
      <p:sp>
        <p:nvSpPr>
          <p:cNvPr id="3" name="Title 2">
            <a:extLst>
              <a:ext uri="{FF2B5EF4-FFF2-40B4-BE49-F238E27FC236}">
                <a16:creationId xmlns:a16="http://schemas.microsoft.com/office/drawing/2014/main" id="{180D9584-204F-53FA-6DB3-BEA1086F7CC0}"/>
              </a:ext>
            </a:extLst>
          </p:cNvPr>
          <p:cNvSpPr>
            <a:spLocks noGrp="1"/>
          </p:cNvSpPr>
          <p:nvPr>
            <p:ph type="title"/>
          </p:nvPr>
        </p:nvSpPr>
        <p:spPr/>
        <p:txBody>
          <a:bodyPr/>
          <a:lstStyle/>
          <a:p>
            <a:r>
              <a:rPr lang="en-US" altLang="en-US"/>
              <a:t>XOQDOQ Options/Parameters</a:t>
            </a:r>
            <a:endParaRPr lang="en-US"/>
          </a:p>
        </p:txBody>
      </p:sp>
      <p:pic>
        <p:nvPicPr>
          <p:cNvPr id="9" name="Picture 8">
            <a:extLst>
              <a:ext uri="{FF2B5EF4-FFF2-40B4-BE49-F238E27FC236}">
                <a16:creationId xmlns:a16="http://schemas.microsoft.com/office/drawing/2014/main" id="{960E6B4D-56F9-FCEE-4284-EA9E909F02BF}"/>
              </a:ext>
            </a:extLst>
          </p:cNvPr>
          <p:cNvPicPr>
            <a:picLocks noChangeAspect="1"/>
          </p:cNvPicPr>
          <p:nvPr/>
        </p:nvPicPr>
        <p:blipFill>
          <a:blip r:embed="rId2"/>
          <a:stretch>
            <a:fillRect/>
          </a:stretch>
        </p:blipFill>
        <p:spPr>
          <a:xfrm>
            <a:off x="2110304" y="1960232"/>
            <a:ext cx="10904656" cy="6040768"/>
          </a:xfrm>
          <a:prstGeom prst="rect">
            <a:avLst/>
          </a:prstGeom>
        </p:spPr>
      </p:pic>
    </p:spTree>
    <p:extLst>
      <p:ext uri="{BB962C8B-B14F-4D97-AF65-F5344CB8AC3E}">
        <p14:creationId xmlns:p14="http://schemas.microsoft.com/office/powerpoint/2010/main" val="1363099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EFD09A-14DF-503C-BFAB-FBED35695DA4}"/>
              </a:ext>
            </a:extLst>
          </p:cNvPr>
          <p:cNvSpPr>
            <a:spLocks noGrp="1"/>
          </p:cNvSpPr>
          <p:nvPr>
            <p:ph type="sldNum" sz="quarter" idx="12"/>
          </p:nvPr>
        </p:nvSpPr>
        <p:spPr/>
        <p:txBody>
          <a:bodyPr/>
          <a:lstStyle/>
          <a:p>
            <a:fld id="{FE7A4BB3-E848-5A44-82DF-322201952CD8}" type="slidenum">
              <a:rPr lang="en-US" smtClean="0"/>
              <a:pPr/>
              <a:t>47</a:t>
            </a:fld>
            <a:endParaRPr lang="en-US"/>
          </a:p>
        </p:txBody>
      </p:sp>
      <p:sp>
        <p:nvSpPr>
          <p:cNvPr id="3" name="Title 2">
            <a:extLst>
              <a:ext uri="{FF2B5EF4-FFF2-40B4-BE49-F238E27FC236}">
                <a16:creationId xmlns:a16="http://schemas.microsoft.com/office/drawing/2014/main" id="{180D9584-204F-53FA-6DB3-BEA1086F7CC0}"/>
              </a:ext>
            </a:extLst>
          </p:cNvPr>
          <p:cNvSpPr>
            <a:spLocks noGrp="1"/>
          </p:cNvSpPr>
          <p:nvPr>
            <p:ph type="title"/>
          </p:nvPr>
        </p:nvSpPr>
        <p:spPr/>
        <p:txBody>
          <a:bodyPr/>
          <a:lstStyle/>
          <a:p>
            <a:r>
              <a:rPr lang="en-US" altLang="en-US"/>
              <a:t>XOQDOQ Main Screen - Parameters</a:t>
            </a:r>
            <a:endParaRPr lang="en-US"/>
          </a:p>
        </p:txBody>
      </p:sp>
      <p:pic>
        <p:nvPicPr>
          <p:cNvPr id="5" name="Picture 4">
            <a:extLst>
              <a:ext uri="{FF2B5EF4-FFF2-40B4-BE49-F238E27FC236}">
                <a16:creationId xmlns:a16="http://schemas.microsoft.com/office/drawing/2014/main" id="{814E8876-3A29-A64F-EA3C-E8DD148FDC0E}"/>
              </a:ext>
            </a:extLst>
          </p:cNvPr>
          <p:cNvPicPr>
            <a:picLocks noChangeAspect="1"/>
          </p:cNvPicPr>
          <p:nvPr/>
        </p:nvPicPr>
        <p:blipFill>
          <a:blip r:embed="rId2"/>
          <a:stretch>
            <a:fillRect/>
          </a:stretch>
        </p:blipFill>
        <p:spPr>
          <a:xfrm>
            <a:off x="1409701" y="1717883"/>
            <a:ext cx="12344573" cy="5749648"/>
          </a:xfrm>
          <a:prstGeom prst="rect">
            <a:avLst/>
          </a:prstGeom>
        </p:spPr>
      </p:pic>
    </p:spTree>
    <p:extLst>
      <p:ext uri="{BB962C8B-B14F-4D97-AF65-F5344CB8AC3E}">
        <p14:creationId xmlns:p14="http://schemas.microsoft.com/office/powerpoint/2010/main" val="410731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EFD09A-14DF-503C-BFAB-FBED35695DA4}"/>
              </a:ext>
            </a:extLst>
          </p:cNvPr>
          <p:cNvSpPr>
            <a:spLocks noGrp="1"/>
          </p:cNvSpPr>
          <p:nvPr>
            <p:ph type="sldNum" sz="quarter" idx="12"/>
          </p:nvPr>
        </p:nvSpPr>
        <p:spPr/>
        <p:txBody>
          <a:bodyPr/>
          <a:lstStyle/>
          <a:p>
            <a:fld id="{FE7A4BB3-E848-5A44-82DF-322201952CD8}" type="slidenum">
              <a:rPr lang="en-US" smtClean="0"/>
              <a:pPr/>
              <a:t>48</a:t>
            </a:fld>
            <a:endParaRPr lang="en-US"/>
          </a:p>
        </p:txBody>
      </p:sp>
      <p:sp>
        <p:nvSpPr>
          <p:cNvPr id="3" name="Title 2">
            <a:extLst>
              <a:ext uri="{FF2B5EF4-FFF2-40B4-BE49-F238E27FC236}">
                <a16:creationId xmlns:a16="http://schemas.microsoft.com/office/drawing/2014/main" id="{180D9584-204F-53FA-6DB3-BEA1086F7CC0}"/>
              </a:ext>
            </a:extLst>
          </p:cNvPr>
          <p:cNvSpPr>
            <a:spLocks noGrp="1"/>
          </p:cNvSpPr>
          <p:nvPr>
            <p:ph type="title"/>
          </p:nvPr>
        </p:nvSpPr>
        <p:spPr/>
        <p:txBody>
          <a:bodyPr/>
          <a:lstStyle/>
          <a:p>
            <a:r>
              <a:rPr lang="en-US" altLang="en-US"/>
              <a:t>XOQDOQ Main Screen - Parameters</a:t>
            </a:r>
            <a:endParaRPr lang="en-US"/>
          </a:p>
        </p:txBody>
      </p:sp>
      <p:pic>
        <p:nvPicPr>
          <p:cNvPr id="5" name="Picture 4">
            <a:extLst>
              <a:ext uri="{FF2B5EF4-FFF2-40B4-BE49-F238E27FC236}">
                <a16:creationId xmlns:a16="http://schemas.microsoft.com/office/drawing/2014/main" id="{314D9142-118F-3035-F8F3-A3FE2448316E}"/>
              </a:ext>
            </a:extLst>
          </p:cNvPr>
          <p:cNvPicPr>
            <a:picLocks noChangeAspect="1"/>
          </p:cNvPicPr>
          <p:nvPr/>
        </p:nvPicPr>
        <p:blipFill>
          <a:blip r:embed="rId2"/>
          <a:stretch>
            <a:fillRect/>
          </a:stretch>
        </p:blipFill>
        <p:spPr>
          <a:xfrm>
            <a:off x="1165464" y="2447399"/>
            <a:ext cx="12828832" cy="4938333"/>
          </a:xfrm>
          <a:prstGeom prst="rect">
            <a:avLst/>
          </a:prstGeom>
        </p:spPr>
      </p:pic>
    </p:spTree>
    <p:extLst>
      <p:ext uri="{BB962C8B-B14F-4D97-AF65-F5344CB8AC3E}">
        <p14:creationId xmlns:p14="http://schemas.microsoft.com/office/powerpoint/2010/main" val="2063841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49</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a:t>Met Data Input</a:t>
            </a:r>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5313680" cy="5486401"/>
          </a:xfrm>
        </p:spPr>
        <p:txBody>
          <a:bodyPr/>
          <a:lstStyle/>
          <a:p>
            <a:pPr>
              <a:lnSpc>
                <a:spcPct val="120000"/>
              </a:lnSpc>
              <a:spcBef>
                <a:spcPts val="0"/>
              </a:spcBef>
            </a:pPr>
            <a:r>
              <a:rPr lang="en-US"/>
              <a:t>Calms</a:t>
            </a:r>
          </a:p>
          <a:p>
            <a:pPr>
              <a:lnSpc>
                <a:spcPct val="120000"/>
              </a:lnSpc>
              <a:spcBef>
                <a:spcPts val="0"/>
              </a:spcBef>
            </a:pPr>
            <a:r>
              <a:rPr lang="en-US"/>
              <a:t>Met data: hours or % frequency</a:t>
            </a:r>
          </a:p>
          <a:p>
            <a:pPr>
              <a:lnSpc>
                <a:spcPct val="120000"/>
              </a:lnSpc>
              <a:spcBef>
                <a:spcPts val="0"/>
              </a:spcBef>
            </a:pPr>
            <a:r>
              <a:rPr lang="en-US"/>
              <a:t>Height of measurement</a:t>
            </a:r>
          </a:p>
          <a:p>
            <a:pPr>
              <a:lnSpc>
                <a:spcPct val="120000"/>
              </a:lnSpc>
              <a:spcBef>
                <a:spcPts val="0"/>
              </a:spcBef>
            </a:pPr>
            <a:r>
              <a:rPr lang="en-US"/>
              <a:t>Plant grade</a:t>
            </a:r>
          </a:p>
          <a:p>
            <a:pPr>
              <a:lnSpc>
                <a:spcPct val="120000"/>
              </a:lnSpc>
              <a:spcBef>
                <a:spcPts val="0"/>
              </a:spcBef>
            </a:pPr>
            <a:r>
              <a:rPr lang="en-US"/>
              <a:t>Half-lives (do not change)</a:t>
            </a:r>
          </a:p>
          <a:p>
            <a:pPr>
              <a:lnSpc>
                <a:spcPct val="120000"/>
              </a:lnSpc>
              <a:spcBef>
                <a:spcPts val="0"/>
              </a:spcBef>
            </a:pPr>
            <a:r>
              <a:rPr lang="en-US"/>
              <a:t>Inputting joint frequency distribution (JFDs)</a:t>
            </a:r>
          </a:p>
          <a:p>
            <a:pPr lvl="1">
              <a:lnSpc>
                <a:spcPct val="120000"/>
              </a:lnSpc>
              <a:spcBef>
                <a:spcPts val="0"/>
              </a:spcBef>
            </a:pPr>
            <a:r>
              <a:rPr lang="en-US"/>
              <a:t>Line-by-line entering for each Stability Class</a:t>
            </a:r>
          </a:p>
        </p:txBody>
      </p:sp>
      <p:pic>
        <p:nvPicPr>
          <p:cNvPr id="6" name="Picture 5">
            <a:extLst>
              <a:ext uri="{FF2B5EF4-FFF2-40B4-BE49-F238E27FC236}">
                <a16:creationId xmlns:a16="http://schemas.microsoft.com/office/drawing/2014/main" id="{1E68B73A-274B-4307-ED21-E20F6E2F5D45}"/>
              </a:ext>
            </a:extLst>
          </p:cNvPr>
          <p:cNvPicPr>
            <a:picLocks noChangeAspect="1"/>
          </p:cNvPicPr>
          <p:nvPr/>
        </p:nvPicPr>
        <p:blipFill rotWithShape="1">
          <a:blip r:embed="rId2"/>
          <a:srcRect t="3682" b="-37"/>
          <a:stretch/>
        </p:blipFill>
        <p:spPr>
          <a:xfrm>
            <a:off x="6787290" y="2098039"/>
            <a:ext cx="7433618" cy="5486401"/>
          </a:xfrm>
          <a:prstGeom prst="rect">
            <a:avLst/>
          </a:prstGeom>
        </p:spPr>
      </p:pic>
    </p:spTree>
    <p:extLst>
      <p:ext uri="{BB962C8B-B14F-4D97-AF65-F5344CB8AC3E}">
        <p14:creationId xmlns:p14="http://schemas.microsoft.com/office/powerpoint/2010/main" val="937118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5</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NRC Guidance</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r>
              <a:rPr lang="en-US" altLang="en-US" dirty="0"/>
              <a:t>NRC guidance on reactor effluent dose calculations is contained in: </a:t>
            </a:r>
          </a:p>
          <a:p>
            <a:pPr lvl="1"/>
            <a:r>
              <a:rPr lang="en-US" altLang="en-US" dirty="0"/>
              <a:t>RG 1.109, </a:t>
            </a:r>
            <a:r>
              <a:rPr lang="en-US" altLang="en-US" i="1" dirty="0"/>
              <a:t>Calculation of Annual Doses to Man from Routine Releases of Reactor Effluents for the Purpose of Evaluating Compliance with 10 CFR Part 50, Appendix I</a:t>
            </a:r>
          </a:p>
          <a:p>
            <a:pPr lvl="1"/>
            <a:r>
              <a:rPr lang="en-US" altLang="en-US" dirty="0"/>
              <a:t>RG 1.111, </a:t>
            </a:r>
            <a:r>
              <a:rPr lang="en-US" altLang="en-US" i="1" dirty="0"/>
              <a:t>Methods of Estimating Atmospheric Transport and Dispersion of Gaseous Effluents in Routine Releases from Light Water Cooled Reactors</a:t>
            </a:r>
          </a:p>
          <a:p>
            <a:pPr lvl="1"/>
            <a:r>
              <a:rPr lang="en-US" altLang="en-US" dirty="0"/>
              <a:t>RG 1.113, </a:t>
            </a:r>
            <a:r>
              <a:rPr lang="en-US" altLang="en-US" i="1" dirty="0"/>
              <a:t>Estimating Aquatic Dispersion of Effluents from Accidental and Routine Reactor Releases for the Purposes of Implementing Appendix I</a:t>
            </a:r>
          </a:p>
        </p:txBody>
      </p:sp>
    </p:spTree>
    <p:extLst>
      <p:ext uri="{BB962C8B-B14F-4D97-AF65-F5344CB8AC3E}">
        <p14:creationId xmlns:p14="http://schemas.microsoft.com/office/powerpoint/2010/main" val="3978888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0</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a:t>Windspeed Input</a:t>
            </a:r>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5313680" cy="5486401"/>
          </a:xfrm>
        </p:spPr>
        <p:txBody>
          <a:bodyPr/>
          <a:lstStyle/>
          <a:p>
            <a:pPr>
              <a:spcBef>
                <a:spcPts val="0"/>
              </a:spcBef>
            </a:pPr>
            <a:r>
              <a:rPr lang="en-US" sz="2800" dirty="0"/>
              <a:t>Enter the “Number of velocity categories” (maximum 13), and then select “</a:t>
            </a:r>
            <a:r>
              <a:rPr lang="en-US" sz="2800" b="1" dirty="0"/>
              <a:t>Max Wind Speeds…</a:t>
            </a:r>
            <a:r>
              <a:rPr lang="en-US" sz="2800" dirty="0"/>
              <a:t>” to enter the maximum wind speed of each category</a:t>
            </a:r>
          </a:p>
        </p:txBody>
      </p:sp>
      <p:pic>
        <p:nvPicPr>
          <p:cNvPr id="5" name="Picture 4">
            <a:extLst>
              <a:ext uri="{FF2B5EF4-FFF2-40B4-BE49-F238E27FC236}">
                <a16:creationId xmlns:a16="http://schemas.microsoft.com/office/drawing/2014/main" id="{581AE277-6CA1-4F52-B54D-B70601447496}"/>
              </a:ext>
            </a:extLst>
          </p:cNvPr>
          <p:cNvPicPr>
            <a:picLocks noChangeAspect="1"/>
          </p:cNvPicPr>
          <p:nvPr/>
        </p:nvPicPr>
        <p:blipFill>
          <a:blip r:embed="rId2"/>
          <a:stretch>
            <a:fillRect/>
          </a:stretch>
        </p:blipFill>
        <p:spPr>
          <a:xfrm>
            <a:off x="8361680" y="2057399"/>
            <a:ext cx="4603751" cy="5252997"/>
          </a:xfrm>
          <a:prstGeom prst="rect">
            <a:avLst/>
          </a:prstGeom>
        </p:spPr>
      </p:pic>
    </p:spTree>
    <p:extLst>
      <p:ext uri="{BB962C8B-B14F-4D97-AF65-F5344CB8AC3E}">
        <p14:creationId xmlns:p14="http://schemas.microsoft.com/office/powerpoint/2010/main" val="853838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1</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a:t>Import Met Data</a:t>
            </a:r>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1600200"/>
            <a:ext cx="6309360" cy="5943600"/>
          </a:xfrm>
        </p:spPr>
        <p:txBody>
          <a:bodyPr/>
          <a:lstStyle/>
          <a:p>
            <a:pPr>
              <a:lnSpc>
                <a:spcPct val="120000"/>
              </a:lnSpc>
              <a:spcBef>
                <a:spcPts val="0"/>
              </a:spcBef>
              <a:spcAft>
                <a:spcPts val="600"/>
              </a:spcAft>
            </a:pPr>
            <a:r>
              <a:rPr lang="en-US" dirty="0"/>
              <a:t>Met data (JFD) can be imported using 2 standard file formats</a:t>
            </a:r>
          </a:p>
          <a:p>
            <a:pPr lvl="1">
              <a:lnSpc>
                <a:spcPct val="120000"/>
              </a:lnSpc>
              <a:spcBef>
                <a:spcPts val="0"/>
              </a:spcBef>
              <a:spcAft>
                <a:spcPts val="600"/>
              </a:spcAft>
            </a:pPr>
            <a:r>
              <a:rPr lang="en-US" b="1" dirty="0" err="1"/>
              <a:t>MetQA</a:t>
            </a:r>
            <a:r>
              <a:rPr lang="en-US" dirty="0"/>
              <a:t>: file format generated by an internal (NRC) application </a:t>
            </a:r>
            <a:r>
              <a:rPr lang="en-US" dirty="0" err="1"/>
              <a:t>MetQA</a:t>
            </a:r>
            <a:r>
              <a:rPr lang="en-US" dirty="0"/>
              <a:t> (Version 2.0), which represents the NRC staff’s implementation of NUREG-0917</a:t>
            </a:r>
          </a:p>
          <a:p>
            <a:pPr lvl="1">
              <a:lnSpc>
                <a:spcPct val="120000"/>
              </a:lnSpc>
              <a:spcBef>
                <a:spcPts val="0"/>
              </a:spcBef>
              <a:spcAft>
                <a:spcPts val="600"/>
              </a:spcAft>
            </a:pPr>
            <a:r>
              <a:rPr lang="en-US" b="1" dirty="0"/>
              <a:t>EXCEL</a:t>
            </a:r>
            <a:r>
              <a:rPr lang="en-US" dirty="0"/>
              <a:t>: specific data array by wind direction, wind speed range, and atmospheric stability classes ranging, in sequence, from extremely unstable (Class A) thru extremely stable (Class G)</a:t>
            </a:r>
          </a:p>
        </p:txBody>
      </p:sp>
      <p:pic>
        <p:nvPicPr>
          <p:cNvPr id="8" name="Picture 7">
            <a:extLst>
              <a:ext uri="{FF2B5EF4-FFF2-40B4-BE49-F238E27FC236}">
                <a16:creationId xmlns:a16="http://schemas.microsoft.com/office/drawing/2014/main" id="{4CC6F770-886F-8311-5645-F7718C364A6D}"/>
              </a:ext>
            </a:extLst>
          </p:cNvPr>
          <p:cNvPicPr>
            <a:picLocks noChangeAspect="1"/>
          </p:cNvPicPr>
          <p:nvPr/>
        </p:nvPicPr>
        <p:blipFill>
          <a:blip r:embed="rId2"/>
          <a:stretch>
            <a:fillRect/>
          </a:stretch>
        </p:blipFill>
        <p:spPr>
          <a:xfrm>
            <a:off x="9398000" y="2057398"/>
            <a:ext cx="4822907" cy="5521065"/>
          </a:xfrm>
          <a:prstGeom prst="rect">
            <a:avLst/>
          </a:prstGeom>
        </p:spPr>
      </p:pic>
    </p:spTree>
    <p:extLst>
      <p:ext uri="{BB962C8B-B14F-4D97-AF65-F5344CB8AC3E}">
        <p14:creationId xmlns:p14="http://schemas.microsoft.com/office/powerpoint/2010/main" val="20492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2</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a:xfrm>
            <a:off x="1409700" y="472966"/>
            <a:ext cx="8638539" cy="874673"/>
          </a:xfrm>
        </p:spPr>
        <p:txBody>
          <a:bodyPr/>
          <a:lstStyle/>
          <a:p>
            <a:r>
              <a:rPr lang="en-US" sz="3600"/>
              <a:t>Import Met Data – Example File Format</a:t>
            </a:r>
            <a:endParaRPr lang="en-US"/>
          </a:p>
        </p:txBody>
      </p:sp>
      <p:pic>
        <p:nvPicPr>
          <p:cNvPr id="7" name="Content Placeholder 6">
            <a:extLst>
              <a:ext uri="{FF2B5EF4-FFF2-40B4-BE49-F238E27FC236}">
                <a16:creationId xmlns:a16="http://schemas.microsoft.com/office/drawing/2014/main" id="{A022206A-AC2F-86BD-CE29-B2A017197975}"/>
              </a:ext>
            </a:extLst>
          </p:cNvPr>
          <p:cNvPicPr>
            <a:picLocks noGrp="1" noChangeAspect="1"/>
          </p:cNvPicPr>
          <p:nvPr>
            <p:ph sz="quarter" idx="20"/>
          </p:nvPr>
        </p:nvPicPr>
        <p:blipFill>
          <a:blip r:embed="rId2"/>
          <a:stretch>
            <a:fillRect/>
          </a:stretch>
        </p:blipFill>
        <p:spPr>
          <a:xfrm>
            <a:off x="2910840" y="1347639"/>
            <a:ext cx="8808720" cy="6458567"/>
          </a:xfrm>
          <a:prstGeom prst="rect">
            <a:avLst/>
          </a:prstGeom>
        </p:spPr>
      </p:pic>
    </p:spTree>
    <p:extLst>
      <p:ext uri="{BB962C8B-B14F-4D97-AF65-F5344CB8AC3E}">
        <p14:creationId xmlns:p14="http://schemas.microsoft.com/office/powerpoint/2010/main" val="3925875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Text&#10;&#10;Description automatically generated">
            <a:extLst>
              <a:ext uri="{FF2B5EF4-FFF2-40B4-BE49-F238E27FC236}">
                <a16:creationId xmlns:a16="http://schemas.microsoft.com/office/drawing/2014/main" id="{B9F72E6F-215E-9E82-D79A-8D55E3566B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15200" y="1711272"/>
            <a:ext cx="7132319" cy="5450168"/>
          </a:xfrm>
          <a:prstGeom prst="rect">
            <a:avLst/>
          </a:prstGeom>
        </p:spPr>
      </p:pic>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3</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dirty="0"/>
              <a:t>XOQDOQ – Save, Create Input, Run</a:t>
            </a:r>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5313680" cy="5486401"/>
          </a:xfrm>
        </p:spPr>
        <p:txBody>
          <a:bodyPr/>
          <a:lstStyle/>
          <a:p>
            <a:pPr>
              <a:lnSpc>
                <a:spcPct val="100000"/>
              </a:lnSpc>
              <a:spcBef>
                <a:spcPts val="0"/>
              </a:spcBef>
              <a:spcAft>
                <a:spcPts val="600"/>
              </a:spcAft>
            </a:pPr>
            <a:r>
              <a:rPr lang="en-US" b="1" dirty="0"/>
              <a:t>Save</a:t>
            </a:r>
            <a:r>
              <a:rPr lang="en-US" dirty="0"/>
              <a:t> to save the dataset to any file name as being used.</a:t>
            </a:r>
          </a:p>
          <a:p>
            <a:pPr>
              <a:lnSpc>
                <a:spcPct val="100000"/>
              </a:lnSpc>
              <a:spcBef>
                <a:spcPts val="0"/>
              </a:spcBef>
              <a:spcAft>
                <a:spcPts val="600"/>
              </a:spcAft>
            </a:pPr>
            <a:r>
              <a:rPr lang="en-US" b="1" dirty="0"/>
              <a:t>Create Input </a:t>
            </a:r>
            <a:r>
              <a:rPr lang="en-US" dirty="0"/>
              <a:t>to create the dataset in the format required by the FORTRAN code</a:t>
            </a:r>
          </a:p>
          <a:p>
            <a:pPr>
              <a:lnSpc>
                <a:spcPct val="100000"/>
              </a:lnSpc>
              <a:spcBef>
                <a:spcPts val="0"/>
              </a:spcBef>
              <a:spcAft>
                <a:spcPts val="600"/>
              </a:spcAft>
            </a:pPr>
            <a:r>
              <a:rPr lang="en-US" b="1" dirty="0"/>
              <a:t>View Input </a:t>
            </a:r>
            <a:r>
              <a:rPr lang="en-US" dirty="0"/>
              <a:t>to view created input file</a:t>
            </a:r>
          </a:p>
          <a:p>
            <a:pPr>
              <a:lnSpc>
                <a:spcPct val="100000"/>
              </a:lnSpc>
              <a:spcBef>
                <a:spcPts val="0"/>
              </a:spcBef>
              <a:spcAft>
                <a:spcPts val="600"/>
              </a:spcAft>
            </a:pPr>
            <a:r>
              <a:rPr lang="en-US" b="1" dirty="0"/>
              <a:t>Run XOQDOQ</a:t>
            </a:r>
          </a:p>
        </p:txBody>
      </p:sp>
      <p:pic>
        <p:nvPicPr>
          <p:cNvPr id="5" name="Picture 4">
            <a:extLst>
              <a:ext uri="{FF2B5EF4-FFF2-40B4-BE49-F238E27FC236}">
                <a16:creationId xmlns:a16="http://schemas.microsoft.com/office/drawing/2014/main" id="{3BC03472-E79D-5D11-E4F5-4E3FC9CBA800}"/>
              </a:ext>
            </a:extLst>
          </p:cNvPr>
          <p:cNvPicPr>
            <a:picLocks noChangeAspect="1"/>
          </p:cNvPicPr>
          <p:nvPr/>
        </p:nvPicPr>
        <p:blipFill>
          <a:blip r:embed="rId3"/>
          <a:stretch>
            <a:fillRect/>
          </a:stretch>
        </p:blipFill>
        <p:spPr>
          <a:xfrm>
            <a:off x="1549214" y="7285934"/>
            <a:ext cx="11709586" cy="705397"/>
          </a:xfrm>
          <a:prstGeom prst="rect">
            <a:avLst/>
          </a:prstGeom>
        </p:spPr>
      </p:pic>
      <p:cxnSp>
        <p:nvCxnSpPr>
          <p:cNvPr id="8" name="Straight Arrow Connector 7">
            <a:extLst>
              <a:ext uri="{FF2B5EF4-FFF2-40B4-BE49-F238E27FC236}">
                <a16:creationId xmlns:a16="http://schemas.microsoft.com/office/drawing/2014/main" id="{26E31D6B-E050-0A31-6FCE-2F3E5C0D2720}"/>
              </a:ext>
            </a:extLst>
          </p:cNvPr>
          <p:cNvCxnSpPr>
            <a:cxnSpLocks/>
          </p:cNvCxnSpPr>
          <p:nvPr/>
        </p:nvCxnSpPr>
        <p:spPr>
          <a:xfrm flipH="1">
            <a:off x="4554970" y="7030720"/>
            <a:ext cx="4141990" cy="408301"/>
          </a:xfrm>
          <a:prstGeom prst="straightConnector1">
            <a:avLst/>
          </a:prstGeom>
          <a:noFill/>
          <a:ln w="190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56512F19-3FFE-1D0C-6FC7-9EC10E51D5CC}"/>
              </a:ext>
            </a:extLst>
          </p:cNvPr>
          <p:cNvCxnSpPr>
            <a:cxnSpLocks/>
          </p:cNvCxnSpPr>
          <p:nvPr/>
        </p:nvCxnSpPr>
        <p:spPr>
          <a:xfrm flipH="1">
            <a:off x="7265097" y="7030720"/>
            <a:ext cx="3179383" cy="422030"/>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1151078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4</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sz="3600"/>
              <a:t>View Input</a:t>
            </a:r>
            <a:endParaRPr lang="en-US"/>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5313680" cy="5486401"/>
          </a:xfrm>
        </p:spPr>
        <p:txBody>
          <a:bodyPr/>
          <a:lstStyle/>
          <a:p>
            <a:pPr>
              <a:spcBef>
                <a:spcPts val="0"/>
              </a:spcBef>
              <a:spcAft>
                <a:spcPts val="600"/>
              </a:spcAft>
            </a:pPr>
            <a:r>
              <a:rPr lang="en-US" sz="2800" dirty="0"/>
              <a:t>Shows the input deck as used by the FORTRAN code</a:t>
            </a:r>
          </a:p>
          <a:p>
            <a:pPr>
              <a:spcBef>
                <a:spcPts val="0"/>
              </a:spcBef>
              <a:spcAft>
                <a:spcPts val="600"/>
              </a:spcAft>
            </a:pPr>
            <a:r>
              <a:rPr lang="en-US" sz="2800" dirty="0"/>
              <a:t>Follows the card format as described in NUREG/CR-2919</a:t>
            </a:r>
          </a:p>
        </p:txBody>
      </p:sp>
      <p:pic>
        <p:nvPicPr>
          <p:cNvPr id="7" name="Picture 6">
            <a:extLst>
              <a:ext uri="{FF2B5EF4-FFF2-40B4-BE49-F238E27FC236}">
                <a16:creationId xmlns:a16="http://schemas.microsoft.com/office/drawing/2014/main" id="{9A8B34ED-A798-6AED-A90B-E05BE568255C}"/>
              </a:ext>
            </a:extLst>
          </p:cNvPr>
          <p:cNvPicPr>
            <a:picLocks noChangeAspect="1"/>
          </p:cNvPicPr>
          <p:nvPr/>
        </p:nvPicPr>
        <p:blipFill>
          <a:blip r:embed="rId2"/>
          <a:stretch>
            <a:fillRect/>
          </a:stretch>
        </p:blipFill>
        <p:spPr>
          <a:xfrm>
            <a:off x="8097520" y="1356518"/>
            <a:ext cx="5513787" cy="6803081"/>
          </a:xfrm>
          <a:prstGeom prst="rect">
            <a:avLst/>
          </a:prstGeom>
        </p:spPr>
      </p:pic>
    </p:spTree>
    <p:extLst>
      <p:ext uri="{BB962C8B-B14F-4D97-AF65-F5344CB8AC3E}">
        <p14:creationId xmlns:p14="http://schemas.microsoft.com/office/powerpoint/2010/main" val="2990317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8008A82-F65A-77BD-1F25-AF62D551E95F}"/>
              </a:ext>
            </a:extLst>
          </p:cNvPr>
          <p:cNvSpPr>
            <a:spLocks noGrp="1"/>
          </p:cNvSpPr>
          <p:nvPr>
            <p:ph type="sldNum" sz="quarter" idx="12"/>
          </p:nvPr>
        </p:nvSpPr>
        <p:spPr/>
        <p:txBody>
          <a:bodyPr/>
          <a:lstStyle/>
          <a:p>
            <a:fld id="{FE7A4BB3-E848-5A44-82DF-322201952CD8}" type="slidenum">
              <a:rPr lang="en-US" smtClean="0"/>
              <a:pPr/>
              <a:t>55</a:t>
            </a:fld>
            <a:endParaRPr lang="en-US"/>
          </a:p>
        </p:txBody>
      </p:sp>
      <p:sp>
        <p:nvSpPr>
          <p:cNvPr id="3" name="Title 2">
            <a:extLst>
              <a:ext uri="{FF2B5EF4-FFF2-40B4-BE49-F238E27FC236}">
                <a16:creationId xmlns:a16="http://schemas.microsoft.com/office/drawing/2014/main" id="{56E972A2-588E-7CB3-1EAA-16B4B4EC42D7}"/>
              </a:ext>
            </a:extLst>
          </p:cNvPr>
          <p:cNvSpPr>
            <a:spLocks noGrp="1"/>
          </p:cNvSpPr>
          <p:nvPr>
            <p:ph type="title"/>
          </p:nvPr>
        </p:nvSpPr>
        <p:spPr/>
        <p:txBody>
          <a:bodyPr/>
          <a:lstStyle/>
          <a:p>
            <a:r>
              <a:rPr lang="en-US"/>
              <a:t>Windspeed Input</a:t>
            </a:r>
          </a:p>
        </p:txBody>
      </p:sp>
      <p:sp>
        <p:nvSpPr>
          <p:cNvPr id="4" name="Content Placeholder 3">
            <a:extLst>
              <a:ext uri="{FF2B5EF4-FFF2-40B4-BE49-F238E27FC236}">
                <a16:creationId xmlns:a16="http://schemas.microsoft.com/office/drawing/2014/main" id="{049EDF74-396D-5568-2E2F-16946349DFCA}"/>
              </a:ext>
            </a:extLst>
          </p:cNvPr>
          <p:cNvSpPr>
            <a:spLocks noGrp="1"/>
          </p:cNvSpPr>
          <p:nvPr>
            <p:ph sz="quarter" idx="20"/>
          </p:nvPr>
        </p:nvSpPr>
        <p:spPr>
          <a:xfrm>
            <a:off x="1371600" y="2057399"/>
            <a:ext cx="5313680" cy="5486401"/>
          </a:xfrm>
        </p:spPr>
        <p:txBody>
          <a:bodyPr/>
          <a:lstStyle/>
          <a:p>
            <a:pPr>
              <a:spcBef>
                <a:spcPts val="0"/>
              </a:spcBef>
            </a:pPr>
            <a:r>
              <a:rPr lang="en-US"/>
              <a:t>A meteorological dataset suitable for import by GASPAR can be created</a:t>
            </a:r>
          </a:p>
          <a:p>
            <a:pPr lvl="1">
              <a:lnSpc>
                <a:spcPct val="120000"/>
              </a:lnSpc>
              <a:spcBef>
                <a:spcPts val="0"/>
              </a:spcBef>
            </a:pPr>
            <a:r>
              <a:rPr lang="en-US" sz="2000"/>
              <a:t>Select </a:t>
            </a:r>
            <a:r>
              <a:rPr lang="en-US" sz="2000" b="1"/>
              <a:t>Create Alternate X/Q and D/Q Input</a:t>
            </a:r>
          </a:p>
          <a:p>
            <a:pPr>
              <a:spcBef>
                <a:spcPts val="0"/>
              </a:spcBef>
              <a:spcAft>
                <a:spcPts val="600"/>
              </a:spcAft>
            </a:pPr>
            <a:r>
              <a:rPr lang="en-US"/>
              <a:t>Pop-up screen to select up to 5 locations</a:t>
            </a:r>
          </a:p>
          <a:p>
            <a:pPr>
              <a:spcBef>
                <a:spcPts val="0"/>
              </a:spcBef>
              <a:spcAft>
                <a:spcPts val="600"/>
              </a:spcAft>
            </a:pPr>
            <a:r>
              <a:rPr lang="en-US"/>
              <a:t>An input file will be created internal which may be referenced during the GASPAR run</a:t>
            </a:r>
          </a:p>
          <a:p>
            <a:pPr>
              <a:spcBef>
                <a:spcPts val="0"/>
              </a:spcBef>
            </a:pPr>
            <a:r>
              <a:rPr lang="en-US"/>
              <a:t>Only applicable to XOQDOQ for single release point runs</a:t>
            </a:r>
          </a:p>
        </p:txBody>
      </p:sp>
      <p:pic>
        <p:nvPicPr>
          <p:cNvPr id="6" name="Picture 5">
            <a:extLst>
              <a:ext uri="{FF2B5EF4-FFF2-40B4-BE49-F238E27FC236}">
                <a16:creationId xmlns:a16="http://schemas.microsoft.com/office/drawing/2014/main" id="{415005B8-BCAA-E62B-729B-86F940E7BBEC}"/>
              </a:ext>
            </a:extLst>
          </p:cNvPr>
          <p:cNvPicPr>
            <a:picLocks noChangeAspect="1"/>
          </p:cNvPicPr>
          <p:nvPr/>
        </p:nvPicPr>
        <p:blipFill>
          <a:blip r:embed="rId2"/>
          <a:stretch>
            <a:fillRect/>
          </a:stretch>
        </p:blipFill>
        <p:spPr>
          <a:xfrm>
            <a:off x="6343897" y="1521808"/>
            <a:ext cx="7877010" cy="5610512"/>
          </a:xfrm>
          <a:prstGeom prst="rect">
            <a:avLst/>
          </a:prstGeom>
        </p:spPr>
      </p:pic>
    </p:spTree>
    <p:extLst>
      <p:ext uri="{BB962C8B-B14F-4D97-AF65-F5344CB8AC3E}">
        <p14:creationId xmlns:p14="http://schemas.microsoft.com/office/powerpoint/2010/main" val="1245443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9CE538-E243-CBBB-A1B1-20999C55DD4D}"/>
              </a:ext>
            </a:extLst>
          </p:cNvPr>
          <p:cNvSpPr>
            <a:spLocks noGrp="1"/>
          </p:cNvSpPr>
          <p:nvPr>
            <p:ph type="sldNum" sz="quarter" idx="12"/>
          </p:nvPr>
        </p:nvSpPr>
        <p:spPr/>
        <p:txBody>
          <a:bodyPr/>
          <a:lstStyle/>
          <a:p>
            <a:fld id="{FE7A4BB3-E848-5A44-82DF-322201952CD8}" type="slidenum">
              <a:rPr lang="en-US" smtClean="0"/>
              <a:pPr/>
              <a:t>56</a:t>
            </a:fld>
            <a:endParaRPr lang="en-US"/>
          </a:p>
        </p:txBody>
      </p:sp>
      <p:sp>
        <p:nvSpPr>
          <p:cNvPr id="5" name="Title 4">
            <a:extLst>
              <a:ext uri="{FF2B5EF4-FFF2-40B4-BE49-F238E27FC236}">
                <a16:creationId xmlns:a16="http://schemas.microsoft.com/office/drawing/2014/main" id="{3534A931-69F4-9C1C-02F0-DB416AEF53B3}"/>
              </a:ext>
            </a:extLst>
          </p:cNvPr>
          <p:cNvSpPr>
            <a:spLocks noGrp="1"/>
          </p:cNvSpPr>
          <p:nvPr>
            <p:ph type="title"/>
          </p:nvPr>
        </p:nvSpPr>
        <p:spPr/>
        <p:txBody>
          <a:bodyPr/>
          <a:lstStyle/>
          <a:p>
            <a:r>
              <a:rPr lang="en-US" b="0"/>
              <a:t>GASPAR Modeling and Use</a:t>
            </a:r>
            <a:endParaRPr lang="en-US"/>
          </a:p>
        </p:txBody>
      </p:sp>
      <p:pic>
        <p:nvPicPr>
          <p:cNvPr id="6" name="Content Placeholder 5" descr="A group of labels with text&#10;&#10;Description automatically generated">
            <a:extLst>
              <a:ext uri="{FF2B5EF4-FFF2-40B4-BE49-F238E27FC236}">
                <a16:creationId xmlns:a16="http://schemas.microsoft.com/office/drawing/2014/main" id="{96D2AA27-CDAE-3E17-CC13-ED3EF732FE3D}"/>
              </a:ext>
            </a:extLst>
          </p:cNvPr>
          <p:cNvPicPr>
            <a:picLocks noGrp="1" noChangeAspect="1"/>
          </p:cNvPicPr>
          <p:nvPr>
            <p:ph sz="quarter" idx="20"/>
          </p:nvPr>
        </p:nvPicPr>
        <p:blipFill>
          <a:blip r:embed="rId2">
            <a:extLst>
              <a:ext uri="{28A0092B-C50C-407E-A947-70E740481C1C}">
                <a14:useLocalDpi xmlns:a14="http://schemas.microsoft.com/office/drawing/2010/main" val="0"/>
              </a:ext>
            </a:extLst>
          </a:blip>
          <a:stretch>
            <a:fillRect/>
          </a:stretch>
        </p:blipFill>
        <p:spPr>
          <a:xfrm>
            <a:off x="8230276" y="615770"/>
            <a:ext cx="4572235" cy="6998060"/>
          </a:xfrm>
          <a:prstGeom prst="rect">
            <a:avLst/>
          </a:prstGeom>
        </p:spPr>
      </p:pic>
    </p:spTree>
    <p:extLst>
      <p:ext uri="{BB962C8B-B14F-4D97-AF65-F5344CB8AC3E}">
        <p14:creationId xmlns:p14="http://schemas.microsoft.com/office/powerpoint/2010/main" val="2696658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5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r>
              <a:rPr lang="en-US" dirty="0"/>
              <a:t>Performs dose assessments for gaseous radioactive effluents released into the atmosphere</a:t>
            </a:r>
          </a:p>
          <a:p>
            <a:r>
              <a:rPr lang="en-US" dirty="0"/>
              <a:t>Implements dose assessment methods described in RG 1.109</a:t>
            </a:r>
          </a:p>
          <a:p>
            <a:r>
              <a:rPr lang="en-US" dirty="0"/>
              <a:t>Calculates the radiation dose to individuals, population groups, and biota from:</a:t>
            </a:r>
          </a:p>
          <a:p>
            <a:pPr lvl="1"/>
            <a:r>
              <a:rPr lang="en-US" dirty="0"/>
              <a:t>inhalation of contaminated air, </a:t>
            </a:r>
          </a:p>
          <a:p>
            <a:pPr lvl="1"/>
            <a:r>
              <a:rPr lang="en-US" dirty="0"/>
              <a:t>direct exposure from contaminated ground, and </a:t>
            </a:r>
          </a:p>
          <a:p>
            <a:pPr lvl="1"/>
            <a:r>
              <a:rPr lang="en-US" dirty="0"/>
              <a:t>consumption of contaminated foods</a:t>
            </a:r>
          </a:p>
          <a:p>
            <a:r>
              <a:rPr lang="en-US" dirty="0"/>
              <a:t>Basic calculation methods are described in NUREG/CR-4653 </a:t>
            </a:r>
          </a:p>
          <a:p>
            <a:pPr marL="0" indent="0">
              <a:buNone/>
            </a:pPr>
            <a:endParaRPr lang="en-US" dirty="0"/>
          </a:p>
        </p:txBody>
      </p:sp>
    </p:spTree>
    <p:extLst>
      <p:ext uri="{BB962C8B-B14F-4D97-AF65-F5344CB8AC3E}">
        <p14:creationId xmlns:p14="http://schemas.microsoft.com/office/powerpoint/2010/main" val="2581005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6950BFC3-D8DA-4A85-94F7-54DA5524770B}">
      <p188:commentRel xmlns:p188="http://schemas.microsoft.com/office/powerpoint/2018/8/main" r:id="rId2"/>
    </p:ext>
  </p:extLs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5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r>
              <a:rPr lang="en-US" dirty="0"/>
              <a:t>Calculated doses support</a:t>
            </a:r>
          </a:p>
          <a:p>
            <a:pPr lvl="1"/>
            <a:r>
              <a:rPr lang="en-US" dirty="0"/>
              <a:t>NEPA evaluations</a:t>
            </a:r>
          </a:p>
          <a:p>
            <a:pPr lvl="1"/>
            <a:r>
              <a:rPr lang="en-US" dirty="0"/>
              <a:t>Compliance with the NRC public dose limits in 10 CFR Part 20 </a:t>
            </a:r>
          </a:p>
          <a:p>
            <a:pPr lvl="1"/>
            <a:r>
              <a:rPr lang="en-US" dirty="0"/>
              <a:t>EPA public dose limits in 40 CFR Part 190</a:t>
            </a:r>
          </a:p>
          <a:p>
            <a:pPr lvl="1"/>
            <a:r>
              <a:rPr lang="en-US" dirty="0"/>
              <a:t>NRC ALARA design objectives and numerical guides in 10 CFR Part 50, Appendix I</a:t>
            </a:r>
          </a:p>
        </p:txBody>
      </p:sp>
    </p:spTree>
    <p:extLst>
      <p:ext uri="{BB962C8B-B14F-4D97-AF65-F5344CB8AC3E}">
        <p14:creationId xmlns:p14="http://schemas.microsoft.com/office/powerpoint/2010/main" val="2503909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5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Starting and Running GASPAR</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427480" y="2094039"/>
            <a:ext cx="6024880" cy="5486401"/>
          </a:xfrm>
        </p:spPr>
        <p:txBody>
          <a:bodyPr/>
          <a:lstStyle/>
          <a:p>
            <a:r>
              <a:rPr lang="en-US" dirty="0"/>
              <a:t>Double click “GASPAR”</a:t>
            </a:r>
          </a:p>
          <a:p>
            <a:endParaRPr lang="en-US" dirty="0"/>
          </a:p>
        </p:txBody>
      </p:sp>
      <p:pic>
        <p:nvPicPr>
          <p:cNvPr id="4" name="Picture 3" descr="Graphical user interface, text, application&#10;&#10;Description automatically generated">
            <a:extLst>
              <a:ext uri="{FF2B5EF4-FFF2-40B4-BE49-F238E27FC236}">
                <a16:creationId xmlns:a16="http://schemas.microsoft.com/office/drawing/2014/main" id="{92687A16-6E17-63D3-CBCD-F706677CB6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920" y="1945958"/>
            <a:ext cx="3671167" cy="5782564"/>
          </a:xfrm>
          <a:prstGeom prst="rect">
            <a:avLst/>
          </a:prstGeom>
        </p:spPr>
      </p:pic>
      <p:sp>
        <p:nvSpPr>
          <p:cNvPr id="7" name="Frame 6">
            <a:extLst>
              <a:ext uri="{FF2B5EF4-FFF2-40B4-BE49-F238E27FC236}">
                <a16:creationId xmlns:a16="http://schemas.microsoft.com/office/drawing/2014/main" id="{7B4ED0A1-56A5-E7EF-EDA4-272F1569BB9C}"/>
              </a:ext>
            </a:extLst>
          </p:cNvPr>
          <p:cNvSpPr/>
          <p:nvPr/>
        </p:nvSpPr>
        <p:spPr>
          <a:xfrm>
            <a:off x="9160510" y="3693159"/>
            <a:ext cx="2797810" cy="635001"/>
          </a:xfrm>
          <a:prstGeom prst="frame">
            <a:avLst>
              <a:gd name="adj1" fmla="val 4835"/>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50">
              <a:solidFill>
                <a:schemeClr val="tx1"/>
              </a:solidFill>
            </a:endParaRPr>
          </a:p>
        </p:txBody>
      </p:sp>
    </p:spTree>
    <p:extLst>
      <p:ext uri="{BB962C8B-B14F-4D97-AF65-F5344CB8AC3E}">
        <p14:creationId xmlns:p14="http://schemas.microsoft.com/office/powerpoint/2010/main" val="2961584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6</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FORTRAN Codes</a:t>
            </a:r>
          </a:p>
        </p:txBody>
      </p:sp>
      <p:sp>
        <p:nvSpPr>
          <p:cNvPr id="6" name="Content Placeholder 5">
            <a:extLst>
              <a:ext uri="{FF2B5EF4-FFF2-40B4-BE49-F238E27FC236}">
                <a16:creationId xmlns:a16="http://schemas.microsoft.com/office/drawing/2014/main" id="{65F5D6B4-5DDE-444F-F68E-35200ABE3E67}"/>
              </a:ext>
            </a:extLst>
          </p:cNvPr>
          <p:cNvSpPr>
            <a:spLocks noGrp="1"/>
          </p:cNvSpPr>
          <p:nvPr>
            <p:ph sz="quarter" idx="20"/>
          </p:nvPr>
        </p:nvSpPr>
        <p:spPr/>
        <p:txBody>
          <a:bodyPr/>
          <a:lstStyle/>
          <a:p>
            <a:endParaRPr lang="en-US"/>
          </a:p>
        </p:txBody>
      </p:sp>
      <p:pic>
        <p:nvPicPr>
          <p:cNvPr id="7" name="Picture 6">
            <a:extLst>
              <a:ext uri="{FF2B5EF4-FFF2-40B4-BE49-F238E27FC236}">
                <a16:creationId xmlns:a16="http://schemas.microsoft.com/office/drawing/2014/main" id="{84DB68AE-AEF1-DB1A-AABC-466DD32F58C4}"/>
              </a:ext>
            </a:extLst>
          </p:cNvPr>
          <p:cNvPicPr>
            <a:picLocks noChangeAspect="1"/>
          </p:cNvPicPr>
          <p:nvPr/>
        </p:nvPicPr>
        <p:blipFill>
          <a:blip r:embed="rId2"/>
          <a:stretch>
            <a:fillRect/>
          </a:stretch>
        </p:blipFill>
        <p:spPr>
          <a:xfrm>
            <a:off x="2394629" y="1050385"/>
            <a:ext cx="10467931" cy="6722015"/>
          </a:xfrm>
          <a:prstGeom prst="rect">
            <a:avLst/>
          </a:prstGeom>
        </p:spPr>
      </p:pic>
    </p:spTree>
    <p:extLst>
      <p:ext uri="{BB962C8B-B14F-4D97-AF65-F5344CB8AC3E}">
        <p14:creationId xmlns:p14="http://schemas.microsoft.com/office/powerpoint/2010/main" val="426528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GASPAR Main Screen</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pPr>
              <a:lnSpc>
                <a:spcPct val="100000"/>
              </a:lnSpc>
              <a:spcBef>
                <a:spcPts val="0"/>
              </a:spcBef>
            </a:pPr>
            <a:r>
              <a:rPr lang="en-US" dirty="0"/>
              <a:t>Contains three main functional areas:</a:t>
            </a:r>
          </a:p>
          <a:p>
            <a:pPr lvl="1">
              <a:lnSpc>
                <a:spcPct val="120000"/>
              </a:lnSpc>
              <a:spcBef>
                <a:spcPts val="0"/>
              </a:spcBef>
            </a:pPr>
            <a:r>
              <a:rPr lang="en-US" dirty="0"/>
              <a:t>the toolbar and initial setup area, </a:t>
            </a:r>
          </a:p>
          <a:p>
            <a:pPr lvl="1">
              <a:lnSpc>
                <a:spcPct val="120000"/>
              </a:lnSpc>
              <a:spcBef>
                <a:spcPts val="0"/>
              </a:spcBef>
            </a:pPr>
            <a:r>
              <a:rPr lang="en-US" dirty="0"/>
              <a:t>data input tabs area and </a:t>
            </a:r>
          </a:p>
          <a:p>
            <a:pPr lvl="1">
              <a:lnSpc>
                <a:spcPct val="120000"/>
              </a:lnSpc>
              <a:spcBef>
                <a:spcPts val="0"/>
              </a:spcBef>
            </a:pPr>
            <a:r>
              <a:rPr lang="en-US" dirty="0"/>
              <a:t>code execution and reports area </a:t>
            </a:r>
          </a:p>
          <a:p>
            <a:endParaRPr lang="en-US" dirty="0"/>
          </a:p>
        </p:txBody>
      </p:sp>
      <p:pic>
        <p:nvPicPr>
          <p:cNvPr id="6" name="Picture 5" descr="A screenshot of a computer&#10;&#10;Description automatically generated">
            <a:extLst>
              <a:ext uri="{FF2B5EF4-FFF2-40B4-BE49-F238E27FC236}">
                <a16:creationId xmlns:a16="http://schemas.microsoft.com/office/drawing/2014/main" id="{1D68E79F-E6BA-0268-CEEB-A94EA3799A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6346" y="1836000"/>
            <a:ext cx="6961173" cy="5707800"/>
          </a:xfrm>
          <a:prstGeom prst="rect">
            <a:avLst/>
          </a:prstGeom>
        </p:spPr>
      </p:pic>
      <p:cxnSp>
        <p:nvCxnSpPr>
          <p:cNvPr id="13" name="Straight Arrow Connector 12">
            <a:extLst>
              <a:ext uri="{FF2B5EF4-FFF2-40B4-BE49-F238E27FC236}">
                <a16:creationId xmlns:a16="http://schemas.microsoft.com/office/drawing/2014/main" id="{EEC00621-66FC-B3E0-B5F5-A8218CF55146}"/>
              </a:ext>
            </a:extLst>
          </p:cNvPr>
          <p:cNvCxnSpPr>
            <a:cxnSpLocks/>
          </p:cNvCxnSpPr>
          <p:nvPr/>
        </p:nvCxnSpPr>
        <p:spPr>
          <a:xfrm>
            <a:off x="6487493" y="4333010"/>
            <a:ext cx="827707" cy="2725412"/>
          </a:xfrm>
          <a:prstGeom prst="straightConnector1">
            <a:avLst/>
          </a:prstGeom>
          <a:noFill/>
          <a:ln w="19050" cap="flat" cmpd="sng" algn="ctr">
            <a:solidFill>
              <a:srgbClr val="00B0F0"/>
            </a:solidFill>
            <a:prstDash val="solid"/>
            <a:tailEnd type="triangle"/>
          </a:ln>
          <a:effectLst/>
        </p:spPr>
      </p:cxnSp>
      <p:cxnSp>
        <p:nvCxnSpPr>
          <p:cNvPr id="14" name="Straight Arrow Connector 13">
            <a:extLst>
              <a:ext uri="{FF2B5EF4-FFF2-40B4-BE49-F238E27FC236}">
                <a16:creationId xmlns:a16="http://schemas.microsoft.com/office/drawing/2014/main" id="{D4EECFFC-28C0-1525-EACB-D108C64D8077}"/>
              </a:ext>
            </a:extLst>
          </p:cNvPr>
          <p:cNvCxnSpPr>
            <a:cxnSpLocks/>
          </p:cNvCxnSpPr>
          <p:nvPr/>
        </p:nvCxnSpPr>
        <p:spPr>
          <a:xfrm flipV="1">
            <a:off x="6739387" y="2400735"/>
            <a:ext cx="645360" cy="698550"/>
          </a:xfrm>
          <a:prstGeom prst="straightConnector1">
            <a:avLst/>
          </a:prstGeom>
          <a:noFill/>
          <a:ln w="19050"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84114D78-7C7E-337B-46FF-BF836E9C9171}"/>
              </a:ext>
            </a:extLst>
          </p:cNvPr>
          <p:cNvCxnSpPr>
            <a:cxnSpLocks/>
          </p:cNvCxnSpPr>
          <p:nvPr/>
        </p:nvCxnSpPr>
        <p:spPr>
          <a:xfrm>
            <a:off x="6265703" y="3659693"/>
            <a:ext cx="645360" cy="38101"/>
          </a:xfrm>
          <a:prstGeom prst="straightConnector1">
            <a:avLst/>
          </a:prstGeom>
          <a:noFill/>
          <a:ln w="19050" cap="flat" cmpd="sng" algn="ctr">
            <a:solidFill>
              <a:srgbClr val="00B0F0"/>
            </a:solidFill>
            <a:prstDash val="solid"/>
            <a:tailEnd type="triangle"/>
          </a:ln>
          <a:effectLst/>
        </p:spPr>
      </p:cxnSp>
      <p:sp>
        <p:nvSpPr>
          <p:cNvPr id="18" name="Frame 17">
            <a:extLst>
              <a:ext uri="{FF2B5EF4-FFF2-40B4-BE49-F238E27FC236}">
                <a16:creationId xmlns:a16="http://schemas.microsoft.com/office/drawing/2014/main" id="{62B8B917-D9AD-588D-C0EE-88872F11B69C}"/>
              </a:ext>
            </a:extLst>
          </p:cNvPr>
          <p:cNvSpPr/>
          <p:nvPr/>
        </p:nvSpPr>
        <p:spPr>
          <a:xfrm flipV="1">
            <a:off x="7539824" y="2629336"/>
            <a:ext cx="6806096" cy="4259144"/>
          </a:xfrm>
          <a:prstGeom prst="frame">
            <a:avLst>
              <a:gd name="adj1" fmla="val 1332"/>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
        <p:nvSpPr>
          <p:cNvPr id="20" name="Frame 19">
            <a:extLst>
              <a:ext uri="{FF2B5EF4-FFF2-40B4-BE49-F238E27FC236}">
                <a16:creationId xmlns:a16="http://schemas.microsoft.com/office/drawing/2014/main" id="{1DDA8A24-8012-2EF7-9D6E-65E4BDF36042}"/>
              </a:ext>
            </a:extLst>
          </p:cNvPr>
          <p:cNvSpPr/>
          <p:nvPr/>
        </p:nvSpPr>
        <p:spPr>
          <a:xfrm>
            <a:off x="7486346" y="2024418"/>
            <a:ext cx="1291894" cy="376317"/>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
        <p:nvSpPr>
          <p:cNvPr id="22" name="Frame 21">
            <a:extLst>
              <a:ext uri="{FF2B5EF4-FFF2-40B4-BE49-F238E27FC236}">
                <a16:creationId xmlns:a16="http://schemas.microsoft.com/office/drawing/2014/main" id="{02034D08-73C8-E777-18C6-1C55B3E7E009}"/>
              </a:ext>
            </a:extLst>
          </p:cNvPr>
          <p:cNvSpPr/>
          <p:nvPr/>
        </p:nvSpPr>
        <p:spPr>
          <a:xfrm>
            <a:off x="7539824" y="7094490"/>
            <a:ext cx="6806096" cy="449309"/>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
        <p:nvSpPr>
          <p:cNvPr id="23" name="TextBox 22">
            <a:extLst>
              <a:ext uri="{FF2B5EF4-FFF2-40B4-BE49-F238E27FC236}">
                <a16:creationId xmlns:a16="http://schemas.microsoft.com/office/drawing/2014/main" id="{268A01FC-62F6-23CF-CF0C-D75E6007076C}"/>
              </a:ext>
            </a:extLst>
          </p:cNvPr>
          <p:cNvSpPr txBox="1"/>
          <p:nvPr/>
        </p:nvSpPr>
        <p:spPr>
          <a:xfrm>
            <a:off x="2050748" y="6411426"/>
            <a:ext cx="4739283" cy="830997"/>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ea typeface="ＭＳ Ｐゴシック" panose="020B0600070205080204" pitchFamily="34" charset="-128"/>
              </a:rPr>
              <a:t>NOTE: GASPAR opens with the last saved database</a:t>
            </a:r>
          </a:p>
        </p:txBody>
      </p:sp>
    </p:spTree>
    <p:extLst>
      <p:ext uri="{BB962C8B-B14F-4D97-AF65-F5344CB8AC3E}">
        <p14:creationId xmlns:p14="http://schemas.microsoft.com/office/powerpoint/2010/main" val="1543350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1</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Start-up</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lvl="0">
              <a:lnSpc>
                <a:spcPct val="100000"/>
              </a:lnSpc>
              <a:spcBef>
                <a:spcPts val="0"/>
              </a:spcBef>
              <a:spcAft>
                <a:spcPts val="600"/>
              </a:spcAft>
            </a:pPr>
            <a:r>
              <a:rPr lang="en-US" b="1" dirty="0"/>
              <a:t>New</a:t>
            </a:r>
            <a:r>
              <a:rPr lang="en-US" dirty="0"/>
              <a:t> ─ Select this option to begin a new GASPAR case.  This will clear the database from any previously input information.</a:t>
            </a:r>
          </a:p>
          <a:p>
            <a:pPr lvl="0">
              <a:lnSpc>
                <a:spcPct val="100000"/>
              </a:lnSpc>
              <a:spcBef>
                <a:spcPts val="0"/>
              </a:spcBef>
              <a:spcAft>
                <a:spcPts val="600"/>
              </a:spcAft>
            </a:pPr>
            <a:r>
              <a:rPr lang="en-US" b="1" dirty="0"/>
              <a:t>Open GN3 File </a:t>
            </a:r>
            <a:r>
              <a:rPr lang="en-US" dirty="0"/>
              <a:t>─ Select this option to access and open a “*.GN3” file that was previously created with NRCDose3.</a:t>
            </a:r>
          </a:p>
          <a:p>
            <a:pPr lvl="0">
              <a:lnSpc>
                <a:spcPct val="100000"/>
              </a:lnSpc>
              <a:spcBef>
                <a:spcPts val="0"/>
              </a:spcBef>
              <a:spcAft>
                <a:spcPts val="600"/>
              </a:spcAft>
            </a:pPr>
            <a:r>
              <a:rPr lang="en-US" b="1" dirty="0"/>
              <a:t>Save to Database </a:t>
            </a:r>
            <a:r>
              <a:rPr lang="en-US" dirty="0"/>
              <a:t>─ Choose this option to save the current case to the database.  When GASPAR starts, it loads the data that was last saved (typically from the last, previous run), populating all GASPAR screens and windows.</a:t>
            </a:r>
          </a:p>
          <a:p>
            <a:pPr lvl="0">
              <a:lnSpc>
                <a:spcPct val="100000"/>
              </a:lnSpc>
              <a:spcBef>
                <a:spcPts val="0"/>
              </a:spcBef>
              <a:spcAft>
                <a:spcPts val="600"/>
              </a:spcAft>
            </a:pPr>
            <a:r>
              <a:rPr lang="en-US" b="1" dirty="0"/>
              <a:t>Save to GN3 File </a:t>
            </a:r>
            <a:r>
              <a:rPr lang="en-US" dirty="0"/>
              <a:t>─ Choose this option to save the completed case to a “*.GN3” file.  This allows the file to be saved for later use, or for sharing with others.</a:t>
            </a:r>
          </a:p>
          <a:p>
            <a:pPr lvl="0">
              <a:lnSpc>
                <a:spcPct val="100000"/>
              </a:lnSpc>
              <a:spcBef>
                <a:spcPts val="0"/>
              </a:spcBef>
              <a:spcAft>
                <a:spcPts val="600"/>
              </a:spcAft>
            </a:pPr>
            <a:r>
              <a:rPr lang="en-US" b="1" dirty="0"/>
              <a:t>Delete</a:t>
            </a:r>
            <a:r>
              <a:rPr lang="en-US" dirty="0"/>
              <a:t> ─ Choose this option to open an explorer window that will allow the user to delete any previously saved “*.GN3” files.</a:t>
            </a:r>
          </a:p>
          <a:p>
            <a:pPr>
              <a:lnSpc>
                <a:spcPct val="100000"/>
              </a:lnSpc>
            </a:pPr>
            <a:endParaRPr lang="en-US" dirty="0"/>
          </a:p>
        </p:txBody>
      </p:sp>
    </p:spTree>
    <p:extLst>
      <p:ext uri="{BB962C8B-B14F-4D97-AF65-F5344CB8AC3E}">
        <p14:creationId xmlns:p14="http://schemas.microsoft.com/office/powerpoint/2010/main" val="3381249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screenshot of a computer&#10;&#10;Description automatically generated">
            <a:extLst>
              <a:ext uri="{FF2B5EF4-FFF2-40B4-BE49-F238E27FC236}">
                <a16:creationId xmlns:a16="http://schemas.microsoft.com/office/drawing/2014/main" id="{A92203E7-71BC-EF4B-DA77-98BE687C5E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0210" y="1341120"/>
            <a:ext cx="7347310" cy="6024413"/>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2</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GASPAR Main Screen</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pPr>
              <a:spcBef>
                <a:spcPts val="0"/>
              </a:spcBef>
              <a:spcAft>
                <a:spcPts val="600"/>
              </a:spcAft>
            </a:pPr>
            <a:r>
              <a:rPr lang="en-US" dirty="0"/>
              <a:t>Enter a Case Title</a:t>
            </a:r>
          </a:p>
          <a:p>
            <a:pPr>
              <a:spcBef>
                <a:spcPts val="0"/>
              </a:spcBef>
              <a:spcAft>
                <a:spcPts val="0"/>
              </a:spcAft>
            </a:pPr>
            <a:r>
              <a:rPr lang="en-US" dirty="0"/>
              <a:t>Select dose factors:</a:t>
            </a:r>
          </a:p>
          <a:p>
            <a:pPr lvl="1">
              <a:spcBef>
                <a:spcPts val="0"/>
              </a:spcBef>
              <a:spcAft>
                <a:spcPts val="0"/>
              </a:spcAft>
            </a:pPr>
            <a:r>
              <a:rPr lang="en-US" dirty="0"/>
              <a:t>ICRP-2 (Default)</a:t>
            </a:r>
          </a:p>
          <a:p>
            <a:pPr lvl="1">
              <a:spcBef>
                <a:spcPts val="0"/>
              </a:spcBef>
              <a:spcAft>
                <a:spcPts val="0"/>
              </a:spcAft>
            </a:pPr>
            <a:r>
              <a:rPr lang="en-US" dirty="0"/>
              <a:t>ICRP-30</a:t>
            </a:r>
          </a:p>
          <a:p>
            <a:pPr lvl="1">
              <a:spcBef>
                <a:spcPts val="0"/>
              </a:spcBef>
              <a:spcAft>
                <a:spcPts val="600"/>
              </a:spcAft>
            </a:pPr>
            <a:r>
              <a:rPr lang="en-US" dirty="0"/>
              <a:t>ICRP-72</a:t>
            </a:r>
          </a:p>
          <a:p>
            <a:pPr>
              <a:spcBef>
                <a:spcPts val="0"/>
              </a:spcBef>
              <a:spcAft>
                <a:spcPts val="600"/>
              </a:spcAft>
            </a:pPr>
            <a:r>
              <a:rPr lang="en-US" dirty="0"/>
              <a:t>Option for individual doses only</a:t>
            </a:r>
          </a:p>
          <a:p>
            <a:pPr>
              <a:spcBef>
                <a:spcPts val="0"/>
              </a:spcBef>
              <a:spcAft>
                <a:spcPts val="600"/>
              </a:spcAft>
            </a:pPr>
            <a:r>
              <a:rPr lang="en-US" dirty="0"/>
              <a:t>Printing cumulative or detailed reports</a:t>
            </a:r>
          </a:p>
          <a:p>
            <a:pPr>
              <a:spcBef>
                <a:spcPts val="0"/>
              </a:spcBef>
              <a:spcAft>
                <a:spcPts val="600"/>
              </a:spcAft>
            </a:pPr>
            <a:r>
              <a:rPr lang="en-US" dirty="0"/>
              <a:t>Printing dose factor library </a:t>
            </a:r>
          </a:p>
          <a:p>
            <a:pPr>
              <a:spcBef>
                <a:spcPts val="0"/>
              </a:spcBef>
              <a:spcAft>
                <a:spcPts val="600"/>
              </a:spcAft>
            </a:pPr>
            <a:r>
              <a:rPr lang="en-US" dirty="0"/>
              <a:t>PARTS calculations (dose conversion factors for site-specific modeling; used in ODCM)</a:t>
            </a:r>
          </a:p>
          <a:p>
            <a:endParaRPr lang="en-US" dirty="0"/>
          </a:p>
        </p:txBody>
      </p:sp>
      <p:sp>
        <p:nvSpPr>
          <p:cNvPr id="20" name="Frame 19">
            <a:extLst>
              <a:ext uri="{FF2B5EF4-FFF2-40B4-BE49-F238E27FC236}">
                <a16:creationId xmlns:a16="http://schemas.microsoft.com/office/drawing/2014/main" id="{1DDA8A24-8012-2EF7-9D6E-65E4BDF36042}"/>
              </a:ext>
            </a:extLst>
          </p:cNvPr>
          <p:cNvSpPr/>
          <p:nvPr/>
        </p:nvSpPr>
        <p:spPr>
          <a:xfrm>
            <a:off x="7745570" y="1797070"/>
            <a:ext cx="2201070" cy="376317"/>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
        <p:nvSpPr>
          <p:cNvPr id="23" name="TextBox 22">
            <a:extLst>
              <a:ext uri="{FF2B5EF4-FFF2-40B4-BE49-F238E27FC236}">
                <a16:creationId xmlns:a16="http://schemas.microsoft.com/office/drawing/2014/main" id="{268A01FC-62F6-23CF-CF0C-D75E6007076C}"/>
              </a:ext>
            </a:extLst>
          </p:cNvPr>
          <p:cNvSpPr txBox="1"/>
          <p:nvPr/>
        </p:nvSpPr>
        <p:spPr>
          <a:xfrm>
            <a:off x="3243420" y="7495025"/>
            <a:ext cx="7881780" cy="461665"/>
          </a:xfrm>
          <a:prstGeom prst="rect">
            <a:avLst/>
          </a:prstGeom>
          <a:solidFill>
            <a:srgbClr val="CCECFF"/>
          </a:solidFill>
        </p:spPr>
        <p:txBody>
          <a:bodyPr wrap="square" rtlCol="0">
            <a:spAutoFit/>
          </a:bodyPr>
          <a:lstStyle/>
          <a:p>
            <a:pPr algn="ctr"/>
            <a:r>
              <a:rPr lang="en-US" sz="2400" dirty="0">
                <a:solidFill>
                  <a:srgbClr val="18335A"/>
                </a:solidFill>
              </a:rPr>
              <a:t>NOTE: Changing DCFs will re-initialize the source term</a:t>
            </a:r>
          </a:p>
        </p:txBody>
      </p:sp>
      <p:sp>
        <p:nvSpPr>
          <p:cNvPr id="7" name="Frame 6">
            <a:extLst>
              <a:ext uri="{FF2B5EF4-FFF2-40B4-BE49-F238E27FC236}">
                <a16:creationId xmlns:a16="http://schemas.microsoft.com/office/drawing/2014/main" id="{BB326889-A9E6-CFCD-9834-FEF3279F384D}"/>
              </a:ext>
            </a:extLst>
          </p:cNvPr>
          <p:cNvSpPr/>
          <p:nvPr/>
        </p:nvSpPr>
        <p:spPr>
          <a:xfrm>
            <a:off x="11911170" y="1861427"/>
            <a:ext cx="2201070" cy="376317"/>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1946563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6950BFC3-D8DA-4A85-94F7-54DA5524770B}">
      <p188:commentRel xmlns:p188="http://schemas.microsoft.com/office/powerpoint/2018/8/main" r:id="rId2"/>
    </p:ext>
  </p:extLs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screenshot of a computer&#10;&#10;Description automatically generated">
            <a:extLst>
              <a:ext uri="{FF2B5EF4-FFF2-40B4-BE49-F238E27FC236}">
                <a16:creationId xmlns:a16="http://schemas.microsoft.com/office/drawing/2014/main" id="{A92203E7-71BC-EF4B-DA77-98BE687C5E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0210" y="1341120"/>
            <a:ext cx="7347310" cy="6024413"/>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3</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GASPAR Main Screen</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pPr>
              <a:lnSpc>
                <a:spcPct val="110000"/>
              </a:lnSpc>
              <a:spcBef>
                <a:spcPts val="0"/>
              </a:spcBef>
            </a:pPr>
            <a:r>
              <a:rPr lang="en-US" dirty="0"/>
              <a:t>Seven data input tabs:</a:t>
            </a:r>
          </a:p>
          <a:p>
            <a:pPr lvl="1">
              <a:lnSpc>
                <a:spcPct val="110000"/>
              </a:lnSpc>
              <a:spcBef>
                <a:spcPts val="0"/>
              </a:spcBef>
            </a:pPr>
            <a:r>
              <a:rPr lang="en-US" dirty="0"/>
              <a:t>Options</a:t>
            </a:r>
          </a:p>
          <a:p>
            <a:pPr lvl="1">
              <a:lnSpc>
                <a:spcPct val="110000"/>
              </a:lnSpc>
              <a:spcBef>
                <a:spcPts val="0"/>
              </a:spcBef>
            </a:pPr>
            <a:r>
              <a:rPr lang="en-US" dirty="0"/>
              <a:t>Source Term</a:t>
            </a:r>
          </a:p>
          <a:p>
            <a:pPr lvl="1">
              <a:lnSpc>
                <a:spcPct val="110000"/>
              </a:lnSpc>
              <a:spcBef>
                <a:spcPts val="0"/>
              </a:spcBef>
            </a:pPr>
            <a:r>
              <a:rPr lang="en-US" dirty="0"/>
              <a:t>Pop/Prod Data</a:t>
            </a:r>
          </a:p>
          <a:p>
            <a:pPr lvl="1">
              <a:lnSpc>
                <a:spcPct val="110000"/>
              </a:lnSpc>
              <a:spcBef>
                <a:spcPts val="0"/>
              </a:spcBef>
            </a:pPr>
            <a:r>
              <a:rPr lang="en-US" dirty="0"/>
              <a:t>Special Locations</a:t>
            </a:r>
          </a:p>
          <a:p>
            <a:pPr lvl="1">
              <a:lnSpc>
                <a:spcPct val="110000"/>
              </a:lnSpc>
              <a:spcBef>
                <a:spcPts val="0"/>
              </a:spcBef>
            </a:pPr>
            <a:r>
              <a:rPr lang="en-US" dirty="0"/>
              <a:t>Dose Factors</a:t>
            </a:r>
          </a:p>
          <a:p>
            <a:pPr lvl="1">
              <a:lnSpc>
                <a:spcPct val="110000"/>
              </a:lnSpc>
              <a:spcBef>
                <a:spcPts val="0"/>
              </a:spcBef>
            </a:pPr>
            <a:r>
              <a:rPr lang="en-US" dirty="0"/>
              <a:t>Pathway Factors</a:t>
            </a:r>
          </a:p>
          <a:p>
            <a:pPr lvl="1">
              <a:lnSpc>
                <a:spcPct val="110000"/>
              </a:lnSpc>
              <a:spcBef>
                <a:spcPts val="0"/>
              </a:spcBef>
            </a:pPr>
            <a:r>
              <a:rPr lang="en-US" dirty="0"/>
              <a:t>Consumption Values</a:t>
            </a:r>
          </a:p>
          <a:p>
            <a:endParaRPr lang="en-US" dirty="0"/>
          </a:p>
        </p:txBody>
      </p:sp>
      <p:sp>
        <p:nvSpPr>
          <p:cNvPr id="20" name="Frame 19">
            <a:extLst>
              <a:ext uri="{FF2B5EF4-FFF2-40B4-BE49-F238E27FC236}">
                <a16:creationId xmlns:a16="http://schemas.microsoft.com/office/drawing/2014/main" id="{1DDA8A24-8012-2EF7-9D6E-65E4BDF36042}"/>
              </a:ext>
            </a:extLst>
          </p:cNvPr>
          <p:cNvSpPr/>
          <p:nvPr/>
        </p:nvSpPr>
        <p:spPr>
          <a:xfrm>
            <a:off x="7100210" y="2087026"/>
            <a:ext cx="5147510" cy="376317"/>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4203203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GASPAR Options</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876800" cy="5486401"/>
          </a:xfrm>
        </p:spPr>
        <p:txBody>
          <a:bodyPr/>
          <a:lstStyle/>
          <a:p>
            <a:pPr>
              <a:lnSpc>
                <a:spcPct val="100000"/>
              </a:lnSpc>
              <a:spcBef>
                <a:spcPts val="0"/>
              </a:spcBef>
            </a:pPr>
            <a:r>
              <a:rPr lang="en-US" dirty="0"/>
              <a:t>Input site-specific for pathway modeling assumptions</a:t>
            </a:r>
          </a:p>
          <a:p>
            <a:pPr>
              <a:lnSpc>
                <a:spcPct val="100000"/>
              </a:lnSpc>
              <a:spcBef>
                <a:spcPts val="0"/>
              </a:spcBef>
            </a:pPr>
            <a:endParaRPr lang="en-US" sz="3600" dirty="0"/>
          </a:p>
        </p:txBody>
      </p:sp>
      <p:pic>
        <p:nvPicPr>
          <p:cNvPr id="6" name="Picture 5" descr="A screenshot of a computer&#10;&#10;Description automatically generated">
            <a:extLst>
              <a:ext uri="{FF2B5EF4-FFF2-40B4-BE49-F238E27FC236}">
                <a16:creationId xmlns:a16="http://schemas.microsoft.com/office/drawing/2014/main" id="{49CA346E-3BC1-1718-8BE3-9569752541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0960" y="1700028"/>
            <a:ext cx="6986677" cy="5737851"/>
          </a:xfrm>
          <a:prstGeom prst="rect">
            <a:avLst/>
          </a:prstGeom>
        </p:spPr>
      </p:pic>
    </p:spTree>
    <p:extLst>
      <p:ext uri="{BB962C8B-B14F-4D97-AF65-F5344CB8AC3E}">
        <p14:creationId xmlns:p14="http://schemas.microsoft.com/office/powerpoint/2010/main" val="32705180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5</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GASPAR - Biota</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5273040" cy="5486401"/>
          </a:xfrm>
        </p:spPr>
        <p:txBody>
          <a:bodyPr/>
          <a:lstStyle/>
          <a:p>
            <a:pPr>
              <a:lnSpc>
                <a:spcPct val="120000"/>
              </a:lnSpc>
              <a:spcBef>
                <a:spcPts val="0"/>
              </a:spcBef>
              <a:spcAft>
                <a:spcPts val="600"/>
              </a:spcAft>
            </a:pPr>
            <a:r>
              <a:rPr lang="en-US" dirty="0"/>
              <a:t>Modeling based on BNWL-1754 (same as LADTAP)</a:t>
            </a:r>
          </a:p>
          <a:p>
            <a:pPr>
              <a:lnSpc>
                <a:spcPct val="120000"/>
              </a:lnSpc>
              <a:spcBef>
                <a:spcPts val="0"/>
              </a:spcBef>
            </a:pPr>
            <a:r>
              <a:rPr lang="en-US" dirty="0"/>
              <a:t>Six (6) biota types automatically included</a:t>
            </a:r>
          </a:p>
          <a:p>
            <a:pPr lvl="1">
              <a:lnSpc>
                <a:spcPct val="120000"/>
              </a:lnSpc>
              <a:spcBef>
                <a:spcPts val="0"/>
              </a:spcBef>
              <a:spcAft>
                <a:spcPts val="600"/>
              </a:spcAft>
            </a:pPr>
            <a:r>
              <a:rPr lang="en-US" dirty="0"/>
              <a:t>muskrat, racoon, duck, heron, cow, and fox</a:t>
            </a:r>
          </a:p>
          <a:p>
            <a:pPr>
              <a:lnSpc>
                <a:spcPct val="120000"/>
              </a:lnSpc>
              <a:spcBef>
                <a:spcPts val="0"/>
              </a:spcBef>
            </a:pPr>
            <a:r>
              <a:rPr lang="en-US" dirty="0"/>
              <a:t>Option for user defined biota </a:t>
            </a:r>
          </a:p>
          <a:p>
            <a:pPr lvl="1">
              <a:lnSpc>
                <a:spcPct val="120000"/>
              </a:lnSpc>
              <a:spcBef>
                <a:spcPts val="0"/>
              </a:spcBef>
            </a:pPr>
            <a:r>
              <a:rPr lang="en-US" dirty="0"/>
              <a:t>Food type (limited to either herbivore or carnivore)</a:t>
            </a:r>
          </a:p>
          <a:p>
            <a:endParaRPr lang="en-US" dirty="0"/>
          </a:p>
        </p:txBody>
      </p:sp>
      <p:pic>
        <p:nvPicPr>
          <p:cNvPr id="4" name="Picture 3">
            <a:extLst>
              <a:ext uri="{FF2B5EF4-FFF2-40B4-BE49-F238E27FC236}">
                <a16:creationId xmlns:a16="http://schemas.microsoft.com/office/drawing/2014/main" id="{C27E8A9A-9841-9E1A-D27A-2969A02CC134}"/>
              </a:ext>
            </a:extLst>
          </p:cNvPr>
          <p:cNvPicPr>
            <a:picLocks noChangeAspect="1"/>
          </p:cNvPicPr>
          <p:nvPr/>
        </p:nvPicPr>
        <p:blipFill>
          <a:blip r:embed="rId2"/>
          <a:stretch>
            <a:fillRect/>
          </a:stretch>
        </p:blipFill>
        <p:spPr>
          <a:xfrm>
            <a:off x="6819952" y="1760738"/>
            <a:ext cx="7400955" cy="4411463"/>
          </a:xfrm>
          <a:prstGeom prst="rect">
            <a:avLst/>
          </a:prstGeom>
        </p:spPr>
      </p:pic>
    </p:spTree>
    <p:extLst>
      <p:ext uri="{BB962C8B-B14F-4D97-AF65-F5344CB8AC3E}">
        <p14:creationId xmlns:p14="http://schemas.microsoft.com/office/powerpoint/2010/main" val="2611043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Source Term</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pPr>
              <a:spcBef>
                <a:spcPts val="0"/>
              </a:spcBef>
              <a:spcAft>
                <a:spcPts val="600"/>
              </a:spcAft>
            </a:pPr>
            <a:r>
              <a:rPr lang="en-US" dirty="0"/>
              <a:t>Title</a:t>
            </a:r>
          </a:p>
          <a:p>
            <a:pPr>
              <a:spcBef>
                <a:spcPts val="0"/>
              </a:spcBef>
              <a:spcAft>
                <a:spcPts val="600"/>
              </a:spcAft>
            </a:pPr>
            <a:r>
              <a:rPr lang="en-US" dirty="0"/>
              <a:t>Source term multiplication</a:t>
            </a:r>
          </a:p>
          <a:p>
            <a:pPr>
              <a:spcBef>
                <a:spcPts val="0"/>
              </a:spcBef>
              <a:spcAft>
                <a:spcPts val="600"/>
              </a:spcAft>
            </a:pPr>
            <a:r>
              <a:rPr lang="en-US" dirty="0"/>
              <a:t>Add, delete or clear options</a:t>
            </a:r>
          </a:p>
          <a:p>
            <a:endParaRPr lang="en-US" dirty="0"/>
          </a:p>
        </p:txBody>
      </p:sp>
      <p:pic>
        <p:nvPicPr>
          <p:cNvPr id="4" name="Picture 3">
            <a:extLst>
              <a:ext uri="{FF2B5EF4-FFF2-40B4-BE49-F238E27FC236}">
                <a16:creationId xmlns:a16="http://schemas.microsoft.com/office/drawing/2014/main" id="{64F45CC2-8EBD-8E63-7F08-FFFC65D0A7DF}"/>
              </a:ext>
            </a:extLst>
          </p:cNvPr>
          <p:cNvPicPr>
            <a:picLocks noChangeAspect="1"/>
          </p:cNvPicPr>
          <p:nvPr/>
        </p:nvPicPr>
        <p:blipFill>
          <a:blip r:embed="rId2"/>
          <a:stretch>
            <a:fillRect/>
          </a:stretch>
        </p:blipFill>
        <p:spPr>
          <a:xfrm>
            <a:off x="6441846" y="1874290"/>
            <a:ext cx="7944308" cy="5486400"/>
          </a:xfrm>
          <a:prstGeom prst="rect">
            <a:avLst/>
          </a:prstGeom>
        </p:spPr>
      </p:pic>
      <p:sp>
        <p:nvSpPr>
          <p:cNvPr id="7" name="TextBox 6">
            <a:extLst>
              <a:ext uri="{FF2B5EF4-FFF2-40B4-BE49-F238E27FC236}">
                <a16:creationId xmlns:a16="http://schemas.microsoft.com/office/drawing/2014/main" id="{BEBD45A3-5939-1E2B-FED5-4CD4152B4D5B}"/>
              </a:ext>
            </a:extLst>
          </p:cNvPr>
          <p:cNvSpPr txBox="1"/>
          <p:nvPr/>
        </p:nvSpPr>
        <p:spPr>
          <a:xfrm>
            <a:off x="2768601" y="7543800"/>
            <a:ext cx="8483190" cy="461665"/>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ea typeface="ＭＳ Ｐゴシック" panose="020B0600070205080204" pitchFamily="34" charset="-128"/>
              </a:rPr>
              <a:t>NOTE: Only a single source term may be used for each case</a:t>
            </a:r>
          </a:p>
        </p:txBody>
      </p:sp>
    </p:spTree>
    <p:extLst>
      <p:ext uri="{BB962C8B-B14F-4D97-AF65-F5344CB8AC3E}">
        <p14:creationId xmlns:p14="http://schemas.microsoft.com/office/powerpoint/2010/main" val="4088682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Source Term</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dirty="0"/>
              <a:t>Select: </a:t>
            </a:r>
            <a:r>
              <a:rPr lang="en-US" b="1" dirty="0"/>
              <a:t>Add Nuclide</a:t>
            </a:r>
          </a:p>
          <a:p>
            <a:pPr lvl="1"/>
            <a:r>
              <a:rPr lang="en-US" dirty="0"/>
              <a:t>Pop-up menus with nuclide list </a:t>
            </a:r>
          </a:p>
          <a:p>
            <a:pPr lvl="1"/>
            <a:r>
              <a:rPr lang="en-US" dirty="0"/>
              <a:t>Highlight desired nuclide; use ”control” key to select multiple nuclides</a:t>
            </a:r>
          </a:p>
          <a:p>
            <a:r>
              <a:rPr lang="en-US" dirty="0"/>
              <a:t>Selecting </a:t>
            </a:r>
            <a:r>
              <a:rPr lang="en-US" b="1" dirty="0"/>
              <a:t>Add</a:t>
            </a:r>
            <a:r>
              <a:rPr lang="en-US" dirty="0"/>
              <a:t> will add them to list</a:t>
            </a:r>
          </a:p>
          <a:p>
            <a:r>
              <a:rPr lang="en-US" b="1" dirty="0"/>
              <a:t>Delete Nuclide</a:t>
            </a:r>
            <a:r>
              <a:rPr lang="en-US" dirty="0"/>
              <a:t> will delete selected nuclide</a:t>
            </a:r>
          </a:p>
          <a:p>
            <a:r>
              <a:rPr lang="en-US" b="1" dirty="0"/>
              <a:t>Clear</a:t>
            </a:r>
            <a:r>
              <a:rPr lang="en-US" dirty="0"/>
              <a:t> will clear all nuclides in the source term</a:t>
            </a:r>
          </a:p>
          <a:p>
            <a:endParaRPr lang="en-US" dirty="0"/>
          </a:p>
        </p:txBody>
      </p:sp>
      <p:pic>
        <p:nvPicPr>
          <p:cNvPr id="6" name="Picture 5">
            <a:extLst>
              <a:ext uri="{FF2B5EF4-FFF2-40B4-BE49-F238E27FC236}">
                <a16:creationId xmlns:a16="http://schemas.microsoft.com/office/drawing/2014/main" id="{D1F0E396-B307-80AA-F3F6-BDA0E67F90BA}"/>
              </a:ext>
            </a:extLst>
          </p:cNvPr>
          <p:cNvPicPr>
            <a:picLocks noChangeAspect="1"/>
          </p:cNvPicPr>
          <p:nvPr/>
        </p:nvPicPr>
        <p:blipFill>
          <a:blip r:embed="rId2"/>
          <a:stretch>
            <a:fillRect/>
          </a:stretch>
        </p:blipFill>
        <p:spPr>
          <a:xfrm>
            <a:off x="7315200" y="1809751"/>
            <a:ext cx="6905707" cy="4656646"/>
          </a:xfrm>
          <a:prstGeom prst="rect">
            <a:avLst/>
          </a:prstGeom>
        </p:spPr>
      </p:pic>
      <p:cxnSp>
        <p:nvCxnSpPr>
          <p:cNvPr id="8" name="Straight Arrow Connector 7">
            <a:extLst>
              <a:ext uri="{FF2B5EF4-FFF2-40B4-BE49-F238E27FC236}">
                <a16:creationId xmlns:a16="http://schemas.microsoft.com/office/drawing/2014/main" id="{D093E85A-1628-EA9E-9A8C-9F61BB6885A6}"/>
              </a:ext>
            </a:extLst>
          </p:cNvPr>
          <p:cNvCxnSpPr>
            <a:cxnSpLocks/>
          </p:cNvCxnSpPr>
          <p:nvPr/>
        </p:nvCxnSpPr>
        <p:spPr>
          <a:xfrm>
            <a:off x="6068803" y="2900923"/>
            <a:ext cx="1449597" cy="1676400"/>
          </a:xfrm>
          <a:prstGeom prst="straightConnector1">
            <a:avLst/>
          </a:prstGeom>
          <a:noFill/>
          <a:ln w="19050" cap="flat" cmpd="sng" algn="ctr">
            <a:solidFill>
              <a:srgbClr val="00B0F0"/>
            </a:solidFill>
            <a:prstDash val="solid"/>
            <a:tailEnd type="triangle"/>
          </a:ln>
          <a:effectLst/>
        </p:spPr>
      </p:cxnSp>
      <p:cxnSp>
        <p:nvCxnSpPr>
          <p:cNvPr id="9" name="Straight Arrow Connector 8">
            <a:extLst>
              <a:ext uri="{FF2B5EF4-FFF2-40B4-BE49-F238E27FC236}">
                <a16:creationId xmlns:a16="http://schemas.microsoft.com/office/drawing/2014/main" id="{B8CD1D11-1430-D98E-2694-FFC8C1D7B235}"/>
              </a:ext>
            </a:extLst>
          </p:cNvPr>
          <p:cNvCxnSpPr>
            <a:cxnSpLocks/>
          </p:cNvCxnSpPr>
          <p:nvPr/>
        </p:nvCxnSpPr>
        <p:spPr>
          <a:xfrm flipV="1">
            <a:off x="6068803" y="2794000"/>
            <a:ext cx="5544077" cy="1783323"/>
          </a:xfrm>
          <a:prstGeom prst="straightConnector1">
            <a:avLst/>
          </a:prstGeom>
          <a:noFill/>
          <a:ln w="190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84ED4979-2946-95AE-3CC1-D36F385588CC}"/>
              </a:ext>
            </a:extLst>
          </p:cNvPr>
          <p:cNvCxnSpPr>
            <a:cxnSpLocks/>
          </p:cNvCxnSpPr>
          <p:nvPr/>
        </p:nvCxnSpPr>
        <p:spPr>
          <a:xfrm flipV="1">
            <a:off x="6153489" y="5328677"/>
            <a:ext cx="1039791" cy="197046"/>
          </a:xfrm>
          <a:prstGeom prst="straightConnector1">
            <a:avLst/>
          </a:prstGeom>
          <a:noFill/>
          <a:ln w="19050" cap="flat" cmpd="sng" algn="ctr">
            <a:solidFill>
              <a:srgbClr val="00B0F0"/>
            </a:solidFill>
            <a:prstDash val="solid"/>
            <a:tailEnd type="triangle"/>
          </a:ln>
          <a:effectLst/>
        </p:spPr>
      </p:cxnSp>
      <p:cxnSp>
        <p:nvCxnSpPr>
          <p:cNvPr id="11" name="Straight Arrow Connector 10">
            <a:extLst>
              <a:ext uri="{FF2B5EF4-FFF2-40B4-BE49-F238E27FC236}">
                <a16:creationId xmlns:a16="http://schemas.microsoft.com/office/drawing/2014/main" id="{30B051D0-6045-720C-760B-53EFD1A3D6C6}"/>
              </a:ext>
            </a:extLst>
          </p:cNvPr>
          <p:cNvCxnSpPr>
            <a:cxnSpLocks/>
          </p:cNvCxnSpPr>
          <p:nvPr/>
        </p:nvCxnSpPr>
        <p:spPr>
          <a:xfrm flipV="1">
            <a:off x="6289040" y="6172201"/>
            <a:ext cx="1026160" cy="294196"/>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3457912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725E58A-5307-10E9-4B2D-6756D325CD36}"/>
              </a:ext>
            </a:extLst>
          </p:cNvPr>
          <p:cNvPicPr>
            <a:picLocks noChangeAspect="1"/>
          </p:cNvPicPr>
          <p:nvPr/>
        </p:nvPicPr>
        <p:blipFill>
          <a:blip r:embed="rId2"/>
          <a:stretch>
            <a:fillRect/>
          </a:stretch>
        </p:blipFill>
        <p:spPr>
          <a:xfrm>
            <a:off x="7088588" y="1762439"/>
            <a:ext cx="7132319" cy="4704722"/>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a:t>
            </a:r>
            <a:r>
              <a:rPr lang="en-US" altLang="en-US" sz="3600"/>
              <a:t>ICRP-30 and ICRP-72 DCFs</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pPr>
              <a:lnSpc>
                <a:spcPct val="110000"/>
              </a:lnSpc>
              <a:spcBef>
                <a:spcPts val="0"/>
              </a:spcBef>
            </a:pPr>
            <a:r>
              <a:rPr lang="en-US" dirty="0"/>
              <a:t>ICRP-30 and ICRP-72 DCFs, select the applicable solubility (f1) or lung clearance type (F, M, S) for each radionuclide  </a:t>
            </a:r>
          </a:p>
          <a:p>
            <a:endParaRPr lang="en-US" dirty="0"/>
          </a:p>
        </p:txBody>
      </p:sp>
      <p:cxnSp>
        <p:nvCxnSpPr>
          <p:cNvPr id="9" name="Straight Arrow Connector 8">
            <a:extLst>
              <a:ext uri="{FF2B5EF4-FFF2-40B4-BE49-F238E27FC236}">
                <a16:creationId xmlns:a16="http://schemas.microsoft.com/office/drawing/2014/main" id="{B8CD1D11-1430-D98E-2694-FFC8C1D7B235}"/>
              </a:ext>
            </a:extLst>
          </p:cNvPr>
          <p:cNvCxnSpPr>
            <a:cxnSpLocks/>
          </p:cNvCxnSpPr>
          <p:nvPr/>
        </p:nvCxnSpPr>
        <p:spPr>
          <a:xfrm>
            <a:off x="6068803" y="2631392"/>
            <a:ext cx="6753117" cy="91488"/>
          </a:xfrm>
          <a:prstGeom prst="straightConnector1">
            <a:avLst/>
          </a:prstGeom>
          <a:noFill/>
          <a:ln w="19050" cap="flat" cmpd="sng" algn="ctr">
            <a:solidFill>
              <a:srgbClr val="00B0F0"/>
            </a:solidFill>
            <a:prstDash val="solid"/>
            <a:tailEnd type="triangle"/>
          </a:ln>
          <a:effectLst/>
        </p:spPr>
      </p:cxnSp>
      <p:sp>
        <p:nvSpPr>
          <p:cNvPr id="4" name="Frame 3">
            <a:extLst>
              <a:ext uri="{FF2B5EF4-FFF2-40B4-BE49-F238E27FC236}">
                <a16:creationId xmlns:a16="http://schemas.microsoft.com/office/drawing/2014/main" id="{B1E8F4B1-8D67-DDCA-41FA-0EC3DD4CA72F}"/>
              </a:ext>
            </a:extLst>
          </p:cNvPr>
          <p:cNvSpPr/>
          <p:nvPr/>
        </p:nvSpPr>
        <p:spPr>
          <a:xfrm>
            <a:off x="7386320" y="4649469"/>
            <a:ext cx="863164" cy="342900"/>
          </a:xfrm>
          <a:prstGeom prst="frame">
            <a:avLst>
              <a:gd name="adj1" fmla="val 3394"/>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50">
              <a:solidFill>
                <a:schemeClr val="tx1"/>
              </a:solidFill>
            </a:endParaRPr>
          </a:p>
        </p:txBody>
      </p:sp>
      <p:sp>
        <p:nvSpPr>
          <p:cNvPr id="15" name="TextBox 14">
            <a:extLst>
              <a:ext uri="{FF2B5EF4-FFF2-40B4-BE49-F238E27FC236}">
                <a16:creationId xmlns:a16="http://schemas.microsoft.com/office/drawing/2014/main" id="{39DA6DAA-8D81-F91E-E9C3-2E9CE3BAF06C}"/>
              </a:ext>
            </a:extLst>
          </p:cNvPr>
          <p:cNvSpPr txBox="1"/>
          <p:nvPr/>
        </p:nvSpPr>
        <p:spPr>
          <a:xfrm>
            <a:off x="2903083" y="7120670"/>
            <a:ext cx="8824233" cy="430887"/>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200" b="0" i="0" u="none" strike="noStrike" kern="0" cap="none" spc="0" normalizeH="0" baseline="0" noProof="0">
                <a:ln>
                  <a:noFill/>
                </a:ln>
                <a:solidFill>
                  <a:srgbClr val="000000"/>
                </a:solidFill>
                <a:effectLst/>
                <a:uLnTx/>
                <a:uFillTx/>
                <a:ea typeface="ＭＳ Ｐゴシック" panose="020B0600070205080204" pitchFamily="34" charset="-128"/>
              </a:rPr>
              <a:t>NOTE: Only one solubility or inhalation class allowed per radionuclide</a:t>
            </a:r>
          </a:p>
        </p:txBody>
      </p:sp>
    </p:spTree>
    <p:extLst>
      <p:ext uri="{BB962C8B-B14F-4D97-AF65-F5344CB8AC3E}">
        <p14:creationId xmlns:p14="http://schemas.microsoft.com/office/powerpoint/2010/main" val="10574366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hart&#10;&#10;Description automatically generated">
            <a:extLst>
              <a:ext uri="{FF2B5EF4-FFF2-40B4-BE49-F238E27FC236}">
                <a16:creationId xmlns:a16="http://schemas.microsoft.com/office/drawing/2014/main" id="{9A5AC12B-98FD-ABA7-3C98-2D2F9FBF94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7680" y="1599926"/>
            <a:ext cx="7609839" cy="6234103"/>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6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a:t>
            </a:r>
            <a:r>
              <a:rPr lang="en-US" sz="3600"/>
              <a:t>Population/Production Data</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dirty="0"/>
              <a:t>Used for population dose calculations only</a:t>
            </a:r>
          </a:p>
          <a:p>
            <a:r>
              <a:rPr lang="en-US" dirty="0"/>
              <a:t>Dropdown menu for data type</a:t>
            </a:r>
          </a:p>
          <a:p>
            <a:pPr lvl="1"/>
            <a:r>
              <a:rPr lang="en-US" dirty="0"/>
              <a:t>Population</a:t>
            </a:r>
          </a:p>
          <a:p>
            <a:pPr lvl="1"/>
            <a:r>
              <a:rPr lang="en-US" dirty="0"/>
              <a:t>Milk</a:t>
            </a:r>
          </a:p>
          <a:p>
            <a:pPr lvl="1"/>
            <a:r>
              <a:rPr lang="en-US" dirty="0"/>
              <a:t>Meat</a:t>
            </a:r>
          </a:p>
          <a:p>
            <a:pPr lvl="1"/>
            <a:r>
              <a:rPr lang="en-US" dirty="0"/>
              <a:t>Vegetable</a:t>
            </a:r>
          </a:p>
          <a:p>
            <a:pPr lvl="1"/>
            <a:r>
              <a:rPr lang="en-US" dirty="0"/>
              <a:t>Meteorology</a:t>
            </a:r>
          </a:p>
          <a:p>
            <a:r>
              <a:rPr lang="en-US" dirty="0"/>
              <a:t>Except for meteorology, 50 mile data may be entered rather than sector segmented data</a:t>
            </a:r>
          </a:p>
          <a:p>
            <a:endParaRPr lang="en-US" dirty="0"/>
          </a:p>
        </p:txBody>
      </p:sp>
      <p:cxnSp>
        <p:nvCxnSpPr>
          <p:cNvPr id="9" name="Straight Arrow Connector 8">
            <a:extLst>
              <a:ext uri="{FF2B5EF4-FFF2-40B4-BE49-F238E27FC236}">
                <a16:creationId xmlns:a16="http://schemas.microsoft.com/office/drawing/2014/main" id="{B8CD1D11-1430-D98E-2694-FFC8C1D7B235}"/>
              </a:ext>
            </a:extLst>
          </p:cNvPr>
          <p:cNvCxnSpPr>
            <a:cxnSpLocks/>
          </p:cNvCxnSpPr>
          <p:nvPr/>
        </p:nvCxnSpPr>
        <p:spPr>
          <a:xfrm flipV="1">
            <a:off x="6187440" y="2885440"/>
            <a:ext cx="4653280" cy="3286761"/>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958358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7</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XOQDOQ</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r>
              <a:rPr lang="en-US" altLang="en-US" dirty="0"/>
              <a:t>Evaluation of transport, diffusion, and deposition of airborne radiological effluents</a:t>
            </a:r>
          </a:p>
          <a:p>
            <a:r>
              <a:rPr lang="en-US" altLang="en-US" dirty="0"/>
              <a:t>Routine releases</a:t>
            </a:r>
          </a:p>
          <a:p>
            <a:r>
              <a:rPr lang="en-US" altLang="en-US" dirty="0"/>
              <a:t>Intermittent releases</a:t>
            </a:r>
          </a:p>
          <a:p>
            <a:r>
              <a:rPr lang="en-US" altLang="en-US" dirty="0"/>
              <a:t>Non-emergency</a:t>
            </a:r>
          </a:p>
          <a:p>
            <a:r>
              <a:rPr lang="en-US" altLang="en-US" dirty="0"/>
              <a:t>Calculates atmospheric dispersion factors (χ/Q) and deposition factors (D/Q)</a:t>
            </a:r>
          </a:p>
          <a:p>
            <a:r>
              <a:rPr lang="en-US" altLang="en-US" dirty="0"/>
              <a:t>Predefined segmented distances by compass sectors out to 50 miles</a:t>
            </a:r>
          </a:p>
          <a:p>
            <a:r>
              <a:rPr lang="en-US" altLang="en-US" dirty="0"/>
              <a:t>User defined points of interest</a:t>
            </a:r>
          </a:p>
        </p:txBody>
      </p:sp>
    </p:spTree>
    <p:extLst>
      <p:ext uri="{BB962C8B-B14F-4D97-AF65-F5344CB8AC3E}">
        <p14:creationId xmlns:p14="http://schemas.microsoft.com/office/powerpoint/2010/main" val="1804689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aphical user interface&#10;&#10;Description automatically generated">
            <a:extLst>
              <a:ext uri="{FF2B5EF4-FFF2-40B4-BE49-F238E27FC236}">
                <a16:creationId xmlns:a16="http://schemas.microsoft.com/office/drawing/2014/main" id="{D71E608A-D2DF-CAC7-CF00-2703204BA4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8800" y="1587488"/>
            <a:ext cx="7538719" cy="6175839"/>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a:t>
            </a:r>
            <a:r>
              <a:rPr lang="en-US" sz="3600"/>
              <a:t>Population/Production Data</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pPr>
              <a:spcBef>
                <a:spcPts val="0"/>
              </a:spcBef>
              <a:spcAft>
                <a:spcPts val="600"/>
              </a:spcAft>
            </a:pPr>
            <a:r>
              <a:rPr lang="en-US" sz="2800" dirty="0"/>
              <a:t>Applies for population, milk, meat, and vegetable production</a:t>
            </a:r>
          </a:p>
          <a:p>
            <a:pPr>
              <a:spcBef>
                <a:spcPts val="0"/>
              </a:spcBef>
              <a:spcAft>
                <a:spcPts val="600"/>
              </a:spcAft>
            </a:pPr>
            <a:r>
              <a:rPr lang="en-US" sz="2800" dirty="0"/>
              <a:t>Input population or production data by meteorological sector and distance (data typically found in applicant’s Safety Analysis Report or Environmental Report)</a:t>
            </a:r>
          </a:p>
          <a:p>
            <a:endParaRPr lang="en-US" dirty="0"/>
          </a:p>
        </p:txBody>
      </p:sp>
      <p:sp>
        <p:nvSpPr>
          <p:cNvPr id="7" name="Frame 6">
            <a:extLst>
              <a:ext uri="{FF2B5EF4-FFF2-40B4-BE49-F238E27FC236}">
                <a16:creationId xmlns:a16="http://schemas.microsoft.com/office/drawing/2014/main" id="{5E515D17-B18F-D959-5A70-CB7ED4EBDDEE}"/>
              </a:ext>
            </a:extLst>
          </p:cNvPr>
          <p:cNvSpPr/>
          <p:nvPr/>
        </p:nvSpPr>
        <p:spPr>
          <a:xfrm>
            <a:off x="13360668" y="3129599"/>
            <a:ext cx="751572" cy="411161"/>
          </a:xfrm>
          <a:prstGeom prst="frame">
            <a:avLst/>
          </a:prstGeom>
          <a:solidFill>
            <a:srgbClr val="CCECFF"/>
          </a:solidFill>
          <a:ln w="25400" cap="flat" cmpd="sng" algn="ctr">
            <a:solidFill>
              <a:srgbClr val="FF0000"/>
            </a:solidFill>
            <a:prstDash val="solid"/>
          </a:ln>
          <a:effectLst/>
        </p:spPr>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013"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3442767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Graphical user interface&#10;&#10;Description automatically generated">
            <a:extLst>
              <a:ext uri="{FF2B5EF4-FFF2-40B4-BE49-F238E27FC236}">
                <a16:creationId xmlns:a16="http://schemas.microsoft.com/office/drawing/2014/main" id="{30B5BF78-8DD2-3C45-8341-5B997DD994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8075" y="1587002"/>
            <a:ext cx="7557254" cy="6191023"/>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1</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Special Location Data</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dirty="0"/>
              <a:t>Select </a:t>
            </a:r>
            <a:r>
              <a:rPr lang="en-US" b="1" dirty="0"/>
              <a:t>Add</a:t>
            </a:r>
            <a:r>
              <a:rPr lang="en-US" dirty="0"/>
              <a:t> to add new location (will clear fields)</a:t>
            </a:r>
          </a:p>
          <a:p>
            <a:pPr lvl="1"/>
            <a:r>
              <a:rPr lang="en-US" dirty="0"/>
              <a:t>Identified the location where individual doses will be calculated</a:t>
            </a:r>
          </a:p>
          <a:p>
            <a:r>
              <a:rPr lang="en-US" dirty="0"/>
              <a:t>Location data</a:t>
            </a:r>
          </a:p>
          <a:p>
            <a:pPr lvl="1"/>
            <a:r>
              <a:rPr lang="en-US" dirty="0"/>
              <a:t>Name</a:t>
            </a:r>
          </a:p>
          <a:p>
            <a:pPr lvl="1"/>
            <a:r>
              <a:rPr lang="en-US" dirty="0"/>
              <a:t>Distance/Direction (information use only)</a:t>
            </a:r>
          </a:p>
          <a:p>
            <a:r>
              <a:rPr lang="en-US" dirty="0"/>
              <a:t>Atmospheric dispersion factors </a:t>
            </a:r>
          </a:p>
          <a:p>
            <a:r>
              <a:rPr lang="en-US" dirty="0"/>
              <a:t>Detailed Reports</a:t>
            </a:r>
          </a:p>
          <a:p>
            <a:r>
              <a:rPr lang="en-US" b="1" dirty="0"/>
              <a:t>Save</a:t>
            </a:r>
            <a:r>
              <a:rPr lang="en-US" dirty="0"/>
              <a:t> </a:t>
            </a:r>
          </a:p>
        </p:txBody>
      </p:sp>
      <p:sp>
        <p:nvSpPr>
          <p:cNvPr id="6" name="Frame 5">
            <a:extLst>
              <a:ext uri="{FF2B5EF4-FFF2-40B4-BE49-F238E27FC236}">
                <a16:creationId xmlns:a16="http://schemas.microsoft.com/office/drawing/2014/main" id="{875B95F4-81ED-0377-1DC1-81F1A5812148}"/>
              </a:ext>
            </a:extLst>
          </p:cNvPr>
          <p:cNvSpPr/>
          <p:nvPr/>
        </p:nvSpPr>
        <p:spPr>
          <a:xfrm>
            <a:off x="9697263" y="4494065"/>
            <a:ext cx="3023057" cy="1917619"/>
          </a:xfrm>
          <a:prstGeom prst="frame">
            <a:avLst>
              <a:gd name="adj1" fmla="val 1863"/>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8" name="Frame 7">
            <a:extLst>
              <a:ext uri="{FF2B5EF4-FFF2-40B4-BE49-F238E27FC236}">
                <a16:creationId xmlns:a16="http://schemas.microsoft.com/office/drawing/2014/main" id="{64A77A72-B4C0-B5CD-9309-2A67DBF90ED4}"/>
              </a:ext>
            </a:extLst>
          </p:cNvPr>
          <p:cNvSpPr/>
          <p:nvPr/>
        </p:nvSpPr>
        <p:spPr>
          <a:xfrm>
            <a:off x="9543952" y="3127724"/>
            <a:ext cx="2174643" cy="1126978"/>
          </a:xfrm>
          <a:prstGeom prst="frame">
            <a:avLst>
              <a:gd name="adj1" fmla="val 286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9" name="Frame 8">
            <a:extLst>
              <a:ext uri="{FF2B5EF4-FFF2-40B4-BE49-F238E27FC236}">
                <a16:creationId xmlns:a16="http://schemas.microsoft.com/office/drawing/2014/main" id="{0C908524-A5FD-31E2-A24A-4A1F1BB6E2F9}"/>
              </a:ext>
            </a:extLst>
          </p:cNvPr>
          <p:cNvSpPr/>
          <p:nvPr/>
        </p:nvSpPr>
        <p:spPr>
          <a:xfrm>
            <a:off x="11718596" y="2939698"/>
            <a:ext cx="2200603" cy="1439262"/>
          </a:xfrm>
          <a:prstGeom prst="frame">
            <a:avLst>
              <a:gd name="adj1" fmla="val 15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10" name="Frame 9">
            <a:extLst>
              <a:ext uri="{FF2B5EF4-FFF2-40B4-BE49-F238E27FC236}">
                <a16:creationId xmlns:a16="http://schemas.microsoft.com/office/drawing/2014/main" id="{0528F144-F673-9FB9-5CE6-8F0339EE12A6}"/>
              </a:ext>
            </a:extLst>
          </p:cNvPr>
          <p:cNvSpPr/>
          <p:nvPr/>
        </p:nvSpPr>
        <p:spPr>
          <a:xfrm flipV="1">
            <a:off x="8559800" y="2939697"/>
            <a:ext cx="685799" cy="514702"/>
          </a:xfrm>
          <a:prstGeom prst="frame">
            <a:avLst>
              <a:gd name="adj1" fmla="val 286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11" name="Frame 10">
            <a:extLst>
              <a:ext uri="{FF2B5EF4-FFF2-40B4-BE49-F238E27FC236}">
                <a16:creationId xmlns:a16="http://schemas.microsoft.com/office/drawing/2014/main" id="{F2212BE1-22A2-1B4A-F5DC-CB7D9CBD9318}"/>
              </a:ext>
            </a:extLst>
          </p:cNvPr>
          <p:cNvSpPr/>
          <p:nvPr/>
        </p:nvSpPr>
        <p:spPr>
          <a:xfrm>
            <a:off x="11399291" y="6411685"/>
            <a:ext cx="619989" cy="314235"/>
          </a:xfrm>
          <a:prstGeom prst="frame">
            <a:avLst>
              <a:gd name="adj1" fmla="val 286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cxnSp>
        <p:nvCxnSpPr>
          <p:cNvPr id="13" name="Straight Arrow Connector 12">
            <a:extLst>
              <a:ext uri="{FF2B5EF4-FFF2-40B4-BE49-F238E27FC236}">
                <a16:creationId xmlns:a16="http://schemas.microsoft.com/office/drawing/2014/main" id="{2077F4A3-F001-B883-DE60-E80C985EA61F}"/>
              </a:ext>
            </a:extLst>
          </p:cNvPr>
          <p:cNvCxnSpPr>
            <a:cxnSpLocks/>
          </p:cNvCxnSpPr>
          <p:nvPr/>
        </p:nvCxnSpPr>
        <p:spPr>
          <a:xfrm flipV="1">
            <a:off x="5689600" y="3771977"/>
            <a:ext cx="6512560" cy="2180680"/>
          </a:xfrm>
          <a:prstGeom prst="straightConnector1">
            <a:avLst/>
          </a:prstGeom>
          <a:noFill/>
          <a:ln w="19050" cap="flat" cmpd="sng" algn="ctr">
            <a:solidFill>
              <a:srgbClr val="00B0F0"/>
            </a:solidFill>
            <a:prstDash val="solid"/>
            <a:tailEnd type="triangle"/>
          </a:ln>
          <a:effectLst/>
        </p:spPr>
      </p:cxnSp>
      <p:cxnSp>
        <p:nvCxnSpPr>
          <p:cNvPr id="14" name="Straight Arrow Connector 13">
            <a:extLst>
              <a:ext uri="{FF2B5EF4-FFF2-40B4-BE49-F238E27FC236}">
                <a16:creationId xmlns:a16="http://schemas.microsoft.com/office/drawing/2014/main" id="{B8760587-B742-2864-9037-1670E4ECE28D}"/>
              </a:ext>
            </a:extLst>
          </p:cNvPr>
          <p:cNvCxnSpPr>
            <a:cxnSpLocks/>
          </p:cNvCxnSpPr>
          <p:nvPr/>
        </p:nvCxnSpPr>
        <p:spPr>
          <a:xfrm flipV="1">
            <a:off x="4585430" y="5678942"/>
            <a:ext cx="5912538" cy="1203802"/>
          </a:xfrm>
          <a:prstGeom prst="straightConnector1">
            <a:avLst/>
          </a:prstGeom>
          <a:noFill/>
          <a:ln w="19050"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7CF5D8DC-33FF-AD42-9F02-673D5EB2569F}"/>
              </a:ext>
            </a:extLst>
          </p:cNvPr>
          <p:cNvCxnSpPr>
            <a:cxnSpLocks/>
          </p:cNvCxnSpPr>
          <p:nvPr/>
        </p:nvCxnSpPr>
        <p:spPr>
          <a:xfrm flipV="1">
            <a:off x="5035093" y="3693762"/>
            <a:ext cx="4662170" cy="1275420"/>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C7E788F8-66FE-6256-7FDC-39252AD09760}"/>
              </a:ext>
            </a:extLst>
          </p:cNvPr>
          <p:cNvCxnSpPr>
            <a:cxnSpLocks/>
            <a:stCxn id="5" idx="2"/>
          </p:cNvCxnSpPr>
          <p:nvPr/>
        </p:nvCxnSpPr>
        <p:spPr>
          <a:xfrm flipV="1">
            <a:off x="3840480" y="6588607"/>
            <a:ext cx="7325360" cy="955193"/>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532751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2</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Dose Factors – Nuclide Data</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sz="2400" dirty="0"/>
              <a:t>Dropdown menu for displaying dose factors</a:t>
            </a:r>
          </a:p>
          <a:p>
            <a:pPr lvl="1"/>
            <a:r>
              <a:rPr lang="en-US" dirty="0"/>
              <a:t>Inhalation</a:t>
            </a:r>
          </a:p>
          <a:p>
            <a:pPr lvl="1"/>
            <a:r>
              <a:rPr lang="en-US" dirty="0"/>
              <a:t>Ingestion</a:t>
            </a:r>
          </a:p>
          <a:p>
            <a:pPr lvl="1"/>
            <a:r>
              <a:rPr lang="en-US" dirty="0"/>
              <a:t>By age group</a:t>
            </a:r>
          </a:p>
          <a:p>
            <a:r>
              <a:rPr lang="en-US" sz="2400" dirty="0"/>
              <a:t>Values for the Dose Factors being used (mrem per pCi, inhaled or ingested)</a:t>
            </a:r>
          </a:p>
          <a:p>
            <a:pPr lvl="1"/>
            <a:r>
              <a:rPr lang="en-US" dirty="0"/>
              <a:t>ICRP-2</a:t>
            </a:r>
          </a:p>
          <a:p>
            <a:pPr lvl="1"/>
            <a:r>
              <a:rPr lang="en-US" dirty="0"/>
              <a:t>ICRP-30</a:t>
            </a:r>
          </a:p>
          <a:p>
            <a:pPr lvl="1"/>
            <a:r>
              <a:rPr lang="en-US" dirty="0"/>
              <a:t>ICRP-72</a:t>
            </a:r>
          </a:p>
          <a:p>
            <a:endParaRPr lang="en-US" dirty="0"/>
          </a:p>
        </p:txBody>
      </p:sp>
      <p:pic>
        <p:nvPicPr>
          <p:cNvPr id="6" name="Content Placeholder 6" descr="Graphical user interface, application, table&#10;&#10;Description automatically generated">
            <a:extLst>
              <a:ext uri="{FF2B5EF4-FFF2-40B4-BE49-F238E27FC236}">
                <a16:creationId xmlns:a16="http://schemas.microsoft.com/office/drawing/2014/main" id="{B38E2A6A-7F8F-513E-08D8-10B6393920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7840" y="1666239"/>
            <a:ext cx="7373067" cy="6040135"/>
          </a:xfrm>
          <a:prstGeom prst="rect">
            <a:avLst/>
          </a:prstGeom>
        </p:spPr>
      </p:pic>
      <p:sp>
        <p:nvSpPr>
          <p:cNvPr id="8" name="TextBox 7">
            <a:extLst>
              <a:ext uri="{FF2B5EF4-FFF2-40B4-BE49-F238E27FC236}">
                <a16:creationId xmlns:a16="http://schemas.microsoft.com/office/drawing/2014/main" id="{B9AFE99C-C906-FF81-BDC3-4399337E85C1}"/>
              </a:ext>
            </a:extLst>
          </p:cNvPr>
          <p:cNvSpPr txBox="1"/>
          <p:nvPr/>
        </p:nvSpPr>
        <p:spPr>
          <a:xfrm>
            <a:off x="1008380" y="6618063"/>
            <a:ext cx="5664200" cy="461665"/>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ea typeface="ＭＳ Ｐゴシック" panose="020B0600070205080204" pitchFamily="34" charset="-128"/>
              </a:rPr>
              <a:t>NOTE: Dose factor data is not editable</a:t>
            </a:r>
          </a:p>
        </p:txBody>
      </p:sp>
    </p:spTree>
    <p:extLst>
      <p:ext uri="{BB962C8B-B14F-4D97-AF65-F5344CB8AC3E}">
        <p14:creationId xmlns:p14="http://schemas.microsoft.com/office/powerpoint/2010/main" val="526336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3</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Dose Factors – Nuclide Data</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dirty="0"/>
              <a:t>Nuclide decay data</a:t>
            </a:r>
          </a:p>
          <a:p>
            <a:r>
              <a:rPr lang="en-US" dirty="0"/>
              <a:t>External dose factors</a:t>
            </a:r>
          </a:p>
          <a:p>
            <a:r>
              <a:rPr lang="en-US" dirty="0"/>
              <a:t>Absorbed Energies </a:t>
            </a:r>
          </a:p>
          <a:p>
            <a:pPr lvl="1"/>
            <a:r>
              <a:rPr lang="en-US" dirty="0"/>
              <a:t>For biota calculations</a:t>
            </a:r>
          </a:p>
          <a:p>
            <a:pPr lvl="1"/>
            <a:r>
              <a:rPr lang="en-US" dirty="0"/>
              <a:t>Effective radii</a:t>
            </a:r>
          </a:p>
          <a:p>
            <a:pPr lvl="1"/>
            <a:r>
              <a:rPr lang="en-US" dirty="0"/>
              <a:t>Units (</a:t>
            </a:r>
            <a:r>
              <a:rPr lang="en-US" dirty="0">
                <a:effectLst/>
                <a:ea typeface="Times New Roman" panose="02020603050405020304" pitchFamily="18" charset="0"/>
              </a:rPr>
              <a:t>MeV/</a:t>
            </a:r>
            <a:r>
              <a:rPr lang="en-US" dirty="0" err="1">
                <a:effectLst/>
                <a:ea typeface="Times New Roman" panose="02020603050405020304" pitchFamily="18" charset="0"/>
              </a:rPr>
              <a:t>Bq</a:t>
            </a:r>
            <a:r>
              <a:rPr lang="en-US" dirty="0">
                <a:effectLst/>
                <a:ea typeface="Times New Roman" panose="02020603050405020304" pitchFamily="18" charset="0"/>
              </a:rPr>
              <a:t> s)</a:t>
            </a:r>
            <a:r>
              <a:rPr lang="en-US" dirty="0">
                <a:effectLst/>
              </a:rPr>
              <a:t> </a:t>
            </a:r>
            <a:endParaRPr lang="en-US" dirty="0"/>
          </a:p>
          <a:p>
            <a:endParaRPr lang="en-US" dirty="0"/>
          </a:p>
        </p:txBody>
      </p:sp>
      <p:sp>
        <p:nvSpPr>
          <p:cNvPr id="8" name="TextBox 7">
            <a:extLst>
              <a:ext uri="{FF2B5EF4-FFF2-40B4-BE49-F238E27FC236}">
                <a16:creationId xmlns:a16="http://schemas.microsoft.com/office/drawing/2014/main" id="{B9AFE99C-C906-FF81-BDC3-4399337E85C1}"/>
              </a:ext>
            </a:extLst>
          </p:cNvPr>
          <p:cNvSpPr txBox="1"/>
          <p:nvPr/>
        </p:nvSpPr>
        <p:spPr>
          <a:xfrm>
            <a:off x="1241909" y="6605363"/>
            <a:ext cx="5692291" cy="461665"/>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ea typeface="ＭＳ Ｐゴシック" panose="020B0600070205080204" pitchFamily="34" charset="-128"/>
              </a:rPr>
              <a:t>NOTE: Dose factor data is not editable</a:t>
            </a:r>
          </a:p>
        </p:txBody>
      </p:sp>
      <p:pic>
        <p:nvPicPr>
          <p:cNvPr id="4" name="Content Placeholder 6">
            <a:extLst>
              <a:ext uri="{FF2B5EF4-FFF2-40B4-BE49-F238E27FC236}">
                <a16:creationId xmlns:a16="http://schemas.microsoft.com/office/drawing/2014/main" id="{33AACC8E-AFD7-5DB9-DB43-2A8C478AF7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1729" y="1600198"/>
            <a:ext cx="6739178" cy="5704841"/>
          </a:xfrm>
          <a:prstGeom prst="rect">
            <a:avLst/>
          </a:prstGeom>
        </p:spPr>
      </p:pic>
    </p:spTree>
    <p:extLst>
      <p:ext uri="{BB962C8B-B14F-4D97-AF65-F5344CB8AC3E}">
        <p14:creationId xmlns:p14="http://schemas.microsoft.com/office/powerpoint/2010/main" val="3256131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a:t>
            </a:r>
            <a:r>
              <a:rPr lang="en-US" sz="3600"/>
              <a:t>Dose Factors Submersion </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5151120" cy="5486401"/>
          </a:xfrm>
        </p:spPr>
        <p:txBody>
          <a:bodyPr/>
          <a:lstStyle/>
          <a:p>
            <a:pPr>
              <a:spcBef>
                <a:spcPts val="0"/>
              </a:spcBef>
            </a:pPr>
            <a:r>
              <a:rPr lang="en-US" dirty="0"/>
              <a:t>Submersion (semi-infinite plume) dose factors for noble gases</a:t>
            </a:r>
          </a:p>
          <a:p>
            <a:pPr lvl="1">
              <a:spcBef>
                <a:spcPts val="0"/>
              </a:spcBef>
            </a:pPr>
            <a:endParaRPr lang="en-US" dirty="0"/>
          </a:p>
          <a:p>
            <a:pPr marL="548640" lvl="1" indent="0">
              <a:spcBef>
                <a:spcPts val="0"/>
              </a:spcBef>
              <a:buNone/>
            </a:pPr>
            <a:r>
              <a:rPr lang="en-US" dirty="0"/>
              <a:t>(</a:t>
            </a:r>
            <a:r>
              <a:rPr lang="en-US" dirty="0" err="1"/>
              <a:t>mrad</a:t>
            </a:r>
            <a:r>
              <a:rPr lang="en-US" dirty="0"/>
              <a:t> or mrem per year per </a:t>
            </a:r>
            <a:r>
              <a:rPr lang="en-US" dirty="0" err="1"/>
              <a:t>pCi</a:t>
            </a:r>
            <a:r>
              <a:rPr lang="en-US" dirty="0"/>
              <a:t>/m</a:t>
            </a:r>
            <a:r>
              <a:rPr lang="en-US" baseline="30000" dirty="0"/>
              <a:t>3</a:t>
            </a:r>
            <a:r>
              <a:rPr lang="en-US" dirty="0"/>
              <a:t>)</a:t>
            </a:r>
          </a:p>
          <a:p>
            <a:endParaRPr lang="en-US" dirty="0"/>
          </a:p>
        </p:txBody>
      </p:sp>
      <p:sp>
        <p:nvSpPr>
          <p:cNvPr id="6" name="TextBox 5">
            <a:extLst>
              <a:ext uri="{FF2B5EF4-FFF2-40B4-BE49-F238E27FC236}">
                <a16:creationId xmlns:a16="http://schemas.microsoft.com/office/drawing/2014/main" id="{E6485B1B-D740-5AA1-8D52-85AE683CF9C9}"/>
              </a:ext>
            </a:extLst>
          </p:cNvPr>
          <p:cNvSpPr txBox="1"/>
          <p:nvPr/>
        </p:nvSpPr>
        <p:spPr>
          <a:xfrm>
            <a:off x="1790700" y="5054768"/>
            <a:ext cx="5384799" cy="830997"/>
          </a:xfrm>
          <a:prstGeom prst="rect">
            <a:avLst/>
          </a:prstGeom>
          <a:solidFill>
            <a:srgbClr val="CCECFF"/>
          </a:solid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ea typeface="ＭＳ Ｐゴシック" panose="020B0600070205080204" pitchFamily="34" charset="-128"/>
              </a:rPr>
              <a:t>NOTE: GASPAR calculates airborne submersion dose only from noble gas</a:t>
            </a:r>
          </a:p>
        </p:txBody>
      </p:sp>
      <p:pic>
        <p:nvPicPr>
          <p:cNvPr id="7" name="Picture 6">
            <a:extLst>
              <a:ext uri="{FF2B5EF4-FFF2-40B4-BE49-F238E27FC236}">
                <a16:creationId xmlns:a16="http://schemas.microsoft.com/office/drawing/2014/main" id="{9BC10CF6-649F-093F-43D7-979D2889893C}"/>
              </a:ext>
            </a:extLst>
          </p:cNvPr>
          <p:cNvPicPr>
            <a:picLocks noChangeAspect="1"/>
          </p:cNvPicPr>
          <p:nvPr/>
        </p:nvPicPr>
        <p:blipFill>
          <a:blip r:embed="rId2"/>
          <a:stretch>
            <a:fillRect/>
          </a:stretch>
        </p:blipFill>
        <p:spPr>
          <a:xfrm>
            <a:off x="7315200" y="1789351"/>
            <a:ext cx="6905707" cy="4449804"/>
          </a:xfrm>
          <a:prstGeom prst="rect">
            <a:avLst/>
          </a:prstGeom>
        </p:spPr>
      </p:pic>
    </p:spTree>
    <p:extLst>
      <p:ext uri="{BB962C8B-B14F-4D97-AF65-F5344CB8AC3E}">
        <p14:creationId xmlns:p14="http://schemas.microsoft.com/office/powerpoint/2010/main" val="3221036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aphical user interface, chart, treemap chart&#10;&#10;Description automatically generated">
            <a:extLst>
              <a:ext uri="{FF2B5EF4-FFF2-40B4-BE49-F238E27FC236}">
                <a16:creationId xmlns:a16="http://schemas.microsoft.com/office/drawing/2014/main" id="{FBD6D0B1-A273-BC43-A2EB-51D4E7D5B7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9275" y="1698847"/>
            <a:ext cx="7134812" cy="5844953"/>
          </a:xfrm>
          <a:prstGeom prst="rect">
            <a:avLst/>
          </a:prstGeom>
        </p:spPr>
      </p:pic>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5</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Special Location Data</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pPr>
              <a:lnSpc>
                <a:spcPct val="100000"/>
              </a:lnSpc>
              <a:spcBef>
                <a:spcPts val="0"/>
              </a:spcBef>
              <a:spcAft>
                <a:spcPts val="600"/>
              </a:spcAft>
            </a:pPr>
            <a:r>
              <a:rPr lang="en-US" dirty="0"/>
              <a:t>Default values included for various environmental pathway modeling parameters</a:t>
            </a:r>
          </a:p>
          <a:p>
            <a:pPr>
              <a:lnSpc>
                <a:spcPct val="100000"/>
              </a:lnSpc>
              <a:spcBef>
                <a:spcPts val="0"/>
              </a:spcBef>
              <a:spcAft>
                <a:spcPts val="600"/>
              </a:spcAft>
            </a:pPr>
            <a:r>
              <a:rPr lang="en-US" dirty="0"/>
              <a:t>Goat milk transfer factors</a:t>
            </a:r>
          </a:p>
          <a:p>
            <a:pPr>
              <a:lnSpc>
                <a:spcPct val="100000"/>
              </a:lnSpc>
              <a:spcBef>
                <a:spcPts val="0"/>
              </a:spcBef>
              <a:spcAft>
                <a:spcPts val="600"/>
              </a:spcAft>
            </a:pPr>
            <a:r>
              <a:rPr lang="en-US" dirty="0"/>
              <a:t>Hold-up and Transport Times</a:t>
            </a:r>
          </a:p>
          <a:p>
            <a:pPr>
              <a:lnSpc>
                <a:spcPct val="100000"/>
              </a:lnSpc>
              <a:spcBef>
                <a:spcPts val="0"/>
              </a:spcBef>
              <a:spcAft>
                <a:spcPts val="600"/>
              </a:spcAft>
            </a:pPr>
            <a:r>
              <a:rPr lang="en-US" dirty="0"/>
              <a:t>Physical parameters</a:t>
            </a:r>
          </a:p>
          <a:p>
            <a:pPr>
              <a:lnSpc>
                <a:spcPct val="100000"/>
              </a:lnSpc>
              <a:spcBef>
                <a:spcPts val="0"/>
              </a:spcBef>
            </a:pPr>
            <a:r>
              <a:rPr lang="en-US" dirty="0"/>
              <a:t>Option to reset to default values</a:t>
            </a:r>
          </a:p>
        </p:txBody>
      </p:sp>
      <p:sp>
        <p:nvSpPr>
          <p:cNvPr id="6" name="Frame 5">
            <a:extLst>
              <a:ext uri="{FF2B5EF4-FFF2-40B4-BE49-F238E27FC236}">
                <a16:creationId xmlns:a16="http://schemas.microsoft.com/office/drawing/2014/main" id="{875B95F4-81ED-0377-1DC1-81F1A5812148}"/>
              </a:ext>
            </a:extLst>
          </p:cNvPr>
          <p:cNvSpPr/>
          <p:nvPr/>
        </p:nvSpPr>
        <p:spPr>
          <a:xfrm>
            <a:off x="10864035" y="4954708"/>
            <a:ext cx="2545538" cy="1706258"/>
          </a:xfrm>
          <a:prstGeom prst="frame">
            <a:avLst>
              <a:gd name="adj1" fmla="val 1863"/>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8" name="Frame 7">
            <a:extLst>
              <a:ext uri="{FF2B5EF4-FFF2-40B4-BE49-F238E27FC236}">
                <a16:creationId xmlns:a16="http://schemas.microsoft.com/office/drawing/2014/main" id="{64A77A72-B4C0-B5CD-9309-2A67DBF90ED4}"/>
              </a:ext>
            </a:extLst>
          </p:cNvPr>
          <p:cNvSpPr/>
          <p:nvPr/>
        </p:nvSpPr>
        <p:spPr>
          <a:xfrm>
            <a:off x="7201783" y="4903894"/>
            <a:ext cx="2174643" cy="2138418"/>
          </a:xfrm>
          <a:prstGeom prst="frame">
            <a:avLst>
              <a:gd name="adj1" fmla="val 286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9" name="Frame 8">
            <a:extLst>
              <a:ext uri="{FF2B5EF4-FFF2-40B4-BE49-F238E27FC236}">
                <a16:creationId xmlns:a16="http://schemas.microsoft.com/office/drawing/2014/main" id="{0C908524-A5FD-31E2-A24A-4A1F1BB6E2F9}"/>
              </a:ext>
            </a:extLst>
          </p:cNvPr>
          <p:cNvSpPr/>
          <p:nvPr/>
        </p:nvSpPr>
        <p:spPr>
          <a:xfrm>
            <a:off x="11028223" y="2854960"/>
            <a:ext cx="2545538" cy="1871148"/>
          </a:xfrm>
          <a:prstGeom prst="frame">
            <a:avLst>
              <a:gd name="adj1" fmla="val 1567"/>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sp>
        <p:nvSpPr>
          <p:cNvPr id="10" name="Frame 9">
            <a:extLst>
              <a:ext uri="{FF2B5EF4-FFF2-40B4-BE49-F238E27FC236}">
                <a16:creationId xmlns:a16="http://schemas.microsoft.com/office/drawing/2014/main" id="{0528F144-F673-9FB9-5CE6-8F0339EE12A6}"/>
              </a:ext>
            </a:extLst>
          </p:cNvPr>
          <p:cNvSpPr/>
          <p:nvPr/>
        </p:nvSpPr>
        <p:spPr>
          <a:xfrm flipV="1">
            <a:off x="7315200" y="2854959"/>
            <a:ext cx="3486233" cy="2114222"/>
          </a:xfrm>
          <a:prstGeom prst="frame">
            <a:avLst>
              <a:gd name="adj1" fmla="val 286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25718" numCol="1" spcCol="0" rtlCol="0" fromWordArt="0" anchor="ctr" anchorCtr="0" forceAA="0" compatLnSpc="1">
            <a:prstTxWarp prst="textNoShape">
              <a:avLst/>
            </a:prstTxWarp>
            <a:noAutofit/>
          </a:bodyPr>
          <a:lstStyle/>
          <a:p>
            <a:pPr algn="ctr"/>
            <a:endParaRPr lang="en-US" sz="1013">
              <a:solidFill>
                <a:schemeClr val="tx1"/>
              </a:solidFill>
            </a:endParaRPr>
          </a:p>
        </p:txBody>
      </p:sp>
      <p:cxnSp>
        <p:nvCxnSpPr>
          <p:cNvPr id="13" name="Straight Arrow Connector 12">
            <a:extLst>
              <a:ext uri="{FF2B5EF4-FFF2-40B4-BE49-F238E27FC236}">
                <a16:creationId xmlns:a16="http://schemas.microsoft.com/office/drawing/2014/main" id="{2077F4A3-F001-B883-DE60-E80C985EA61F}"/>
              </a:ext>
            </a:extLst>
          </p:cNvPr>
          <p:cNvCxnSpPr>
            <a:cxnSpLocks/>
          </p:cNvCxnSpPr>
          <p:nvPr/>
        </p:nvCxnSpPr>
        <p:spPr>
          <a:xfrm flipV="1">
            <a:off x="5872480" y="3771977"/>
            <a:ext cx="5155743" cy="342823"/>
          </a:xfrm>
          <a:prstGeom prst="straightConnector1">
            <a:avLst/>
          </a:prstGeom>
          <a:noFill/>
          <a:ln w="19050" cap="flat" cmpd="sng" algn="ctr">
            <a:solidFill>
              <a:srgbClr val="00B0F0"/>
            </a:solidFill>
            <a:prstDash val="solid"/>
            <a:tailEnd type="triangle"/>
          </a:ln>
          <a:effectLst/>
        </p:spPr>
      </p:cxnSp>
      <p:cxnSp>
        <p:nvCxnSpPr>
          <p:cNvPr id="14" name="Straight Arrow Connector 13">
            <a:extLst>
              <a:ext uri="{FF2B5EF4-FFF2-40B4-BE49-F238E27FC236}">
                <a16:creationId xmlns:a16="http://schemas.microsoft.com/office/drawing/2014/main" id="{B8760587-B742-2864-9037-1670E4ECE28D}"/>
              </a:ext>
            </a:extLst>
          </p:cNvPr>
          <p:cNvCxnSpPr>
            <a:cxnSpLocks/>
          </p:cNvCxnSpPr>
          <p:nvPr/>
        </p:nvCxnSpPr>
        <p:spPr>
          <a:xfrm>
            <a:off x="3962400" y="4969181"/>
            <a:ext cx="3046875" cy="342823"/>
          </a:xfrm>
          <a:prstGeom prst="straightConnector1">
            <a:avLst/>
          </a:prstGeom>
          <a:noFill/>
          <a:ln w="19050"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7CF5D8DC-33FF-AD42-9F02-673D5EB2569F}"/>
              </a:ext>
            </a:extLst>
          </p:cNvPr>
          <p:cNvCxnSpPr>
            <a:cxnSpLocks/>
          </p:cNvCxnSpPr>
          <p:nvPr/>
        </p:nvCxnSpPr>
        <p:spPr>
          <a:xfrm>
            <a:off x="5035093" y="3136027"/>
            <a:ext cx="1974182" cy="134462"/>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C7E788F8-66FE-6256-7FDC-39252AD09760}"/>
              </a:ext>
            </a:extLst>
          </p:cNvPr>
          <p:cNvCxnSpPr>
            <a:cxnSpLocks/>
          </p:cNvCxnSpPr>
          <p:nvPr/>
        </p:nvCxnSpPr>
        <p:spPr>
          <a:xfrm>
            <a:off x="6010097" y="6047809"/>
            <a:ext cx="4678223" cy="197975"/>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2100975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a:t>
            </a:r>
            <a:r>
              <a:rPr lang="en-US" sz="3600"/>
              <a:t>Dose Factors Submersion </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5722066" cy="5486401"/>
          </a:xfrm>
        </p:spPr>
        <p:txBody>
          <a:bodyPr/>
          <a:lstStyle/>
          <a:p>
            <a:pPr>
              <a:spcBef>
                <a:spcPts val="0"/>
              </a:spcBef>
            </a:pPr>
            <a:r>
              <a:rPr lang="en-US" sz="3200"/>
              <a:t>By element</a:t>
            </a:r>
          </a:p>
          <a:p>
            <a:pPr lvl="1">
              <a:spcBef>
                <a:spcPts val="0"/>
              </a:spcBef>
            </a:pPr>
            <a:r>
              <a:rPr lang="en-US" sz="2800"/>
              <a:t>Feed-to-meat (cow, day/kg)</a:t>
            </a:r>
          </a:p>
          <a:p>
            <a:pPr lvl="1">
              <a:spcBef>
                <a:spcPts val="0"/>
              </a:spcBef>
            </a:pPr>
            <a:r>
              <a:rPr lang="en-US" sz="2800"/>
              <a:t>Soil-to-vegetation </a:t>
            </a:r>
          </a:p>
          <a:p>
            <a:pPr lvl="1">
              <a:spcBef>
                <a:spcPts val="0"/>
              </a:spcBef>
              <a:spcAft>
                <a:spcPts val="600"/>
              </a:spcAft>
            </a:pPr>
            <a:r>
              <a:rPr lang="en-US" sz="2800"/>
              <a:t>Grass-to-milk (cow, day/liter)</a:t>
            </a:r>
          </a:p>
          <a:p>
            <a:pPr>
              <a:spcBef>
                <a:spcPts val="0"/>
              </a:spcBef>
              <a:spcAft>
                <a:spcPts val="600"/>
              </a:spcAft>
            </a:pPr>
            <a:r>
              <a:rPr lang="en-US" sz="3200"/>
              <a:t>Can be edited to address site-characteristic data</a:t>
            </a:r>
          </a:p>
          <a:p>
            <a:pPr>
              <a:spcBef>
                <a:spcPts val="0"/>
              </a:spcBef>
              <a:spcAft>
                <a:spcPts val="600"/>
              </a:spcAft>
            </a:pPr>
            <a:r>
              <a:rPr lang="en-US" sz="3200"/>
              <a:t>Tab to reset to Default values</a:t>
            </a:r>
          </a:p>
          <a:p>
            <a:pPr>
              <a:spcBef>
                <a:spcPts val="0"/>
              </a:spcBef>
            </a:pPr>
            <a:r>
              <a:rPr lang="en-US" sz="3200"/>
              <a:t>Save – any changed</a:t>
            </a:r>
          </a:p>
          <a:p>
            <a:endParaRPr lang="en-US"/>
          </a:p>
        </p:txBody>
      </p:sp>
      <p:pic>
        <p:nvPicPr>
          <p:cNvPr id="4" name="Picture 3">
            <a:extLst>
              <a:ext uri="{FF2B5EF4-FFF2-40B4-BE49-F238E27FC236}">
                <a16:creationId xmlns:a16="http://schemas.microsoft.com/office/drawing/2014/main" id="{9D4FE069-CBD1-B3F6-0D91-CD7E87814C67}"/>
              </a:ext>
            </a:extLst>
          </p:cNvPr>
          <p:cNvPicPr>
            <a:picLocks noChangeAspect="1"/>
          </p:cNvPicPr>
          <p:nvPr/>
        </p:nvPicPr>
        <p:blipFill>
          <a:blip r:embed="rId2"/>
          <a:stretch>
            <a:fillRect/>
          </a:stretch>
        </p:blipFill>
        <p:spPr>
          <a:xfrm>
            <a:off x="9042400" y="1643060"/>
            <a:ext cx="3003162" cy="6427218"/>
          </a:xfrm>
          <a:prstGeom prst="rect">
            <a:avLst/>
          </a:prstGeom>
        </p:spPr>
      </p:pic>
    </p:spTree>
    <p:extLst>
      <p:ext uri="{BB962C8B-B14F-4D97-AF65-F5344CB8AC3E}">
        <p14:creationId xmlns:p14="http://schemas.microsoft.com/office/powerpoint/2010/main" val="200905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GASPAR – Consumption Values</a:t>
            </a:r>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pPr>
              <a:spcBef>
                <a:spcPts val="0"/>
              </a:spcBef>
            </a:pPr>
            <a:r>
              <a:rPr lang="en-US" dirty="0"/>
              <a:t>U.S. (country) population</a:t>
            </a:r>
          </a:p>
          <a:p>
            <a:pPr lvl="1">
              <a:spcBef>
                <a:spcPts val="0"/>
              </a:spcBef>
              <a:spcAft>
                <a:spcPts val="600"/>
              </a:spcAft>
            </a:pPr>
            <a:r>
              <a:rPr lang="en-US" dirty="0"/>
              <a:t>Artifact of FORTRAN code; required input but not used</a:t>
            </a:r>
          </a:p>
          <a:p>
            <a:pPr>
              <a:spcBef>
                <a:spcPts val="0"/>
              </a:spcBef>
              <a:spcAft>
                <a:spcPts val="600"/>
              </a:spcAft>
            </a:pPr>
            <a:r>
              <a:rPr lang="en-US" dirty="0"/>
              <a:t>Population fractions</a:t>
            </a:r>
          </a:p>
          <a:p>
            <a:pPr>
              <a:spcBef>
                <a:spcPts val="0"/>
              </a:spcBef>
              <a:spcAft>
                <a:spcPts val="600"/>
              </a:spcAft>
            </a:pPr>
            <a:r>
              <a:rPr lang="en-US" dirty="0"/>
              <a:t>Maximum and average individual consumption values; by age group</a:t>
            </a:r>
          </a:p>
          <a:p>
            <a:pPr>
              <a:spcBef>
                <a:spcPts val="0"/>
              </a:spcBef>
              <a:spcAft>
                <a:spcPts val="600"/>
              </a:spcAft>
            </a:pPr>
            <a:r>
              <a:rPr lang="en-US" b="1" dirty="0"/>
              <a:t>Get Defaults </a:t>
            </a:r>
            <a:r>
              <a:rPr lang="en-US" dirty="0"/>
              <a:t>to reset</a:t>
            </a:r>
          </a:p>
          <a:p>
            <a:pPr>
              <a:spcBef>
                <a:spcPts val="0"/>
              </a:spcBef>
            </a:pPr>
            <a:r>
              <a:rPr lang="en-US" b="1" dirty="0"/>
              <a:t>Save</a:t>
            </a:r>
            <a:r>
              <a:rPr lang="en-US" dirty="0"/>
              <a:t> changes</a:t>
            </a:r>
            <a:r>
              <a:rPr lang="en-US" sz="4000" dirty="0"/>
              <a:t>	</a:t>
            </a:r>
          </a:p>
          <a:p>
            <a:endParaRPr lang="en-US" dirty="0"/>
          </a:p>
        </p:txBody>
      </p:sp>
      <p:pic>
        <p:nvPicPr>
          <p:cNvPr id="6" name="Content Placeholder 8" descr="A picture containing graphical user interface&#10;&#10;Description automatically generated">
            <a:extLst>
              <a:ext uri="{FF2B5EF4-FFF2-40B4-BE49-F238E27FC236}">
                <a16:creationId xmlns:a16="http://schemas.microsoft.com/office/drawing/2014/main" id="{5F8243FD-1E3B-D5D2-1405-4A1E422AA1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2480" y="1610360"/>
            <a:ext cx="7078427" cy="5798762"/>
          </a:xfrm>
          <a:prstGeom prst="rect">
            <a:avLst/>
          </a:prstGeom>
        </p:spPr>
      </p:pic>
    </p:spTree>
    <p:extLst>
      <p:ext uri="{BB962C8B-B14F-4D97-AF65-F5344CB8AC3E}">
        <p14:creationId xmlns:p14="http://schemas.microsoft.com/office/powerpoint/2010/main" val="1127142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GASPAR – Outputs/Reports</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4937760" cy="5486401"/>
          </a:xfrm>
        </p:spPr>
        <p:txBody>
          <a:bodyPr/>
          <a:lstStyle/>
          <a:p>
            <a:r>
              <a:rPr lang="en-US" dirty="0"/>
              <a:t>Can be Saved and Run from any screen</a:t>
            </a:r>
          </a:p>
          <a:p>
            <a:pPr lvl="1"/>
            <a:r>
              <a:rPr lang="en-US" dirty="0"/>
              <a:t>Save</a:t>
            </a:r>
          </a:p>
          <a:p>
            <a:pPr lvl="1"/>
            <a:r>
              <a:rPr lang="en-US" dirty="0"/>
              <a:t>Create Input </a:t>
            </a:r>
          </a:p>
          <a:p>
            <a:pPr lvl="1"/>
            <a:r>
              <a:rPr lang="en-US" dirty="0"/>
              <a:t>View Input</a:t>
            </a:r>
          </a:p>
          <a:p>
            <a:pPr lvl="1"/>
            <a:r>
              <a:rPr lang="en-US" dirty="0"/>
              <a:t>Run GASPAR</a:t>
            </a:r>
          </a:p>
          <a:p>
            <a:pPr lvl="1"/>
            <a:r>
              <a:rPr lang="en-US" dirty="0"/>
              <a:t>View Output</a:t>
            </a:r>
          </a:p>
          <a:p>
            <a:pPr lvl="1"/>
            <a:r>
              <a:rPr lang="en-US" dirty="0"/>
              <a:t>FSAR Report</a:t>
            </a:r>
          </a:p>
          <a:p>
            <a:pPr lvl="1"/>
            <a:r>
              <a:rPr lang="en-US" dirty="0"/>
              <a:t>Supplemental Report</a:t>
            </a:r>
          </a:p>
          <a:p>
            <a:pPr marL="0" indent="0">
              <a:spcBef>
                <a:spcPts val="0"/>
              </a:spcBef>
              <a:buNone/>
            </a:pPr>
            <a:endParaRPr lang="en-US" sz="4000" dirty="0"/>
          </a:p>
          <a:p>
            <a:endParaRPr lang="en-US" dirty="0"/>
          </a:p>
        </p:txBody>
      </p:sp>
      <p:pic>
        <p:nvPicPr>
          <p:cNvPr id="6" name="Content Placeholder 8" descr="A picture containing graphical user interface&#10;&#10;Description automatically generated">
            <a:extLst>
              <a:ext uri="{FF2B5EF4-FFF2-40B4-BE49-F238E27FC236}">
                <a16:creationId xmlns:a16="http://schemas.microsoft.com/office/drawing/2014/main" id="{5F8243FD-1E3B-D5D2-1405-4A1E422AA1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5440" y="1610360"/>
            <a:ext cx="6255467" cy="5124580"/>
          </a:xfrm>
          <a:prstGeom prst="rect">
            <a:avLst/>
          </a:prstGeom>
        </p:spPr>
      </p:pic>
      <p:pic>
        <p:nvPicPr>
          <p:cNvPr id="4" name="Picture 3">
            <a:extLst>
              <a:ext uri="{FF2B5EF4-FFF2-40B4-BE49-F238E27FC236}">
                <a16:creationId xmlns:a16="http://schemas.microsoft.com/office/drawing/2014/main" id="{3C002B48-17A4-6818-5291-84D565D89170}"/>
              </a:ext>
            </a:extLst>
          </p:cNvPr>
          <p:cNvPicPr>
            <a:picLocks noChangeAspect="1"/>
          </p:cNvPicPr>
          <p:nvPr/>
        </p:nvPicPr>
        <p:blipFill>
          <a:blip r:embed="rId3"/>
          <a:stretch>
            <a:fillRect/>
          </a:stretch>
        </p:blipFill>
        <p:spPr>
          <a:xfrm>
            <a:off x="1994353" y="7106569"/>
            <a:ext cx="11942173" cy="676262"/>
          </a:xfrm>
          <a:prstGeom prst="rect">
            <a:avLst/>
          </a:prstGeom>
        </p:spPr>
      </p:pic>
      <p:cxnSp>
        <p:nvCxnSpPr>
          <p:cNvPr id="7" name="Straight Arrow Connector 6">
            <a:extLst>
              <a:ext uri="{FF2B5EF4-FFF2-40B4-BE49-F238E27FC236}">
                <a16:creationId xmlns:a16="http://schemas.microsoft.com/office/drawing/2014/main" id="{BF2ABEAE-B79E-B714-D14D-0F658619CA94}"/>
              </a:ext>
            </a:extLst>
          </p:cNvPr>
          <p:cNvCxnSpPr>
            <a:cxnSpLocks/>
          </p:cNvCxnSpPr>
          <p:nvPr/>
        </p:nvCxnSpPr>
        <p:spPr>
          <a:xfrm flipH="1">
            <a:off x="7127240" y="6685696"/>
            <a:ext cx="838200" cy="378649"/>
          </a:xfrm>
          <a:prstGeom prst="straightConnector1">
            <a:avLst/>
          </a:prstGeom>
          <a:noFill/>
          <a:ln w="12700" cap="flat" cmpd="sng" algn="ctr">
            <a:solidFill>
              <a:srgbClr val="0070C0"/>
            </a:solidFill>
            <a:prstDash val="solid"/>
            <a:tailEnd type="triangle"/>
          </a:ln>
          <a:effectLst/>
        </p:spPr>
      </p:cxnSp>
    </p:spTree>
    <p:extLst>
      <p:ext uri="{BB962C8B-B14F-4D97-AF65-F5344CB8AC3E}">
        <p14:creationId xmlns:p14="http://schemas.microsoft.com/office/powerpoint/2010/main" val="1760509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7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GASPAR – Input</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7081520" cy="5486401"/>
          </a:xfrm>
        </p:spPr>
        <p:txBody>
          <a:bodyPr/>
          <a:lstStyle/>
          <a:p>
            <a:r>
              <a:rPr lang="en-US" dirty="0"/>
              <a:t>Input follows the format of the “card deck” as described in NUREG/CR-4653</a:t>
            </a:r>
          </a:p>
          <a:p>
            <a:r>
              <a:rPr lang="en-US" dirty="0"/>
              <a:t>The datasets reflect modeling under the “Pathway factors” tab, such as transfer factors, exposure and transfer assumptions  </a:t>
            </a:r>
          </a:p>
          <a:p>
            <a:r>
              <a:rPr lang="en-US" dirty="0"/>
              <a:t>The bottom section is the standard format for GASPAR input (individual doses only), containing the Selections inputs, source term, Special Location assumptions</a:t>
            </a:r>
          </a:p>
          <a:p>
            <a:r>
              <a:rPr lang="en-US" dirty="0"/>
              <a:t>If population doses performed, would also include the population, production and meteorological data</a:t>
            </a:r>
            <a:endParaRPr lang="en-US" sz="2400" dirty="0"/>
          </a:p>
        </p:txBody>
      </p:sp>
      <p:pic>
        <p:nvPicPr>
          <p:cNvPr id="8" name="Picture 7">
            <a:extLst>
              <a:ext uri="{FF2B5EF4-FFF2-40B4-BE49-F238E27FC236}">
                <a16:creationId xmlns:a16="http://schemas.microsoft.com/office/drawing/2014/main" id="{CC58617E-572E-74CC-85E8-36E815FB70BD}"/>
              </a:ext>
            </a:extLst>
          </p:cNvPr>
          <p:cNvPicPr>
            <a:picLocks noChangeAspect="1"/>
          </p:cNvPicPr>
          <p:nvPr/>
        </p:nvPicPr>
        <p:blipFill>
          <a:blip r:embed="rId2"/>
          <a:stretch>
            <a:fillRect/>
          </a:stretch>
        </p:blipFill>
        <p:spPr>
          <a:xfrm>
            <a:off x="8889999" y="1570037"/>
            <a:ext cx="4937760" cy="6583680"/>
          </a:xfrm>
          <a:prstGeom prst="rect">
            <a:avLst/>
          </a:prstGeom>
        </p:spPr>
      </p:pic>
    </p:spTree>
    <p:extLst>
      <p:ext uri="{BB962C8B-B14F-4D97-AF65-F5344CB8AC3E}">
        <p14:creationId xmlns:p14="http://schemas.microsoft.com/office/powerpoint/2010/main" val="342098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8</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t>XOQDOQ</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lnSpc>
                <a:spcPct val="110000"/>
              </a:lnSpc>
              <a:spcBef>
                <a:spcPts val="0"/>
              </a:spcBef>
            </a:pPr>
            <a:r>
              <a:rPr lang="en-US" altLang="en-US" dirty="0"/>
              <a:t>Straight-line trajectory Gaussian plume model. Considers:</a:t>
            </a:r>
          </a:p>
          <a:p>
            <a:pPr lvl="1">
              <a:lnSpc>
                <a:spcPct val="110000"/>
              </a:lnSpc>
              <a:spcBef>
                <a:spcPts val="0"/>
              </a:spcBef>
            </a:pPr>
            <a:r>
              <a:rPr lang="en-US" altLang="en-US" dirty="0"/>
              <a:t>Dry deposition</a:t>
            </a:r>
          </a:p>
          <a:p>
            <a:pPr lvl="1">
              <a:lnSpc>
                <a:spcPct val="110000"/>
              </a:lnSpc>
              <a:spcBef>
                <a:spcPts val="0"/>
              </a:spcBef>
            </a:pPr>
            <a:r>
              <a:rPr lang="en-US" altLang="en-US" dirty="0"/>
              <a:t>Radioactive decay</a:t>
            </a:r>
          </a:p>
          <a:p>
            <a:pPr lvl="1">
              <a:lnSpc>
                <a:spcPct val="110000"/>
              </a:lnSpc>
              <a:spcBef>
                <a:spcPts val="0"/>
              </a:spcBef>
              <a:spcAft>
                <a:spcPts val="600"/>
              </a:spcAft>
            </a:pPr>
            <a:r>
              <a:rPr lang="en-US" altLang="en-US" dirty="0"/>
              <a:t>Plume recirculation (stagnation)</a:t>
            </a:r>
          </a:p>
          <a:p>
            <a:pPr>
              <a:lnSpc>
                <a:spcPct val="110000"/>
              </a:lnSpc>
              <a:spcBef>
                <a:spcPts val="0"/>
              </a:spcBef>
            </a:pPr>
            <a:r>
              <a:rPr lang="en-US" altLang="en-US" dirty="0"/>
              <a:t>Calculates effective plume height</a:t>
            </a:r>
          </a:p>
          <a:p>
            <a:pPr lvl="1">
              <a:lnSpc>
                <a:spcPct val="110000"/>
              </a:lnSpc>
              <a:spcBef>
                <a:spcPts val="0"/>
              </a:spcBef>
            </a:pPr>
            <a:r>
              <a:rPr lang="en-US" altLang="en-US" dirty="0"/>
              <a:t>Physical release height</a:t>
            </a:r>
          </a:p>
          <a:p>
            <a:pPr lvl="1">
              <a:lnSpc>
                <a:spcPct val="110000"/>
              </a:lnSpc>
              <a:spcBef>
                <a:spcPts val="0"/>
              </a:spcBef>
            </a:pPr>
            <a:r>
              <a:rPr lang="en-US" altLang="en-US" dirty="0"/>
              <a:t>Aerodynamic downwash</a:t>
            </a:r>
          </a:p>
          <a:p>
            <a:pPr lvl="1">
              <a:lnSpc>
                <a:spcPct val="110000"/>
              </a:lnSpc>
              <a:spcBef>
                <a:spcPts val="0"/>
              </a:spcBef>
            </a:pPr>
            <a:r>
              <a:rPr lang="en-US" altLang="en-US" dirty="0"/>
              <a:t>Plume rise</a:t>
            </a:r>
          </a:p>
          <a:p>
            <a:pPr lvl="1">
              <a:lnSpc>
                <a:spcPct val="110000"/>
              </a:lnSpc>
              <a:spcBef>
                <a:spcPts val="0"/>
              </a:spcBef>
            </a:pPr>
            <a:r>
              <a:rPr lang="en-US" altLang="en-US" dirty="0"/>
              <a:t>Terrain features</a:t>
            </a:r>
          </a:p>
          <a:p>
            <a:endParaRPr lang="en-US" dirty="0"/>
          </a:p>
        </p:txBody>
      </p:sp>
    </p:spTree>
    <p:extLst>
      <p:ext uri="{BB962C8B-B14F-4D97-AF65-F5344CB8AC3E}">
        <p14:creationId xmlns:p14="http://schemas.microsoft.com/office/powerpoint/2010/main" val="1892189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GASPAR – Output</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7081520" cy="5486401"/>
          </a:xfrm>
        </p:spPr>
        <p:txBody>
          <a:bodyPr/>
          <a:lstStyle/>
          <a:p>
            <a:r>
              <a:rPr lang="en-US" dirty="0"/>
              <a:t>Basic assumptions used for calculations</a:t>
            </a:r>
          </a:p>
          <a:p>
            <a:r>
              <a:rPr lang="en-US" dirty="0"/>
              <a:t>Lists the Source Term</a:t>
            </a:r>
          </a:p>
          <a:p>
            <a:r>
              <a:rPr lang="en-US" dirty="0"/>
              <a:t>Followed by Doses</a:t>
            </a:r>
          </a:p>
          <a:p>
            <a:pPr lvl="1"/>
            <a:r>
              <a:rPr lang="en-US" dirty="0"/>
              <a:t>Population (if performed)</a:t>
            </a:r>
          </a:p>
          <a:p>
            <a:pPr lvl="1"/>
            <a:r>
              <a:rPr lang="en-US" dirty="0"/>
              <a:t>Individual by Special Locations</a:t>
            </a:r>
          </a:p>
          <a:p>
            <a:r>
              <a:rPr lang="en-US" dirty="0"/>
              <a:t>If selected “Print Dose Factor Library,” output will include all nuclides</a:t>
            </a:r>
          </a:p>
        </p:txBody>
      </p:sp>
      <p:pic>
        <p:nvPicPr>
          <p:cNvPr id="4" name="Picture 3">
            <a:extLst>
              <a:ext uri="{FF2B5EF4-FFF2-40B4-BE49-F238E27FC236}">
                <a16:creationId xmlns:a16="http://schemas.microsoft.com/office/drawing/2014/main" id="{5652263A-D336-AD92-E3A1-86089D29237D}"/>
              </a:ext>
            </a:extLst>
          </p:cNvPr>
          <p:cNvPicPr>
            <a:picLocks noChangeAspect="1"/>
          </p:cNvPicPr>
          <p:nvPr/>
        </p:nvPicPr>
        <p:blipFill>
          <a:blip r:embed="rId2"/>
          <a:stretch>
            <a:fillRect/>
          </a:stretch>
        </p:blipFill>
        <p:spPr>
          <a:xfrm>
            <a:off x="9011920" y="1347638"/>
            <a:ext cx="5208987" cy="6819039"/>
          </a:xfrm>
          <a:prstGeom prst="rect">
            <a:avLst/>
          </a:prstGeom>
        </p:spPr>
      </p:pic>
    </p:spTree>
    <p:extLst>
      <p:ext uri="{BB962C8B-B14F-4D97-AF65-F5344CB8AC3E}">
        <p14:creationId xmlns:p14="http://schemas.microsoft.com/office/powerpoint/2010/main" val="3421904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1</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Running GASPAR – Output</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5212080" cy="5486401"/>
          </a:xfrm>
        </p:spPr>
        <p:txBody>
          <a:bodyPr/>
          <a:lstStyle/>
          <a:p>
            <a:pPr>
              <a:spcBef>
                <a:spcPts val="0"/>
              </a:spcBef>
              <a:spcAft>
                <a:spcPts val="600"/>
              </a:spcAft>
            </a:pPr>
            <a:r>
              <a:rPr lang="en-US" dirty="0"/>
              <a:t>Provides a summary report of assumptions and doses</a:t>
            </a:r>
          </a:p>
          <a:p>
            <a:pPr>
              <a:spcBef>
                <a:spcPts val="0"/>
              </a:spcBef>
              <a:spcAft>
                <a:spcPts val="600"/>
              </a:spcAft>
            </a:pPr>
            <a:r>
              <a:rPr lang="en-US" dirty="0"/>
              <a:t>Suitable for use in creating input for safety analyses and licensing support</a:t>
            </a:r>
          </a:p>
        </p:txBody>
      </p:sp>
      <p:pic>
        <p:nvPicPr>
          <p:cNvPr id="7" name="Picture 6">
            <a:extLst>
              <a:ext uri="{FF2B5EF4-FFF2-40B4-BE49-F238E27FC236}">
                <a16:creationId xmlns:a16="http://schemas.microsoft.com/office/drawing/2014/main" id="{0CD5D16A-284E-1F7B-2BCE-3CA11A9415DD}"/>
              </a:ext>
            </a:extLst>
          </p:cNvPr>
          <p:cNvPicPr>
            <a:picLocks noChangeAspect="1"/>
          </p:cNvPicPr>
          <p:nvPr/>
        </p:nvPicPr>
        <p:blipFill>
          <a:blip r:embed="rId2"/>
          <a:stretch>
            <a:fillRect/>
          </a:stretch>
        </p:blipFill>
        <p:spPr>
          <a:xfrm>
            <a:off x="7336395" y="1341115"/>
            <a:ext cx="6764895" cy="6888485"/>
          </a:xfrm>
          <a:prstGeom prst="rect">
            <a:avLst/>
          </a:prstGeom>
        </p:spPr>
      </p:pic>
    </p:spTree>
    <p:extLst>
      <p:ext uri="{BB962C8B-B14F-4D97-AF65-F5344CB8AC3E}">
        <p14:creationId xmlns:p14="http://schemas.microsoft.com/office/powerpoint/2010/main" val="1708690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82</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t>GASPAR – Supplemental Report</a:t>
            </a:r>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469467" cy="5486401"/>
          </a:xfrm>
        </p:spPr>
        <p:txBody>
          <a:bodyPr/>
          <a:lstStyle/>
          <a:p>
            <a:r>
              <a:rPr lang="en-US" sz="2800" dirty="0"/>
              <a:t>Provides additional information that may not be included in the GASPAR output or the FSAR Report</a:t>
            </a:r>
          </a:p>
          <a:p>
            <a:endParaRPr lang="en-US" dirty="0"/>
          </a:p>
        </p:txBody>
      </p:sp>
      <p:pic>
        <p:nvPicPr>
          <p:cNvPr id="13" name="Picture 12">
            <a:extLst>
              <a:ext uri="{FF2B5EF4-FFF2-40B4-BE49-F238E27FC236}">
                <a16:creationId xmlns:a16="http://schemas.microsoft.com/office/drawing/2014/main" id="{30A2710D-E656-5A46-A922-BC5FC7E84C20}"/>
              </a:ext>
            </a:extLst>
          </p:cNvPr>
          <p:cNvPicPr>
            <a:picLocks noChangeAspect="1"/>
          </p:cNvPicPr>
          <p:nvPr/>
        </p:nvPicPr>
        <p:blipFill>
          <a:blip r:embed="rId2"/>
          <a:stretch>
            <a:fillRect/>
          </a:stretch>
        </p:blipFill>
        <p:spPr>
          <a:xfrm>
            <a:off x="7336395" y="1347639"/>
            <a:ext cx="6764895" cy="6845725"/>
          </a:xfrm>
          <a:prstGeom prst="rect">
            <a:avLst/>
          </a:prstGeom>
        </p:spPr>
      </p:pic>
    </p:spTree>
    <p:extLst>
      <p:ext uri="{BB962C8B-B14F-4D97-AF65-F5344CB8AC3E}">
        <p14:creationId xmlns:p14="http://schemas.microsoft.com/office/powerpoint/2010/main" val="3903238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9CE538-E243-CBBB-A1B1-20999C55DD4D}"/>
              </a:ext>
            </a:extLst>
          </p:cNvPr>
          <p:cNvSpPr>
            <a:spLocks noGrp="1"/>
          </p:cNvSpPr>
          <p:nvPr>
            <p:ph type="sldNum" sz="quarter" idx="12"/>
          </p:nvPr>
        </p:nvSpPr>
        <p:spPr/>
        <p:txBody>
          <a:bodyPr/>
          <a:lstStyle/>
          <a:p>
            <a:fld id="{FE7A4BB3-E848-5A44-82DF-322201952CD8}" type="slidenum">
              <a:rPr lang="en-US" smtClean="0"/>
              <a:pPr/>
              <a:t>83</a:t>
            </a:fld>
            <a:endParaRPr lang="en-US"/>
          </a:p>
        </p:txBody>
      </p:sp>
      <p:sp>
        <p:nvSpPr>
          <p:cNvPr id="5" name="Title 4">
            <a:extLst>
              <a:ext uri="{FF2B5EF4-FFF2-40B4-BE49-F238E27FC236}">
                <a16:creationId xmlns:a16="http://schemas.microsoft.com/office/drawing/2014/main" id="{3534A931-69F4-9C1C-02F0-DB416AEF53B3}"/>
              </a:ext>
            </a:extLst>
          </p:cNvPr>
          <p:cNvSpPr>
            <a:spLocks noGrp="1"/>
          </p:cNvSpPr>
          <p:nvPr>
            <p:ph type="title"/>
          </p:nvPr>
        </p:nvSpPr>
        <p:spPr/>
        <p:txBody>
          <a:bodyPr/>
          <a:lstStyle/>
          <a:p>
            <a:r>
              <a:rPr lang="en-US" b="0"/>
              <a:t>LADTAP Modeling and Use</a:t>
            </a:r>
            <a:endParaRPr lang="en-US"/>
          </a:p>
        </p:txBody>
      </p:sp>
      <p:pic>
        <p:nvPicPr>
          <p:cNvPr id="6" name="Content Placeholder 5" descr="A group of labels with text&#10;&#10;Description automatically generated">
            <a:extLst>
              <a:ext uri="{FF2B5EF4-FFF2-40B4-BE49-F238E27FC236}">
                <a16:creationId xmlns:a16="http://schemas.microsoft.com/office/drawing/2014/main" id="{96D2AA27-CDAE-3E17-CC13-ED3EF732FE3D}"/>
              </a:ext>
            </a:extLst>
          </p:cNvPr>
          <p:cNvPicPr>
            <a:picLocks noGrp="1" noChangeAspect="1"/>
          </p:cNvPicPr>
          <p:nvPr>
            <p:ph sz="quarter" idx="20"/>
          </p:nvPr>
        </p:nvPicPr>
        <p:blipFill>
          <a:blip r:embed="rId2">
            <a:extLst>
              <a:ext uri="{28A0092B-C50C-407E-A947-70E740481C1C}">
                <a14:useLocalDpi xmlns:a14="http://schemas.microsoft.com/office/drawing/2010/main" val="0"/>
              </a:ext>
            </a:extLst>
          </a:blip>
          <a:stretch>
            <a:fillRect/>
          </a:stretch>
        </p:blipFill>
        <p:spPr>
          <a:xfrm>
            <a:off x="8230276" y="615770"/>
            <a:ext cx="4572235" cy="6998060"/>
          </a:xfrm>
          <a:prstGeom prst="rect">
            <a:avLst/>
          </a:prstGeom>
        </p:spPr>
      </p:pic>
    </p:spTree>
    <p:extLst>
      <p:ext uri="{BB962C8B-B14F-4D97-AF65-F5344CB8AC3E}">
        <p14:creationId xmlns:p14="http://schemas.microsoft.com/office/powerpoint/2010/main" val="1985065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LADTAP Dose Modeling</a:t>
            </a:r>
            <a:endParaRPr lang="en-US"/>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Routine liquid effluent releases – not for short-term accident</a:t>
            </a:r>
          </a:p>
          <a:p>
            <a:pPr>
              <a:spcBef>
                <a:spcPts val="0"/>
              </a:spcBef>
            </a:pPr>
            <a:r>
              <a:rPr lang="en-US" dirty="0"/>
              <a:t>Modeling assumes annual average conditions</a:t>
            </a:r>
          </a:p>
          <a:p>
            <a:pPr lvl="1">
              <a:lnSpc>
                <a:spcPct val="100000"/>
              </a:lnSpc>
              <a:spcBef>
                <a:spcPts val="0"/>
              </a:spcBef>
            </a:pPr>
            <a:r>
              <a:rPr lang="en-US" dirty="0"/>
              <a:t>Average dispersion in receiving water body</a:t>
            </a:r>
          </a:p>
          <a:p>
            <a:pPr lvl="1">
              <a:lnSpc>
                <a:spcPct val="100000"/>
              </a:lnSpc>
              <a:spcBef>
                <a:spcPts val="0"/>
              </a:spcBef>
            </a:pPr>
            <a:r>
              <a:rPr lang="en-US" dirty="0"/>
              <a:t>Average radioactive effluents </a:t>
            </a:r>
            <a:r>
              <a:rPr lang="en-US"/>
              <a:t>over time</a:t>
            </a:r>
            <a:endParaRPr lang="en-US" dirty="0"/>
          </a:p>
          <a:p>
            <a:pPr>
              <a:spcBef>
                <a:spcPts val="0"/>
              </a:spcBef>
            </a:pPr>
            <a:r>
              <a:rPr lang="en-US" dirty="0"/>
              <a:t>RG 1.109, Calculation of Annual Doses to Man from Routine Releases of Reactor Effluents for the Purpose of Evaluating Compliance with 10 CFR Part 50, Appendix I, Rev. 1, October 1977</a:t>
            </a:r>
          </a:p>
        </p:txBody>
      </p:sp>
    </p:spTree>
    <p:extLst>
      <p:ext uri="{BB962C8B-B14F-4D97-AF65-F5344CB8AC3E}">
        <p14:creationId xmlns:p14="http://schemas.microsoft.com/office/powerpoint/2010/main" val="460065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5</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LADTAP Dose Modeling</a:t>
            </a:r>
            <a:endParaRPr lang="en-US"/>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Exposure pathways to maximum exposed individual and to population: </a:t>
            </a:r>
          </a:p>
          <a:p>
            <a:pPr lvl="1">
              <a:lnSpc>
                <a:spcPct val="100000"/>
              </a:lnSpc>
              <a:spcBef>
                <a:spcPts val="0"/>
              </a:spcBef>
            </a:pPr>
            <a:r>
              <a:rPr lang="en-US" dirty="0"/>
              <a:t>Potable water (downstream supply), </a:t>
            </a:r>
          </a:p>
          <a:p>
            <a:pPr lvl="1">
              <a:lnSpc>
                <a:spcPct val="100000"/>
              </a:lnSpc>
              <a:spcBef>
                <a:spcPts val="0"/>
              </a:spcBef>
            </a:pPr>
            <a:r>
              <a:rPr lang="en-US" dirty="0"/>
              <a:t>Aquatic foods (fresh and saltwater water fish, invertebrate (crustacea and shellfish), and aquatic plants (seaweed) </a:t>
            </a:r>
          </a:p>
          <a:p>
            <a:pPr lvl="1">
              <a:lnSpc>
                <a:spcPct val="100000"/>
              </a:lnSpc>
              <a:spcBef>
                <a:spcPts val="0"/>
              </a:spcBef>
            </a:pPr>
            <a:r>
              <a:rPr lang="en-US" dirty="0"/>
              <a:t>Shoreline deposits (build-up to mid-point of plant life (assumed 40-year life)</a:t>
            </a:r>
          </a:p>
          <a:p>
            <a:pPr lvl="1">
              <a:lnSpc>
                <a:spcPct val="100000"/>
              </a:lnSpc>
              <a:spcBef>
                <a:spcPts val="0"/>
              </a:spcBef>
            </a:pPr>
            <a:r>
              <a:rPr lang="en-US" dirty="0"/>
              <a:t>Swimming and boating from direct exposure, </a:t>
            </a:r>
          </a:p>
          <a:p>
            <a:pPr lvl="1">
              <a:lnSpc>
                <a:spcPct val="100000"/>
              </a:lnSpc>
              <a:spcBef>
                <a:spcPts val="0"/>
              </a:spcBef>
            </a:pPr>
            <a:r>
              <a:rPr lang="en-US" dirty="0"/>
              <a:t>Irrigated foods, and </a:t>
            </a:r>
          </a:p>
          <a:p>
            <a:pPr lvl="1">
              <a:lnSpc>
                <a:spcPct val="100000"/>
              </a:lnSpc>
              <a:spcBef>
                <a:spcPts val="0"/>
              </a:spcBef>
            </a:pPr>
            <a:r>
              <a:rPr lang="en-US" dirty="0"/>
              <a:t>Non-human biota (7 surrogate species) </a:t>
            </a:r>
          </a:p>
        </p:txBody>
      </p:sp>
    </p:spTree>
    <p:extLst>
      <p:ext uri="{BB962C8B-B14F-4D97-AF65-F5344CB8AC3E}">
        <p14:creationId xmlns:p14="http://schemas.microsoft.com/office/powerpoint/2010/main" val="2650615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6950BFC3-D8DA-4A85-94F7-54DA5524770B}">
      <p188:commentRel xmlns:p188="http://schemas.microsoft.com/office/powerpoint/2018/8/main" r:id="rId2"/>
    </p:ext>
  </p:extLs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6</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LADTAP Dose Modeling</a:t>
            </a:r>
            <a:endParaRPr lang="en-US"/>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spcBef>
                <a:spcPts val="0"/>
              </a:spcBef>
              <a:spcAft>
                <a:spcPts val="600"/>
              </a:spcAft>
            </a:pPr>
            <a:r>
              <a:rPr lang="en-US" dirty="0"/>
              <a:t>Models from RG 1.113: </a:t>
            </a:r>
          </a:p>
          <a:p>
            <a:pPr lvl="1">
              <a:spcBef>
                <a:spcPts val="0"/>
              </a:spcBef>
              <a:spcAft>
                <a:spcPts val="600"/>
              </a:spcAft>
            </a:pPr>
            <a:r>
              <a:rPr lang="en-US" altLang="en-US" dirty="0">
                <a:solidFill>
                  <a:schemeClr val="accent2"/>
                </a:solidFill>
              </a:rPr>
              <a:t>Plug-Flow Model - uniform, constant flow through pond; negligible evaporation</a:t>
            </a:r>
          </a:p>
          <a:p>
            <a:pPr lvl="1">
              <a:spcBef>
                <a:spcPts val="0"/>
              </a:spcBef>
              <a:spcAft>
                <a:spcPts val="600"/>
              </a:spcAft>
            </a:pPr>
            <a:r>
              <a:rPr lang="en-US" altLang="en-US" dirty="0">
                <a:solidFill>
                  <a:schemeClr val="accent2"/>
                </a:solidFill>
              </a:rPr>
              <a:t>Partially Mixed Model - applicable where blowdown and plant pumping significant</a:t>
            </a:r>
          </a:p>
          <a:p>
            <a:pPr lvl="1">
              <a:spcBef>
                <a:spcPts val="0"/>
              </a:spcBef>
              <a:spcAft>
                <a:spcPts val="600"/>
              </a:spcAft>
            </a:pPr>
            <a:r>
              <a:rPr lang="en-US" altLang="en-US" dirty="0">
                <a:solidFill>
                  <a:schemeClr val="accent2"/>
                </a:solidFill>
              </a:rPr>
              <a:t>Completely Mixed Model </a:t>
            </a:r>
            <a:r>
              <a:rPr lang="en-US" altLang="en-US" dirty="0"/>
              <a:t>- estimates effluent concentration at midpoint of plant life</a:t>
            </a:r>
          </a:p>
          <a:p>
            <a:pPr>
              <a:spcBef>
                <a:spcPts val="0"/>
              </a:spcBef>
              <a:spcAft>
                <a:spcPts val="600"/>
              </a:spcAft>
            </a:pPr>
            <a:r>
              <a:rPr lang="en-US" altLang="en-US" dirty="0"/>
              <a:t>Refer to NUREG/CR-4013, Section 3.1.1 for more detail</a:t>
            </a:r>
          </a:p>
        </p:txBody>
      </p:sp>
    </p:spTree>
    <p:extLst>
      <p:ext uri="{BB962C8B-B14F-4D97-AF65-F5344CB8AC3E}">
        <p14:creationId xmlns:p14="http://schemas.microsoft.com/office/powerpoint/2010/main" val="309335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7</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ltLang="en-US"/>
              <a:t>LADTAP Dose Modeling</a:t>
            </a:r>
            <a:endParaRPr lang="en-US"/>
          </a:p>
        </p:txBody>
      </p:sp>
      <p:pic>
        <p:nvPicPr>
          <p:cNvPr id="7" name="Content Placeholder 6">
            <a:extLst>
              <a:ext uri="{FF2B5EF4-FFF2-40B4-BE49-F238E27FC236}">
                <a16:creationId xmlns:a16="http://schemas.microsoft.com/office/drawing/2014/main" id="{D2CFA9BC-2B4D-8315-3671-3CB3072E610E}"/>
              </a:ext>
            </a:extLst>
          </p:cNvPr>
          <p:cNvPicPr>
            <a:picLocks noGrp="1" noChangeAspect="1"/>
          </p:cNvPicPr>
          <p:nvPr>
            <p:ph sz="quarter" idx="20"/>
          </p:nvPr>
        </p:nvPicPr>
        <p:blipFill>
          <a:blip r:embed="rId2"/>
          <a:stretch>
            <a:fillRect/>
          </a:stretch>
        </p:blipFill>
        <p:spPr>
          <a:xfrm>
            <a:off x="2927169" y="1496229"/>
            <a:ext cx="8776062" cy="5960122"/>
          </a:xfrm>
        </p:spPr>
      </p:pic>
      <p:sp>
        <p:nvSpPr>
          <p:cNvPr id="9" name="TextBox 8">
            <a:extLst>
              <a:ext uri="{FF2B5EF4-FFF2-40B4-BE49-F238E27FC236}">
                <a16:creationId xmlns:a16="http://schemas.microsoft.com/office/drawing/2014/main" id="{16165D02-6EE7-E36B-F6AD-333C3BCB51B3}"/>
              </a:ext>
            </a:extLst>
          </p:cNvPr>
          <p:cNvSpPr txBox="1"/>
          <p:nvPr/>
        </p:nvSpPr>
        <p:spPr>
          <a:xfrm>
            <a:off x="2329091" y="7560034"/>
            <a:ext cx="9972217" cy="424732"/>
          </a:xfrm>
          <a:prstGeom prst="rect">
            <a:avLst/>
          </a:prstGeom>
          <a:noFill/>
        </p:spPr>
        <p:txBody>
          <a:bodyPr wrap="none" rtlCol="0">
            <a:spAutoFit/>
          </a:bodyPr>
          <a:lstStyle/>
          <a:p>
            <a:r>
              <a:rPr lang="en-US" dirty="0"/>
              <a:t>Figure 3.2 from NUREG-4013, LADTAP II - Technical Reference and User Guide</a:t>
            </a:r>
          </a:p>
        </p:txBody>
      </p:sp>
    </p:spTree>
    <p:extLst>
      <p:ext uri="{BB962C8B-B14F-4D97-AF65-F5344CB8AC3E}">
        <p14:creationId xmlns:p14="http://schemas.microsoft.com/office/powerpoint/2010/main" val="1374417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88</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sz="3600"/>
              <a:t>Starting and Running LADTAP</a:t>
            </a:r>
            <a:endParaRPr lang="en-US"/>
          </a:p>
        </p:txBody>
      </p:sp>
      <p:sp>
        <p:nvSpPr>
          <p:cNvPr id="5" name="Content Placeholder 4">
            <a:extLst>
              <a:ext uri="{FF2B5EF4-FFF2-40B4-BE49-F238E27FC236}">
                <a16:creationId xmlns:a16="http://schemas.microsoft.com/office/drawing/2014/main" id="{FE422C22-EE7C-A754-390F-2F3D4A746215}"/>
              </a:ext>
            </a:extLst>
          </p:cNvPr>
          <p:cNvSpPr>
            <a:spLocks noGrp="1"/>
          </p:cNvSpPr>
          <p:nvPr>
            <p:ph sz="quarter" idx="20"/>
          </p:nvPr>
        </p:nvSpPr>
        <p:spPr>
          <a:xfrm>
            <a:off x="1371600" y="2057399"/>
            <a:ext cx="6024880" cy="5486401"/>
          </a:xfrm>
        </p:spPr>
        <p:txBody>
          <a:bodyPr/>
          <a:lstStyle/>
          <a:p>
            <a:r>
              <a:rPr lang="en-US" dirty="0"/>
              <a:t>Double click “LADTAP”</a:t>
            </a:r>
          </a:p>
          <a:p>
            <a:endParaRPr lang="en-US" dirty="0"/>
          </a:p>
        </p:txBody>
      </p:sp>
      <p:pic>
        <p:nvPicPr>
          <p:cNvPr id="4" name="Picture 3" descr="Graphical user interface, text, application&#10;&#10;Description automatically generated">
            <a:extLst>
              <a:ext uri="{FF2B5EF4-FFF2-40B4-BE49-F238E27FC236}">
                <a16:creationId xmlns:a16="http://schemas.microsoft.com/office/drawing/2014/main" id="{92687A16-6E17-63D3-CBCD-F706677CB6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920" y="1945958"/>
            <a:ext cx="3671167" cy="5782564"/>
          </a:xfrm>
          <a:prstGeom prst="rect">
            <a:avLst/>
          </a:prstGeom>
        </p:spPr>
      </p:pic>
      <p:sp>
        <p:nvSpPr>
          <p:cNvPr id="7" name="Frame 6">
            <a:extLst>
              <a:ext uri="{FF2B5EF4-FFF2-40B4-BE49-F238E27FC236}">
                <a16:creationId xmlns:a16="http://schemas.microsoft.com/office/drawing/2014/main" id="{7B4ED0A1-56A5-E7EF-EDA4-272F1569BB9C}"/>
              </a:ext>
            </a:extLst>
          </p:cNvPr>
          <p:cNvSpPr/>
          <p:nvPr/>
        </p:nvSpPr>
        <p:spPr>
          <a:xfrm>
            <a:off x="9160510" y="2636519"/>
            <a:ext cx="2797810" cy="635001"/>
          </a:xfrm>
          <a:prstGeom prst="frame">
            <a:avLst>
              <a:gd name="adj1" fmla="val 4835"/>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50">
              <a:solidFill>
                <a:schemeClr val="tx1"/>
              </a:solidFill>
            </a:endParaRPr>
          </a:p>
        </p:txBody>
      </p:sp>
    </p:spTree>
    <p:extLst>
      <p:ext uri="{BB962C8B-B14F-4D97-AF65-F5344CB8AC3E}">
        <p14:creationId xmlns:p14="http://schemas.microsoft.com/office/powerpoint/2010/main" val="3065244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89</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Main Screen</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3952240" cy="5486401"/>
          </a:xfrm>
        </p:spPr>
        <p:txBody>
          <a:bodyPr/>
          <a:lstStyle/>
          <a:p>
            <a:pPr>
              <a:lnSpc>
                <a:spcPct val="100000"/>
              </a:lnSpc>
              <a:spcBef>
                <a:spcPts val="0"/>
              </a:spcBef>
              <a:spcAft>
                <a:spcPts val="600"/>
              </a:spcAft>
            </a:pPr>
            <a:r>
              <a:rPr lang="en-US" dirty="0"/>
              <a:t>LADTAP opens with data saved in the database</a:t>
            </a:r>
          </a:p>
          <a:p>
            <a:pPr>
              <a:lnSpc>
                <a:spcPct val="100000"/>
              </a:lnSpc>
              <a:spcBef>
                <a:spcPts val="0"/>
              </a:spcBef>
            </a:pPr>
            <a:r>
              <a:rPr lang="en-US" dirty="0"/>
              <a:t>Contains three main functional areas:</a:t>
            </a:r>
          </a:p>
          <a:p>
            <a:pPr lvl="1">
              <a:lnSpc>
                <a:spcPct val="100000"/>
              </a:lnSpc>
              <a:spcBef>
                <a:spcPts val="0"/>
              </a:spcBef>
            </a:pPr>
            <a:r>
              <a:rPr lang="en-US" dirty="0"/>
              <a:t>the toolbar and initial setup area, </a:t>
            </a:r>
          </a:p>
          <a:p>
            <a:pPr lvl="1">
              <a:lnSpc>
                <a:spcPct val="100000"/>
              </a:lnSpc>
              <a:spcBef>
                <a:spcPts val="0"/>
              </a:spcBef>
            </a:pPr>
            <a:r>
              <a:rPr lang="en-US" dirty="0"/>
              <a:t>data input tabs area and </a:t>
            </a:r>
          </a:p>
          <a:p>
            <a:pPr lvl="1">
              <a:lnSpc>
                <a:spcPct val="100000"/>
              </a:lnSpc>
              <a:spcBef>
                <a:spcPts val="0"/>
              </a:spcBef>
            </a:pPr>
            <a:r>
              <a:rPr lang="en-US" dirty="0"/>
              <a:t>code execution and reports area</a:t>
            </a:r>
          </a:p>
          <a:p>
            <a:pPr>
              <a:lnSpc>
                <a:spcPct val="100000"/>
              </a:lnSpc>
            </a:pPr>
            <a:endParaRPr lang="en-US" dirty="0"/>
          </a:p>
        </p:txBody>
      </p:sp>
      <p:pic>
        <p:nvPicPr>
          <p:cNvPr id="6" name="Picture 5" descr="Graphical user interface&#10;&#10;Description automatically generated">
            <a:extLst>
              <a:ext uri="{FF2B5EF4-FFF2-40B4-BE49-F238E27FC236}">
                <a16:creationId xmlns:a16="http://schemas.microsoft.com/office/drawing/2014/main" id="{DDCFD4BF-ACDE-9E44-8192-FE900387E1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4616" y="1687558"/>
            <a:ext cx="7076292" cy="5856241"/>
          </a:xfrm>
          <a:prstGeom prst="rect">
            <a:avLst/>
          </a:prstGeom>
        </p:spPr>
      </p:pic>
      <p:sp>
        <p:nvSpPr>
          <p:cNvPr id="13" name="Frame 12">
            <a:extLst>
              <a:ext uri="{FF2B5EF4-FFF2-40B4-BE49-F238E27FC236}">
                <a16:creationId xmlns:a16="http://schemas.microsoft.com/office/drawing/2014/main" id="{6CD10D41-B4DB-78BB-2496-30563C0ABBDE}"/>
              </a:ext>
            </a:extLst>
          </p:cNvPr>
          <p:cNvSpPr/>
          <p:nvPr/>
        </p:nvSpPr>
        <p:spPr>
          <a:xfrm>
            <a:off x="7757533" y="2250192"/>
            <a:ext cx="1725679" cy="208644"/>
          </a:xfrm>
          <a:prstGeom prst="frame">
            <a:avLst/>
          </a:prstGeom>
          <a:solidFill>
            <a:srgbClr val="CCECFF"/>
          </a:solidFill>
          <a:ln w="12700" cap="flat" cmpd="sng" algn="ctr">
            <a:solidFill>
              <a:srgbClr val="FF0000"/>
            </a:solidFill>
            <a:prstDash val="solid"/>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0000"/>
              </a:solidFill>
              <a:effectLst/>
              <a:uLnTx/>
              <a:uFillTx/>
              <a:latin typeface="Lucida Grande"/>
              <a:cs typeface="+mn-cs"/>
            </a:endParaRPr>
          </a:p>
        </p:txBody>
      </p:sp>
      <p:cxnSp>
        <p:nvCxnSpPr>
          <p:cNvPr id="14" name="Straight Arrow Connector 13">
            <a:extLst>
              <a:ext uri="{FF2B5EF4-FFF2-40B4-BE49-F238E27FC236}">
                <a16:creationId xmlns:a16="http://schemas.microsoft.com/office/drawing/2014/main" id="{C47CE640-1208-FED9-4B47-2AB613411AD7}"/>
              </a:ext>
            </a:extLst>
          </p:cNvPr>
          <p:cNvCxnSpPr>
            <a:cxnSpLocks/>
          </p:cNvCxnSpPr>
          <p:nvPr/>
        </p:nvCxnSpPr>
        <p:spPr>
          <a:xfrm>
            <a:off x="5100320" y="2354514"/>
            <a:ext cx="1915308" cy="0"/>
          </a:xfrm>
          <a:prstGeom prst="straightConnector1">
            <a:avLst/>
          </a:prstGeom>
          <a:noFill/>
          <a:ln w="9525"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60AE9E0D-136F-BBE0-7124-DB9A07DC9833}"/>
              </a:ext>
            </a:extLst>
          </p:cNvPr>
          <p:cNvCxnSpPr>
            <a:cxnSpLocks/>
          </p:cNvCxnSpPr>
          <p:nvPr/>
        </p:nvCxnSpPr>
        <p:spPr>
          <a:xfrm flipV="1">
            <a:off x="5077888" y="4732907"/>
            <a:ext cx="1937740" cy="216250"/>
          </a:xfrm>
          <a:prstGeom prst="straightConnector1">
            <a:avLst/>
          </a:prstGeom>
          <a:noFill/>
          <a:ln w="9525"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85A41CCE-CE05-F10C-F1F0-6EC6304930EA}"/>
              </a:ext>
            </a:extLst>
          </p:cNvPr>
          <p:cNvCxnSpPr>
            <a:cxnSpLocks/>
          </p:cNvCxnSpPr>
          <p:nvPr/>
        </p:nvCxnSpPr>
        <p:spPr>
          <a:xfrm>
            <a:off x="5077888" y="6172201"/>
            <a:ext cx="1862443" cy="843277"/>
          </a:xfrm>
          <a:prstGeom prst="straightConnector1">
            <a:avLst/>
          </a:prstGeom>
          <a:noFill/>
          <a:ln w="9525" cap="flat" cmpd="sng" algn="ctr">
            <a:solidFill>
              <a:srgbClr val="00B0F0"/>
            </a:solidFill>
            <a:prstDash val="solid"/>
            <a:tailEnd type="triangle"/>
          </a:ln>
          <a:effectLst/>
        </p:spPr>
      </p:cxnSp>
      <p:sp>
        <p:nvSpPr>
          <p:cNvPr id="17" name="Frame 16">
            <a:extLst>
              <a:ext uri="{FF2B5EF4-FFF2-40B4-BE49-F238E27FC236}">
                <a16:creationId xmlns:a16="http://schemas.microsoft.com/office/drawing/2014/main" id="{6D41C1CD-FBA1-60B3-F1E4-379EB6FD1AD0}"/>
              </a:ext>
            </a:extLst>
          </p:cNvPr>
          <p:cNvSpPr/>
          <p:nvPr/>
        </p:nvSpPr>
        <p:spPr>
          <a:xfrm flipV="1">
            <a:off x="7144616" y="2458836"/>
            <a:ext cx="6947304" cy="4571883"/>
          </a:xfrm>
          <a:prstGeom prst="frame">
            <a:avLst>
              <a:gd name="adj1" fmla="val 1332"/>
            </a:avLst>
          </a:prstGeom>
          <a:solidFill>
            <a:srgbClr val="CCECFF"/>
          </a:solidFill>
          <a:ln w="12700" cap="flat" cmpd="sng" algn="ctr">
            <a:solidFill>
              <a:srgbClr val="FF0000"/>
            </a:solidFill>
            <a:prstDash val="solid"/>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0000"/>
              </a:solidFill>
              <a:effectLst/>
              <a:uLnTx/>
              <a:uFillTx/>
              <a:latin typeface="Lucida Grande"/>
              <a:cs typeface="+mn-cs"/>
            </a:endParaRPr>
          </a:p>
        </p:txBody>
      </p:sp>
      <p:sp>
        <p:nvSpPr>
          <p:cNvPr id="18" name="Frame 17">
            <a:extLst>
              <a:ext uri="{FF2B5EF4-FFF2-40B4-BE49-F238E27FC236}">
                <a16:creationId xmlns:a16="http://schemas.microsoft.com/office/drawing/2014/main" id="{21F90000-7E55-76FD-4EE2-ED50C4572A7D}"/>
              </a:ext>
            </a:extLst>
          </p:cNvPr>
          <p:cNvSpPr/>
          <p:nvPr/>
        </p:nvSpPr>
        <p:spPr>
          <a:xfrm>
            <a:off x="7315200" y="7040645"/>
            <a:ext cx="6679096" cy="376289"/>
          </a:xfrm>
          <a:prstGeom prst="frame">
            <a:avLst/>
          </a:prstGeom>
          <a:solidFill>
            <a:srgbClr val="CCECFF"/>
          </a:solidFill>
          <a:ln w="12700" cap="flat" cmpd="sng" algn="ctr">
            <a:solidFill>
              <a:srgbClr val="FF0000"/>
            </a:solidFill>
            <a:prstDash val="solid"/>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sz="1350" b="0" i="0" u="none" strike="noStrike" kern="0" cap="none" spc="0" normalizeH="0" baseline="0" noProof="0">
              <a:ln>
                <a:noFill/>
              </a:ln>
              <a:solidFill>
                <a:srgbClr val="000000"/>
              </a:solidFill>
              <a:effectLst/>
              <a:uLnTx/>
              <a:uFillTx/>
              <a:latin typeface="Lucida Grande"/>
              <a:cs typeface="+mn-cs"/>
            </a:endParaRPr>
          </a:p>
        </p:txBody>
      </p:sp>
    </p:spTree>
    <p:extLst>
      <p:ext uri="{BB962C8B-B14F-4D97-AF65-F5344CB8AC3E}">
        <p14:creationId xmlns:p14="http://schemas.microsoft.com/office/powerpoint/2010/main" val="971206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D1FCB35-DE5F-9D2B-E130-55909C11A80D}"/>
              </a:ext>
            </a:extLst>
          </p:cNvPr>
          <p:cNvSpPr>
            <a:spLocks noGrp="1"/>
          </p:cNvSpPr>
          <p:nvPr>
            <p:ph type="sldNum" sz="quarter" idx="12"/>
          </p:nvPr>
        </p:nvSpPr>
        <p:spPr/>
        <p:txBody>
          <a:bodyPr/>
          <a:lstStyle/>
          <a:p>
            <a:fld id="{FE7A4BB3-E848-5A44-82DF-322201952CD8}" type="slidenum">
              <a:rPr lang="en-US" smtClean="0"/>
              <a:pPr/>
              <a:t>9</a:t>
            </a:fld>
            <a:endParaRPr lang="en-US"/>
          </a:p>
        </p:txBody>
      </p:sp>
      <p:sp>
        <p:nvSpPr>
          <p:cNvPr id="3" name="Title 2">
            <a:extLst>
              <a:ext uri="{FF2B5EF4-FFF2-40B4-BE49-F238E27FC236}">
                <a16:creationId xmlns:a16="http://schemas.microsoft.com/office/drawing/2014/main" id="{5ECAEA39-32B3-816A-D9B2-3B2909B7801A}"/>
              </a:ext>
            </a:extLst>
          </p:cNvPr>
          <p:cNvSpPr>
            <a:spLocks noGrp="1"/>
          </p:cNvSpPr>
          <p:nvPr>
            <p:ph type="title"/>
          </p:nvPr>
        </p:nvSpPr>
        <p:spPr/>
        <p:txBody>
          <a:bodyPr/>
          <a:lstStyle/>
          <a:p>
            <a:r>
              <a:rPr lang="en-US" altLang="en-US"/>
              <a:t>GASPAR II</a:t>
            </a:r>
          </a:p>
        </p:txBody>
      </p:sp>
      <p:sp>
        <p:nvSpPr>
          <p:cNvPr id="4" name="Content Placeholder 3">
            <a:extLst>
              <a:ext uri="{FF2B5EF4-FFF2-40B4-BE49-F238E27FC236}">
                <a16:creationId xmlns:a16="http://schemas.microsoft.com/office/drawing/2014/main" id="{64385D3F-6842-E5DD-B904-38DED6B1325E}"/>
              </a:ext>
            </a:extLst>
          </p:cNvPr>
          <p:cNvSpPr>
            <a:spLocks noGrp="1"/>
          </p:cNvSpPr>
          <p:nvPr>
            <p:ph sz="quarter" idx="20"/>
          </p:nvPr>
        </p:nvSpPr>
        <p:spPr/>
        <p:txBody>
          <a:bodyPr/>
          <a:lstStyle/>
          <a:p>
            <a:pPr>
              <a:lnSpc>
                <a:spcPct val="110000"/>
              </a:lnSpc>
              <a:spcBef>
                <a:spcPts val="0"/>
              </a:spcBef>
            </a:pPr>
            <a:r>
              <a:rPr lang="en-US" altLang="en-US" dirty="0"/>
              <a:t>Estimates airborne effluent doses</a:t>
            </a:r>
          </a:p>
          <a:p>
            <a:pPr lvl="1">
              <a:lnSpc>
                <a:spcPct val="110000"/>
              </a:lnSpc>
              <a:spcBef>
                <a:spcPts val="0"/>
              </a:spcBef>
            </a:pPr>
            <a:r>
              <a:rPr lang="en-US" altLang="en-US" dirty="0"/>
              <a:t>Routine</a:t>
            </a:r>
          </a:p>
          <a:p>
            <a:pPr lvl="1">
              <a:lnSpc>
                <a:spcPct val="110000"/>
              </a:lnSpc>
              <a:spcBef>
                <a:spcPts val="0"/>
              </a:spcBef>
            </a:pPr>
            <a:r>
              <a:rPr lang="en-US" altLang="en-US" dirty="0"/>
              <a:t>Non-emergency</a:t>
            </a:r>
          </a:p>
          <a:p>
            <a:pPr lvl="1">
              <a:lnSpc>
                <a:spcPct val="110000"/>
              </a:lnSpc>
              <a:spcBef>
                <a:spcPts val="0"/>
              </a:spcBef>
            </a:pPr>
            <a:r>
              <a:rPr lang="en-US" altLang="en-US" dirty="0"/>
              <a:t>Individuals or populations</a:t>
            </a:r>
          </a:p>
          <a:p>
            <a:pPr>
              <a:lnSpc>
                <a:spcPct val="110000"/>
              </a:lnSpc>
              <a:spcBef>
                <a:spcPts val="0"/>
              </a:spcBef>
            </a:pPr>
            <a:r>
              <a:rPr lang="en-US" altLang="en-US" dirty="0"/>
              <a:t>Requires:</a:t>
            </a:r>
          </a:p>
          <a:p>
            <a:pPr lvl="1">
              <a:lnSpc>
                <a:spcPct val="110000"/>
              </a:lnSpc>
              <a:spcBef>
                <a:spcPts val="0"/>
              </a:spcBef>
            </a:pPr>
            <a:r>
              <a:rPr lang="en-US" altLang="en-US" dirty="0"/>
              <a:t>Source term released (Ci/</a:t>
            </a:r>
            <a:r>
              <a:rPr lang="en-US" altLang="en-US" dirty="0" err="1"/>
              <a:t>yr</a:t>
            </a:r>
            <a:r>
              <a:rPr lang="en-US" altLang="en-US" dirty="0"/>
              <a:t>)</a:t>
            </a:r>
          </a:p>
          <a:p>
            <a:pPr lvl="1">
              <a:lnSpc>
                <a:spcPct val="110000"/>
              </a:lnSpc>
              <a:spcBef>
                <a:spcPts val="0"/>
              </a:spcBef>
            </a:pPr>
            <a:r>
              <a:rPr lang="en-US" altLang="en-US" dirty="0"/>
              <a:t>Atmospheric dispersion (XOQDOQ)</a:t>
            </a:r>
          </a:p>
          <a:p>
            <a:pPr lvl="1">
              <a:lnSpc>
                <a:spcPct val="110000"/>
              </a:lnSpc>
              <a:spcBef>
                <a:spcPts val="0"/>
              </a:spcBef>
            </a:pPr>
            <a:r>
              <a:rPr lang="en-US" altLang="en-US" dirty="0"/>
              <a:t>Demographics</a:t>
            </a:r>
          </a:p>
        </p:txBody>
      </p:sp>
    </p:spTree>
    <p:extLst>
      <p:ext uri="{BB962C8B-B14F-4D97-AF65-F5344CB8AC3E}">
        <p14:creationId xmlns:p14="http://schemas.microsoft.com/office/powerpoint/2010/main" val="2542502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90</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a:t>LADTAP Start-up</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lvl="0">
              <a:lnSpc>
                <a:spcPct val="100000"/>
              </a:lnSpc>
              <a:spcBef>
                <a:spcPts val="0"/>
              </a:spcBef>
              <a:spcAft>
                <a:spcPts val="600"/>
              </a:spcAft>
            </a:pPr>
            <a:r>
              <a:rPr lang="en-US" b="1" dirty="0"/>
              <a:t>New</a:t>
            </a:r>
            <a:r>
              <a:rPr lang="en-US" dirty="0"/>
              <a:t> ─ Select this option to begin a new LADTAP case.  This will clear the database from any previously input information.</a:t>
            </a:r>
          </a:p>
          <a:p>
            <a:pPr lvl="0">
              <a:lnSpc>
                <a:spcPct val="100000"/>
              </a:lnSpc>
              <a:spcBef>
                <a:spcPts val="0"/>
              </a:spcBef>
              <a:spcAft>
                <a:spcPts val="600"/>
              </a:spcAft>
            </a:pPr>
            <a:r>
              <a:rPr lang="en-US" b="1" dirty="0"/>
              <a:t>Open LN3 File </a:t>
            </a:r>
            <a:r>
              <a:rPr lang="en-US" dirty="0"/>
              <a:t>─ Select this option to access and open a “*.LN3” file that was previously created with NRCDose3.</a:t>
            </a:r>
          </a:p>
          <a:p>
            <a:pPr lvl="0">
              <a:lnSpc>
                <a:spcPct val="100000"/>
              </a:lnSpc>
              <a:spcBef>
                <a:spcPts val="0"/>
              </a:spcBef>
              <a:spcAft>
                <a:spcPts val="600"/>
              </a:spcAft>
            </a:pPr>
            <a:r>
              <a:rPr lang="en-US" b="1" dirty="0"/>
              <a:t>Save to Database </a:t>
            </a:r>
            <a:r>
              <a:rPr lang="en-US" dirty="0"/>
              <a:t>─ Choose this option to save the current case to the database.  When LADTAP starts, it loads the data that was last saved (typically from the last, previous run), populating all LADTAP screens and windows.</a:t>
            </a:r>
          </a:p>
          <a:p>
            <a:pPr lvl="0">
              <a:lnSpc>
                <a:spcPct val="100000"/>
              </a:lnSpc>
              <a:spcBef>
                <a:spcPts val="0"/>
              </a:spcBef>
              <a:spcAft>
                <a:spcPts val="600"/>
              </a:spcAft>
            </a:pPr>
            <a:r>
              <a:rPr lang="en-US" b="1" dirty="0"/>
              <a:t>Save to LN3 File </a:t>
            </a:r>
            <a:r>
              <a:rPr lang="en-US" dirty="0"/>
              <a:t>─ Choose this option to save the completed case to a “*.LN3” file.  This allows the file to be saved for later use, or for sharing with others.</a:t>
            </a:r>
          </a:p>
          <a:p>
            <a:pPr lvl="0">
              <a:lnSpc>
                <a:spcPct val="100000"/>
              </a:lnSpc>
              <a:spcBef>
                <a:spcPts val="0"/>
              </a:spcBef>
              <a:spcAft>
                <a:spcPts val="600"/>
              </a:spcAft>
            </a:pPr>
            <a:r>
              <a:rPr lang="en-US" b="1" dirty="0"/>
              <a:t>Delete</a:t>
            </a:r>
            <a:r>
              <a:rPr lang="en-US" dirty="0"/>
              <a:t> ─ Choose this option to open an explorer window that will allow the user to delete any previously saved “*.LN3” files.</a:t>
            </a:r>
          </a:p>
        </p:txBody>
      </p:sp>
    </p:spTree>
    <p:extLst>
      <p:ext uri="{BB962C8B-B14F-4D97-AF65-F5344CB8AC3E}">
        <p14:creationId xmlns:p14="http://schemas.microsoft.com/office/powerpoint/2010/main" val="3329516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aphical user interface&#10;&#10;Description automatically generated">
            <a:extLst>
              <a:ext uri="{FF2B5EF4-FFF2-40B4-BE49-F238E27FC236}">
                <a16:creationId xmlns:a16="http://schemas.microsoft.com/office/drawing/2014/main" id="{A05D3EDF-9758-1056-C932-2678D9558C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40331" y="1703104"/>
            <a:ext cx="7355874" cy="6087619"/>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1</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Basic Information</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3952240" cy="5486401"/>
          </a:xfrm>
        </p:spPr>
        <p:txBody>
          <a:bodyPr/>
          <a:lstStyle/>
          <a:p>
            <a:pPr>
              <a:lnSpc>
                <a:spcPct val="120000"/>
              </a:lnSpc>
              <a:spcBef>
                <a:spcPts val="0"/>
              </a:spcBef>
            </a:pPr>
            <a:r>
              <a:rPr lang="en-US" sz="2600"/>
              <a:t>Scenario Name</a:t>
            </a:r>
          </a:p>
          <a:p>
            <a:pPr>
              <a:lnSpc>
                <a:spcPct val="120000"/>
              </a:lnSpc>
              <a:spcBef>
                <a:spcPts val="0"/>
              </a:spcBef>
            </a:pPr>
            <a:r>
              <a:rPr lang="en-US" sz="2600"/>
              <a:t>Source Term Identifier</a:t>
            </a:r>
          </a:p>
          <a:p>
            <a:pPr>
              <a:lnSpc>
                <a:spcPct val="120000"/>
              </a:lnSpc>
              <a:spcBef>
                <a:spcPts val="0"/>
              </a:spcBef>
            </a:pPr>
            <a:r>
              <a:rPr lang="en-US" sz="2600"/>
              <a:t>Dose Factor Library</a:t>
            </a:r>
          </a:p>
          <a:p>
            <a:pPr lvl="1">
              <a:lnSpc>
                <a:spcPct val="120000"/>
              </a:lnSpc>
              <a:spcBef>
                <a:spcPts val="0"/>
              </a:spcBef>
            </a:pPr>
            <a:r>
              <a:rPr lang="en-US"/>
              <a:t>ICRP-2 (Default)</a:t>
            </a:r>
          </a:p>
          <a:p>
            <a:pPr lvl="1">
              <a:lnSpc>
                <a:spcPct val="120000"/>
              </a:lnSpc>
              <a:spcBef>
                <a:spcPts val="0"/>
              </a:spcBef>
            </a:pPr>
            <a:r>
              <a:rPr lang="en-US"/>
              <a:t>ICRP-30</a:t>
            </a:r>
          </a:p>
          <a:p>
            <a:pPr lvl="1">
              <a:lnSpc>
                <a:spcPct val="120000"/>
              </a:lnSpc>
              <a:spcBef>
                <a:spcPts val="0"/>
              </a:spcBef>
            </a:pPr>
            <a:r>
              <a:rPr lang="en-US"/>
              <a:t>ICRP-72</a:t>
            </a:r>
          </a:p>
          <a:p>
            <a:pPr>
              <a:lnSpc>
                <a:spcPct val="100000"/>
              </a:lnSpc>
            </a:pPr>
            <a:endParaRPr lang="en-US"/>
          </a:p>
        </p:txBody>
      </p:sp>
      <p:cxnSp>
        <p:nvCxnSpPr>
          <p:cNvPr id="14" name="Straight Arrow Connector 13">
            <a:extLst>
              <a:ext uri="{FF2B5EF4-FFF2-40B4-BE49-F238E27FC236}">
                <a16:creationId xmlns:a16="http://schemas.microsoft.com/office/drawing/2014/main" id="{C47CE640-1208-FED9-4B47-2AB613411AD7}"/>
              </a:ext>
            </a:extLst>
          </p:cNvPr>
          <p:cNvCxnSpPr>
            <a:cxnSpLocks/>
          </p:cNvCxnSpPr>
          <p:nvPr/>
        </p:nvCxnSpPr>
        <p:spPr>
          <a:xfrm>
            <a:off x="4366186" y="2354514"/>
            <a:ext cx="2319094" cy="0"/>
          </a:xfrm>
          <a:prstGeom prst="straightConnector1">
            <a:avLst/>
          </a:prstGeom>
          <a:noFill/>
          <a:ln w="19050" cap="flat" cmpd="sng" algn="ctr">
            <a:solidFill>
              <a:srgbClr val="00B0F0"/>
            </a:solidFill>
            <a:prstDash val="solid"/>
            <a:tailEnd type="triangle"/>
          </a:ln>
          <a:effectLst/>
        </p:spPr>
      </p:cxnSp>
      <p:cxnSp>
        <p:nvCxnSpPr>
          <p:cNvPr id="15" name="Straight Arrow Connector 14">
            <a:extLst>
              <a:ext uri="{FF2B5EF4-FFF2-40B4-BE49-F238E27FC236}">
                <a16:creationId xmlns:a16="http://schemas.microsoft.com/office/drawing/2014/main" id="{60AE9E0D-136F-BBE0-7124-DB9A07DC9833}"/>
              </a:ext>
            </a:extLst>
          </p:cNvPr>
          <p:cNvCxnSpPr>
            <a:cxnSpLocks/>
          </p:cNvCxnSpPr>
          <p:nvPr/>
        </p:nvCxnSpPr>
        <p:spPr>
          <a:xfrm flipV="1">
            <a:off x="5189648" y="2465828"/>
            <a:ext cx="4990672" cy="402052"/>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85A41CCE-CE05-F10C-F1F0-6EC6304930EA}"/>
              </a:ext>
            </a:extLst>
          </p:cNvPr>
          <p:cNvCxnSpPr>
            <a:cxnSpLocks/>
          </p:cNvCxnSpPr>
          <p:nvPr/>
        </p:nvCxnSpPr>
        <p:spPr>
          <a:xfrm flipV="1">
            <a:off x="4876800" y="2465828"/>
            <a:ext cx="7335520" cy="841690"/>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4181911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raphical user interface&#10;&#10;Description automatically generated">
            <a:extLst>
              <a:ext uri="{FF2B5EF4-FFF2-40B4-BE49-F238E27FC236}">
                <a16:creationId xmlns:a16="http://schemas.microsoft.com/office/drawing/2014/main" id="{CA5C2BF7-493A-B103-3998-B65C32ECC8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8128" y="1577021"/>
            <a:ext cx="7222779" cy="5977473"/>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2</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Selection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5313680" cy="5486401"/>
          </a:xfrm>
        </p:spPr>
        <p:txBody>
          <a:bodyPr/>
          <a:lstStyle/>
          <a:p>
            <a:pPr>
              <a:lnSpc>
                <a:spcPct val="120000"/>
              </a:lnSpc>
              <a:spcBef>
                <a:spcPts val="0"/>
              </a:spcBef>
            </a:pPr>
            <a:r>
              <a:rPr lang="en-US" dirty="0"/>
              <a:t>Release/site information</a:t>
            </a:r>
          </a:p>
          <a:p>
            <a:pPr>
              <a:lnSpc>
                <a:spcPct val="120000"/>
              </a:lnSpc>
              <a:spcBef>
                <a:spcPts val="0"/>
              </a:spcBef>
            </a:pPr>
            <a:r>
              <a:rPr lang="en-US" dirty="0"/>
              <a:t>Fresh or saltwater</a:t>
            </a:r>
          </a:p>
          <a:p>
            <a:pPr>
              <a:lnSpc>
                <a:spcPct val="120000"/>
              </a:lnSpc>
              <a:spcBef>
                <a:spcPts val="0"/>
              </a:spcBef>
            </a:pPr>
            <a:r>
              <a:rPr lang="en-US" dirty="0"/>
              <a:t>Print dose factors  </a:t>
            </a:r>
          </a:p>
          <a:p>
            <a:pPr>
              <a:lnSpc>
                <a:spcPct val="120000"/>
              </a:lnSpc>
              <a:spcBef>
                <a:spcPts val="0"/>
              </a:spcBef>
            </a:pPr>
            <a:r>
              <a:rPr lang="en-US" dirty="0"/>
              <a:t>Dose contribution by nuclide</a:t>
            </a:r>
          </a:p>
          <a:p>
            <a:pPr>
              <a:lnSpc>
                <a:spcPct val="120000"/>
              </a:lnSpc>
              <a:spcBef>
                <a:spcPts val="0"/>
              </a:spcBef>
            </a:pPr>
            <a:r>
              <a:rPr lang="en-US" dirty="0"/>
              <a:t>Modify Population Fractions</a:t>
            </a:r>
          </a:p>
          <a:p>
            <a:pPr lvl="1">
              <a:lnSpc>
                <a:spcPct val="120000"/>
              </a:lnSpc>
              <a:spcBef>
                <a:spcPts val="0"/>
              </a:spcBef>
            </a:pPr>
            <a:r>
              <a:rPr lang="en-US" sz="2600" dirty="0"/>
              <a:t>(ICRP-2/ICRP-72)</a:t>
            </a:r>
          </a:p>
          <a:p>
            <a:pPr lvl="2">
              <a:lnSpc>
                <a:spcPct val="120000"/>
              </a:lnSpc>
              <a:spcBef>
                <a:spcPts val="0"/>
              </a:spcBef>
              <a:buFont typeface="Wingdings" panose="05000000000000000000" pitchFamily="2" charset="2"/>
              <a:buChar char="§"/>
            </a:pPr>
            <a:r>
              <a:rPr lang="en-US" dirty="0"/>
              <a:t>Adult (71%)</a:t>
            </a:r>
          </a:p>
          <a:p>
            <a:pPr lvl="2">
              <a:lnSpc>
                <a:spcPct val="120000"/>
              </a:lnSpc>
              <a:spcBef>
                <a:spcPts val="0"/>
              </a:spcBef>
              <a:buFont typeface="Wingdings" panose="05000000000000000000" pitchFamily="2" charset="2"/>
              <a:buChar char="§"/>
            </a:pPr>
            <a:r>
              <a:rPr lang="en-US" dirty="0"/>
              <a:t>Teen (11%)</a:t>
            </a:r>
          </a:p>
          <a:p>
            <a:pPr lvl="2">
              <a:lnSpc>
                <a:spcPct val="120000"/>
              </a:lnSpc>
              <a:spcBef>
                <a:spcPts val="0"/>
              </a:spcBef>
              <a:buFont typeface="Wingdings" panose="05000000000000000000" pitchFamily="2" charset="2"/>
              <a:buChar char="§"/>
            </a:pPr>
            <a:r>
              <a:rPr lang="en-US" dirty="0"/>
              <a:t>Child (18%)</a:t>
            </a:r>
          </a:p>
          <a:p>
            <a:pPr lvl="1">
              <a:lnSpc>
                <a:spcPct val="120000"/>
              </a:lnSpc>
              <a:spcBef>
                <a:spcPts val="0"/>
              </a:spcBef>
            </a:pPr>
            <a:r>
              <a:rPr lang="en-US" sz="2600" dirty="0"/>
              <a:t>ICRP-30</a:t>
            </a:r>
          </a:p>
          <a:p>
            <a:pPr lvl="2">
              <a:lnSpc>
                <a:spcPct val="120000"/>
              </a:lnSpc>
              <a:spcBef>
                <a:spcPts val="0"/>
              </a:spcBef>
              <a:buFont typeface="Wingdings" panose="05000000000000000000" pitchFamily="2" charset="2"/>
              <a:buChar char="§"/>
            </a:pPr>
            <a:r>
              <a:rPr lang="en-US" dirty="0"/>
              <a:t>Adult (100%)</a:t>
            </a:r>
          </a:p>
          <a:p>
            <a:pPr>
              <a:lnSpc>
                <a:spcPct val="100000"/>
              </a:lnSpc>
            </a:pPr>
            <a:endParaRPr lang="en-US" dirty="0"/>
          </a:p>
        </p:txBody>
      </p:sp>
      <p:cxnSp>
        <p:nvCxnSpPr>
          <p:cNvPr id="15" name="Straight Arrow Connector 14">
            <a:extLst>
              <a:ext uri="{FF2B5EF4-FFF2-40B4-BE49-F238E27FC236}">
                <a16:creationId xmlns:a16="http://schemas.microsoft.com/office/drawing/2014/main" id="{60AE9E0D-136F-BBE0-7124-DB9A07DC9833}"/>
              </a:ext>
            </a:extLst>
          </p:cNvPr>
          <p:cNvCxnSpPr>
            <a:cxnSpLocks/>
          </p:cNvCxnSpPr>
          <p:nvPr/>
        </p:nvCxnSpPr>
        <p:spPr>
          <a:xfrm>
            <a:off x="6314255" y="3941874"/>
            <a:ext cx="3032945" cy="449504"/>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85A41CCE-CE05-F10C-F1F0-6EC6304930EA}"/>
              </a:ext>
            </a:extLst>
          </p:cNvPr>
          <p:cNvCxnSpPr>
            <a:cxnSpLocks/>
          </p:cNvCxnSpPr>
          <p:nvPr/>
        </p:nvCxnSpPr>
        <p:spPr>
          <a:xfrm flipV="1">
            <a:off x="4366186" y="4565757"/>
            <a:ext cx="2949014" cy="795964"/>
          </a:xfrm>
          <a:prstGeom prst="straightConnector1">
            <a:avLst/>
          </a:prstGeom>
          <a:noFill/>
          <a:ln w="190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01B114CE-4C13-B3A5-08CB-E93B84ADEBDA}"/>
              </a:ext>
            </a:extLst>
          </p:cNvPr>
          <p:cNvCxnSpPr>
            <a:cxnSpLocks/>
          </p:cNvCxnSpPr>
          <p:nvPr/>
        </p:nvCxnSpPr>
        <p:spPr>
          <a:xfrm>
            <a:off x="5703483" y="2406819"/>
            <a:ext cx="2241639" cy="525764"/>
          </a:xfrm>
          <a:prstGeom prst="straightConnector1">
            <a:avLst/>
          </a:prstGeom>
          <a:noFill/>
          <a:ln w="19050" cap="flat" cmpd="sng" algn="ctr">
            <a:solidFill>
              <a:srgbClr val="00B0F0"/>
            </a:solidFill>
            <a:prstDash val="solid"/>
            <a:tailEnd type="triangle"/>
          </a:ln>
          <a:effectLst/>
        </p:spPr>
      </p:cxnSp>
      <p:sp>
        <p:nvSpPr>
          <p:cNvPr id="12" name="Frame 11">
            <a:extLst>
              <a:ext uri="{FF2B5EF4-FFF2-40B4-BE49-F238E27FC236}">
                <a16:creationId xmlns:a16="http://schemas.microsoft.com/office/drawing/2014/main" id="{C7689273-7350-F261-3F54-F23C3CFE7BBB}"/>
              </a:ext>
            </a:extLst>
          </p:cNvPr>
          <p:cNvSpPr/>
          <p:nvPr/>
        </p:nvSpPr>
        <p:spPr>
          <a:xfrm>
            <a:off x="9574926" y="2829910"/>
            <a:ext cx="1297130" cy="1027385"/>
          </a:xfrm>
          <a:prstGeom prst="frame">
            <a:avLst/>
          </a:prstGeom>
          <a:solidFill>
            <a:srgbClr val="FF0000"/>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Arrow Connector 13">
            <a:extLst>
              <a:ext uri="{FF2B5EF4-FFF2-40B4-BE49-F238E27FC236}">
                <a16:creationId xmlns:a16="http://schemas.microsoft.com/office/drawing/2014/main" id="{C47CE640-1208-FED9-4B47-2AB613411AD7}"/>
              </a:ext>
            </a:extLst>
          </p:cNvPr>
          <p:cNvCxnSpPr>
            <a:cxnSpLocks/>
          </p:cNvCxnSpPr>
          <p:nvPr/>
        </p:nvCxnSpPr>
        <p:spPr>
          <a:xfrm>
            <a:off x="5154708" y="2932583"/>
            <a:ext cx="4483278" cy="441238"/>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3014680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686B49E0-AF61-5E2B-2D95-BB67C5BBDD9E}"/>
              </a:ext>
            </a:extLst>
          </p:cNvPr>
          <p:cNvPicPr>
            <a:picLocks noChangeAspect="1"/>
          </p:cNvPicPr>
          <p:nvPr/>
        </p:nvPicPr>
        <p:blipFill>
          <a:blip r:embed="rId2"/>
          <a:stretch>
            <a:fillRect/>
          </a:stretch>
        </p:blipFill>
        <p:spPr>
          <a:xfrm>
            <a:off x="2318332" y="4855780"/>
            <a:ext cx="3911247" cy="1901799"/>
          </a:xfrm>
          <a:prstGeom prst="rect">
            <a:avLst/>
          </a:prstGeom>
        </p:spPr>
      </p:pic>
      <p:pic>
        <p:nvPicPr>
          <p:cNvPr id="5" name="Picture 4" descr="Graphical user interface&#10;&#10;Description automatically generated">
            <a:extLst>
              <a:ext uri="{FF2B5EF4-FFF2-40B4-BE49-F238E27FC236}">
                <a16:creationId xmlns:a16="http://schemas.microsoft.com/office/drawing/2014/main" id="{1594FA3B-6D59-896D-FDE8-387192217C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0412" y="1506707"/>
            <a:ext cx="6980496" cy="5776962"/>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3</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Reconcentration</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5313680" cy="5486401"/>
          </a:xfrm>
        </p:spPr>
        <p:txBody>
          <a:bodyPr/>
          <a:lstStyle/>
          <a:p>
            <a:pPr>
              <a:lnSpc>
                <a:spcPct val="120000"/>
              </a:lnSpc>
              <a:spcBef>
                <a:spcPts val="0"/>
              </a:spcBef>
            </a:pPr>
            <a:r>
              <a:rPr lang="en-US" dirty="0"/>
              <a:t>Drop down menus for the three (3) models</a:t>
            </a:r>
          </a:p>
          <a:p>
            <a:pPr lvl="1">
              <a:lnSpc>
                <a:spcPct val="120000"/>
              </a:lnSpc>
              <a:spcBef>
                <a:spcPts val="0"/>
              </a:spcBef>
            </a:pPr>
            <a:r>
              <a:rPr lang="en-US" dirty="0"/>
              <a:t>Alternatively, nuclide specific R-Factors can be assigned manually</a:t>
            </a:r>
          </a:p>
          <a:p>
            <a:pPr>
              <a:lnSpc>
                <a:spcPct val="100000"/>
              </a:lnSpc>
            </a:pPr>
            <a:endParaRPr lang="en-US" dirty="0"/>
          </a:p>
        </p:txBody>
      </p:sp>
      <p:sp>
        <p:nvSpPr>
          <p:cNvPr id="12" name="Frame 11">
            <a:extLst>
              <a:ext uri="{FF2B5EF4-FFF2-40B4-BE49-F238E27FC236}">
                <a16:creationId xmlns:a16="http://schemas.microsoft.com/office/drawing/2014/main" id="{C7689273-7350-F261-3F54-F23C3CFE7BBB}"/>
              </a:ext>
            </a:extLst>
          </p:cNvPr>
          <p:cNvSpPr/>
          <p:nvPr/>
        </p:nvSpPr>
        <p:spPr>
          <a:xfrm>
            <a:off x="7537697" y="4730143"/>
            <a:ext cx="975682" cy="307166"/>
          </a:xfrm>
          <a:prstGeom prst="frame">
            <a:avLst/>
          </a:prstGeom>
          <a:solidFill>
            <a:srgbClr val="FF0000"/>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Arrow Connector 13">
            <a:extLst>
              <a:ext uri="{FF2B5EF4-FFF2-40B4-BE49-F238E27FC236}">
                <a16:creationId xmlns:a16="http://schemas.microsoft.com/office/drawing/2014/main" id="{C47CE640-1208-FED9-4B47-2AB613411AD7}"/>
              </a:ext>
            </a:extLst>
          </p:cNvPr>
          <p:cNvCxnSpPr>
            <a:cxnSpLocks/>
          </p:cNvCxnSpPr>
          <p:nvPr/>
        </p:nvCxnSpPr>
        <p:spPr>
          <a:xfrm flipH="1">
            <a:off x="6423378" y="5154660"/>
            <a:ext cx="1208634" cy="128540"/>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654AD196-2E70-0B0E-EB28-9CB3854CB34D}"/>
              </a:ext>
            </a:extLst>
          </p:cNvPr>
          <p:cNvCxnSpPr>
            <a:cxnSpLocks/>
          </p:cNvCxnSpPr>
          <p:nvPr/>
        </p:nvCxnSpPr>
        <p:spPr>
          <a:xfrm flipV="1">
            <a:off x="6758041" y="3001858"/>
            <a:ext cx="5637159" cy="407386"/>
          </a:xfrm>
          <a:prstGeom prst="straightConnector1">
            <a:avLst/>
          </a:prstGeom>
          <a:noFill/>
          <a:ln w="19050" cap="flat" cmpd="sng" algn="ctr">
            <a:solidFill>
              <a:srgbClr val="00B0F0"/>
            </a:solidFill>
            <a:prstDash val="solid"/>
            <a:tailEnd type="triangle"/>
          </a:ln>
          <a:effectLst/>
        </p:spPr>
      </p:cxnSp>
      <p:cxnSp>
        <p:nvCxnSpPr>
          <p:cNvPr id="22" name="Straight Arrow Connector 21">
            <a:extLst>
              <a:ext uri="{FF2B5EF4-FFF2-40B4-BE49-F238E27FC236}">
                <a16:creationId xmlns:a16="http://schemas.microsoft.com/office/drawing/2014/main" id="{0723EC85-A951-D11F-F44A-2308E445FFA4}"/>
              </a:ext>
            </a:extLst>
          </p:cNvPr>
          <p:cNvCxnSpPr>
            <a:cxnSpLocks/>
          </p:cNvCxnSpPr>
          <p:nvPr/>
        </p:nvCxnSpPr>
        <p:spPr>
          <a:xfrm>
            <a:off x="6386998" y="2354993"/>
            <a:ext cx="1150699" cy="2262163"/>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783162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94</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dirty="0"/>
              <a:t>LADTAP </a:t>
            </a:r>
            <a:r>
              <a:rPr lang="en-US" sz="3600" dirty="0"/>
              <a:t>Reconcentration Models</a:t>
            </a:r>
            <a:endParaRPr lang="en-US" dirty="0"/>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a:xfrm>
            <a:off x="1396841" y="1842430"/>
            <a:ext cx="4514193" cy="5499100"/>
          </a:xfrm>
        </p:spPr>
        <p:txBody>
          <a:bodyPr/>
          <a:lstStyle/>
          <a:p>
            <a:pPr>
              <a:spcBef>
                <a:spcPts val="0"/>
              </a:spcBef>
            </a:pPr>
            <a:r>
              <a:rPr lang="en-US" altLang="en-US" dirty="0"/>
              <a:t>Plug-Flow Model</a:t>
            </a:r>
          </a:p>
          <a:p>
            <a:pPr lvl="1">
              <a:spcBef>
                <a:spcPts val="0"/>
              </a:spcBef>
            </a:pPr>
            <a:endParaRPr lang="en-US" altLang="en-US" sz="2800" dirty="0"/>
          </a:p>
          <a:p>
            <a:pPr marL="548640" lvl="1" indent="0">
              <a:spcBef>
                <a:spcPts val="0"/>
              </a:spcBef>
              <a:buNone/>
            </a:pPr>
            <a:endParaRPr lang="en-US" altLang="en-US" sz="2800" dirty="0"/>
          </a:p>
          <a:p>
            <a:pPr marL="548640" lvl="1" indent="0">
              <a:spcBef>
                <a:spcPts val="0"/>
              </a:spcBef>
              <a:buNone/>
            </a:pPr>
            <a:endParaRPr lang="en-US" altLang="en-US" sz="2800" dirty="0"/>
          </a:p>
          <a:p>
            <a:pPr>
              <a:spcBef>
                <a:spcPts val="0"/>
              </a:spcBef>
            </a:pPr>
            <a:r>
              <a:rPr lang="en-US" altLang="en-US" dirty="0"/>
              <a:t>Partially Mixed Model</a:t>
            </a:r>
          </a:p>
          <a:p>
            <a:pPr lvl="1">
              <a:spcBef>
                <a:spcPts val="0"/>
              </a:spcBef>
            </a:pPr>
            <a:endParaRPr lang="en-US" altLang="en-US" sz="2800" dirty="0"/>
          </a:p>
          <a:p>
            <a:pPr marL="914400" lvl="2" indent="0">
              <a:spcBef>
                <a:spcPts val="0"/>
              </a:spcBef>
              <a:buNone/>
            </a:pPr>
            <a:endParaRPr lang="en-US" altLang="en-US" sz="2800" dirty="0"/>
          </a:p>
          <a:p>
            <a:pPr marL="914400" lvl="2" indent="0">
              <a:spcBef>
                <a:spcPts val="0"/>
              </a:spcBef>
              <a:buNone/>
            </a:pPr>
            <a:endParaRPr lang="en-US" altLang="en-US" sz="2800" dirty="0"/>
          </a:p>
          <a:p>
            <a:pPr lvl="1">
              <a:spcBef>
                <a:spcPts val="0"/>
              </a:spcBef>
            </a:pPr>
            <a:endParaRPr lang="en-US" altLang="en-US" sz="2800" dirty="0"/>
          </a:p>
          <a:p>
            <a:pPr marL="548640" lvl="1" indent="0">
              <a:spcBef>
                <a:spcPts val="0"/>
              </a:spcBef>
              <a:buNone/>
            </a:pPr>
            <a:endParaRPr lang="en-US" altLang="en-US" sz="2800" dirty="0"/>
          </a:p>
          <a:p>
            <a:pPr marL="548640" lvl="1" indent="0">
              <a:spcBef>
                <a:spcPts val="0"/>
              </a:spcBef>
              <a:buNone/>
            </a:pPr>
            <a:endParaRPr lang="en-US" altLang="en-US" sz="2800" dirty="0"/>
          </a:p>
          <a:p>
            <a:pPr>
              <a:spcBef>
                <a:spcPts val="0"/>
              </a:spcBef>
            </a:pPr>
            <a:r>
              <a:rPr lang="en-US" altLang="en-US" dirty="0"/>
              <a:t>Completely Mixed Model</a:t>
            </a:r>
          </a:p>
          <a:p>
            <a:pPr lvl="0">
              <a:lnSpc>
                <a:spcPct val="100000"/>
              </a:lnSpc>
              <a:spcBef>
                <a:spcPts val="0"/>
              </a:spcBef>
              <a:spcAft>
                <a:spcPts val="600"/>
              </a:spcAft>
            </a:pPr>
            <a:endParaRPr lang="en-US" dirty="0"/>
          </a:p>
        </p:txBody>
      </p:sp>
      <p:graphicFrame>
        <p:nvGraphicFramePr>
          <p:cNvPr id="5" name="Object 4">
            <a:extLst>
              <a:ext uri="{FF2B5EF4-FFF2-40B4-BE49-F238E27FC236}">
                <a16:creationId xmlns:a16="http://schemas.microsoft.com/office/drawing/2014/main" id="{99E4C788-9DB0-E92A-743F-39C05DB48CF1}"/>
              </a:ext>
            </a:extLst>
          </p:cNvPr>
          <p:cNvGraphicFramePr>
            <a:graphicFrameLocks noChangeAspect="1"/>
          </p:cNvGraphicFramePr>
          <p:nvPr>
            <p:extLst>
              <p:ext uri="{D42A27DB-BD31-4B8C-83A1-F6EECF244321}">
                <p14:modId xmlns:p14="http://schemas.microsoft.com/office/powerpoint/2010/main" val="2458402704"/>
              </p:ext>
            </p:extLst>
          </p:nvPr>
        </p:nvGraphicFramePr>
        <p:xfrm>
          <a:off x="5911034" y="1727200"/>
          <a:ext cx="7741905" cy="5729561"/>
        </p:xfrm>
        <a:graphic>
          <a:graphicData uri="http://schemas.openxmlformats.org/presentationml/2006/ole">
            <mc:AlternateContent xmlns:mc="http://schemas.openxmlformats.org/markup-compatibility/2006">
              <mc:Choice xmlns:v="urn:schemas-microsoft-com:vml" Requires="v">
                <p:oleObj name="Equation" r:id="rId2" imgW="97713800" imgH="71970900" progId="Equation.DSMT4">
                  <p:embed/>
                </p:oleObj>
              </mc:Choice>
              <mc:Fallback>
                <p:oleObj name="Equation" r:id="rId2" imgW="97713800" imgH="71970900" progId="Equation.DSMT4">
                  <p:embed/>
                  <p:pic>
                    <p:nvPicPr>
                      <p:cNvPr id="5" name="Object 4">
                        <a:extLst>
                          <a:ext uri="{FF2B5EF4-FFF2-40B4-BE49-F238E27FC236}">
                            <a16:creationId xmlns:a16="http://schemas.microsoft.com/office/drawing/2014/main" id="{99E4C788-9DB0-E92A-743F-39C05DB48C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1034" y="1727200"/>
                        <a:ext cx="7741905" cy="57295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17615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1793A8C-7AD3-D6DF-B059-2541BB21A09F}"/>
              </a:ext>
            </a:extLst>
          </p:cNvPr>
          <p:cNvPicPr>
            <a:picLocks noChangeAspect="1"/>
          </p:cNvPicPr>
          <p:nvPr/>
        </p:nvPicPr>
        <p:blipFill>
          <a:blip r:embed="rId3"/>
          <a:stretch>
            <a:fillRect/>
          </a:stretch>
        </p:blipFill>
        <p:spPr>
          <a:xfrm>
            <a:off x="7945122" y="1459530"/>
            <a:ext cx="5844162" cy="6475627"/>
          </a:xfrm>
          <a:prstGeom prst="rect">
            <a:avLst/>
          </a:prstGeom>
        </p:spPr>
      </p:pic>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5</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Source Term</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5313680" cy="5486401"/>
          </a:xfrm>
        </p:spPr>
        <p:txBody>
          <a:bodyPr/>
          <a:lstStyle/>
          <a:p>
            <a:pPr>
              <a:lnSpc>
                <a:spcPct val="100000"/>
              </a:lnSpc>
              <a:spcBef>
                <a:spcPts val="0"/>
              </a:spcBef>
            </a:pPr>
            <a:r>
              <a:rPr lang="en-US" dirty="0"/>
              <a:t>Select: Add Nuclide</a:t>
            </a:r>
          </a:p>
          <a:p>
            <a:pPr>
              <a:lnSpc>
                <a:spcPct val="100000"/>
              </a:lnSpc>
              <a:spcBef>
                <a:spcPts val="0"/>
              </a:spcBef>
            </a:pPr>
            <a:r>
              <a:rPr lang="en-US" dirty="0"/>
              <a:t>Pop-up menus with nuclide list </a:t>
            </a:r>
          </a:p>
          <a:p>
            <a:pPr>
              <a:lnSpc>
                <a:spcPct val="100000"/>
              </a:lnSpc>
              <a:spcBef>
                <a:spcPts val="0"/>
              </a:spcBef>
            </a:pPr>
            <a:r>
              <a:rPr lang="en-US" dirty="0"/>
              <a:t>Highlight desired nuclide; use ”control” key to select multiple nuclides</a:t>
            </a:r>
          </a:p>
          <a:p>
            <a:pPr lvl="1">
              <a:lnSpc>
                <a:spcPct val="100000"/>
              </a:lnSpc>
              <a:spcBef>
                <a:spcPts val="0"/>
              </a:spcBef>
            </a:pPr>
            <a:r>
              <a:rPr lang="en-US" dirty="0"/>
              <a:t>Select “Add” to add to list</a:t>
            </a:r>
          </a:p>
          <a:p>
            <a:pPr>
              <a:lnSpc>
                <a:spcPct val="100000"/>
              </a:lnSpc>
              <a:spcBef>
                <a:spcPts val="0"/>
              </a:spcBef>
            </a:pPr>
            <a:r>
              <a:rPr lang="en-US" dirty="0"/>
              <a:t>“Delete Nuclide" will delete selected nuclide</a:t>
            </a:r>
          </a:p>
          <a:p>
            <a:pPr>
              <a:lnSpc>
                <a:spcPct val="100000"/>
              </a:lnSpc>
              <a:spcBef>
                <a:spcPts val="0"/>
              </a:spcBef>
            </a:pPr>
            <a:r>
              <a:rPr lang="en-US" dirty="0"/>
              <a:t>“Clear” will clear all nuclides in the Source Term</a:t>
            </a:r>
          </a:p>
          <a:p>
            <a:pPr>
              <a:lnSpc>
                <a:spcPct val="100000"/>
              </a:lnSpc>
              <a:spcBef>
                <a:spcPts val="0"/>
              </a:spcBef>
            </a:pPr>
            <a:endParaRPr lang="en-US" dirty="0"/>
          </a:p>
        </p:txBody>
      </p:sp>
      <p:cxnSp>
        <p:nvCxnSpPr>
          <p:cNvPr id="15" name="Straight Arrow Connector 14">
            <a:extLst>
              <a:ext uri="{FF2B5EF4-FFF2-40B4-BE49-F238E27FC236}">
                <a16:creationId xmlns:a16="http://schemas.microsoft.com/office/drawing/2014/main" id="{60AE9E0D-136F-BBE0-7124-DB9A07DC9833}"/>
              </a:ext>
            </a:extLst>
          </p:cNvPr>
          <p:cNvCxnSpPr>
            <a:cxnSpLocks/>
          </p:cNvCxnSpPr>
          <p:nvPr/>
        </p:nvCxnSpPr>
        <p:spPr>
          <a:xfrm>
            <a:off x="5910839" y="4423349"/>
            <a:ext cx="5208175" cy="2912872"/>
          </a:xfrm>
          <a:prstGeom prst="straightConnector1">
            <a:avLst/>
          </a:prstGeom>
          <a:noFill/>
          <a:ln w="19050" cap="flat" cmpd="sng" algn="ctr">
            <a:solidFill>
              <a:srgbClr val="00B0F0"/>
            </a:solidFill>
            <a:prstDash val="solid"/>
            <a:tailEnd type="triangle"/>
          </a:ln>
          <a:effectLst/>
        </p:spPr>
      </p:cxnSp>
      <p:cxnSp>
        <p:nvCxnSpPr>
          <p:cNvPr id="16" name="Straight Arrow Connector 15">
            <a:extLst>
              <a:ext uri="{FF2B5EF4-FFF2-40B4-BE49-F238E27FC236}">
                <a16:creationId xmlns:a16="http://schemas.microsoft.com/office/drawing/2014/main" id="{85A41CCE-CE05-F10C-F1F0-6EC6304930EA}"/>
              </a:ext>
            </a:extLst>
          </p:cNvPr>
          <p:cNvCxnSpPr>
            <a:cxnSpLocks/>
          </p:cNvCxnSpPr>
          <p:nvPr/>
        </p:nvCxnSpPr>
        <p:spPr>
          <a:xfrm>
            <a:off x="5568010" y="5225317"/>
            <a:ext cx="2789445" cy="766416"/>
          </a:xfrm>
          <a:prstGeom prst="straightConnector1">
            <a:avLst/>
          </a:prstGeom>
          <a:noFill/>
          <a:ln w="19050" cap="flat" cmpd="sng" algn="ctr">
            <a:solidFill>
              <a:srgbClr val="00B0F0"/>
            </a:solidFill>
            <a:prstDash val="solid"/>
            <a:tailEnd type="triangle"/>
          </a:ln>
          <a:effectLst/>
        </p:spPr>
      </p:cxnSp>
      <p:cxnSp>
        <p:nvCxnSpPr>
          <p:cNvPr id="10" name="Straight Arrow Connector 9">
            <a:extLst>
              <a:ext uri="{FF2B5EF4-FFF2-40B4-BE49-F238E27FC236}">
                <a16:creationId xmlns:a16="http://schemas.microsoft.com/office/drawing/2014/main" id="{01B114CE-4C13-B3A5-08CB-E93B84ADEBDA}"/>
              </a:ext>
            </a:extLst>
          </p:cNvPr>
          <p:cNvCxnSpPr>
            <a:cxnSpLocks/>
          </p:cNvCxnSpPr>
          <p:nvPr/>
        </p:nvCxnSpPr>
        <p:spPr>
          <a:xfrm>
            <a:off x="6184900" y="2222500"/>
            <a:ext cx="2360010" cy="2798617"/>
          </a:xfrm>
          <a:prstGeom prst="straightConnector1">
            <a:avLst/>
          </a:prstGeom>
          <a:noFill/>
          <a:ln w="19050" cap="flat" cmpd="sng" algn="ctr">
            <a:solidFill>
              <a:srgbClr val="00B0F0"/>
            </a:solidFill>
            <a:prstDash val="solid"/>
            <a:tailEnd type="triangle"/>
          </a:ln>
          <a:effectLst/>
        </p:spPr>
      </p:cxnSp>
      <p:cxnSp>
        <p:nvCxnSpPr>
          <p:cNvPr id="14" name="Straight Arrow Connector 13">
            <a:extLst>
              <a:ext uri="{FF2B5EF4-FFF2-40B4-BE49-F238E27FC236}">
                <a16:creationId xmlns:a16="http://schemas.microsoft.com/office/drawing/2014/main" id="{C47CE640-1208-FED9-4B47-2AB613411AD7}"/>
              </a:ext>
            </a:extLst>
          </p:cNvPr>
          <p:cNvCxnSpPr>
            <a:cxnSpLocks/>
          </p:cNvCxnSpPr>
          <p:nvPr/>
        </p:nvCxnSpPr>
        <p:spPr>
          <a:xfrm>
            <a:off x="6635736" y="3232114"/>
            <a:ext cx="4483278" cy="220619"/>
          </a:xfrm>
          <a:prstGeom prst="straightConnector1">
            <a:avLst/>
          </a:prstGeom>
          <a:noFill/>
          <a:ln w="19050" cap="flat" cmpd="sng" algn="ctr">
            <a:solidFill>
              <a:srgbClr val="00B0F0"/>
            </a:solidFill>
            <a:prstDash val="solid"/>
            <a:tailEnd type="triangle"/>
          </a:ln>
          <a:effectLst/>
        </p:spPr>
      </p:cxnSp>
      <p:cxnSp>
        <p:nvCxnSpPr>
          <p:cNvPr id="17" name="Straight Arrow Connector 16">
            <a:extLst>
              <a:ext uri="{FF2B5EF4-FFF2-40B4-BE49-F238E27FC236}">
                <a16:creationId xmlns:a16="http://schemas.microsoft.com/office/drawing/2014/main" id="{84DD172C-D487-1584-63F7-8B77D3F2AC15}"/>
              </a:ext>
            </a:extLst>
          </p:cNvPr>
          <p:cNvCxnSpPr>
            <a:cxnSpLocks/>
          </p:cNvCxnSpPr>
          <p:nvPr/>
        </p:nvCxnSpPr>
        <p:spPr>
          <a:xfrm>
            <a:off x="5002924" y="6103624"/>
            <a:ext cx="3354531" cy="517027"/>
          </a:xfrm>
          <a:prstGeom prst="straightConnector1">
            <a:avLst/>
          </a:prstGeom>
          <a:noFill/>
          <a:ln w="19050" cap="flat" cmpd="sng" algn="ctr">
            <a:solidFill>
              <a:srgbClr val="00B0F0"/>
            </a:solidFill>
            <a:prstDash val="solid"/>
            <a:tailEnd type="triangle"/>
          </a:ln>
          <a:effectLst/>
        </p:spPr>
      </p:cxnSp>
    </p:spTree>
    <p:extLst>
      <p:ext uri="{BB962C8B-B14F-4D97-AF65-F5344CB8AC3E}">
        <p14:creationId xmlns:p14="http://schemas.microsoft.com/office/powerpoint/2010/main" val="2015556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6950BFC3-D8DA-4A85-94F7-54DA5524770B}">
      <p188:commentRel xmlns:p188="http://schemas.microsoft.com/office/powerpoint/2018/8/main" r:id="rId2"/>
    </p:ext>
  </p:extLs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6</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Source Term</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5313680" cy="5486401"/>
          </a:xfrm>
        </p:spPr>
        <p:txBody>
          <a:bodyPr/>
          <a:lstStyle/>
          <a:p>
            <a:pPr>
              <a:spcBef>
                <a:spcPts val="0"/>
              </a:spcBef>
            </a:pPr>
            <a:r>
              <a:rPr lang="en-US" sz="3200"/>
              <a:t>ICRP-30 and ICRP-72 DCFs</a:t>
            </a:r>
          </a:p>
          <a:p>
            <a:pPr lvl="1">
              <a:spcBef>
                <a:spcPts val="0"/>
              </a:spcBef>
            </a:pPr>
            <a:r>
              <a:rPr lang="en-US" sz="2800"/>
              <a:t>For radionuclides with more than one solubility class, select the applicable one</a:t>
            </a:r>
          </a:p>
          <a:p>
            <a:pPr lvl="1">
              <a:spcBef>
                <a:spcPts val="0"/>
              </a:spcBef>
            </a:pPr>
            <a:r>
              <a:rPr lang="en-US" sz="2800"/>
              <a:t>The same nuclide with more than one solubility class is not allowed</a:t>
            </a:r>
          </a:p>
          <a:p>
            <a:pPr>
              <a:lnSpc>
                <a:spcPct val="100000"/>
              </a:lnSpc>
              <a:spcBef>
                <a:spcPts val="0"/>
              </a:spcBef>
            </a:pPr>
            <a:endParaRPr lang="en-US"/>
          </a:p>
        </p:txBody>
      </p:sp>
      <p:pic>
        <p:nvPicPr>
          <p:cNvPr id="20" name="Picture 19">
            <a:extLst>
              <a:ext uri="{FF2B5EF4-FFF2-40B4-BE49-F238E27FC236}">
                <a16:creationId xmlns:a16="http://schemas.microsoft.com/office/drawing/2014/main" id="{C0B21136-D6DE-1636-F89C-DF3906057B79}"/>
              </a:ext>
            </a:extLst>
          </p:cNvPr>
          <p:cNvPicPr>
            <a:picLocks noChangeAspect="1"/>
          </p:cNvPicPr>
          <p:nvPr/>
        </p:nvPicPr>
        <p:blipFill>
          <a:blip r:embed="rId2"/>
          <a:stretch>
            <a:fillRect/>
          </a:stretch>
        </p:blipFill>
        <p:spPr>
          <a:xfrm>
            <a:off x="8049524" y="1499114"/>
            <a:ext cx="5519329" cy="6418683"/>
          </a:xfrm>
          <a:prstGeom prst="rect">
            <a:avLst/>
          </a:prstGeom>
        </p:spPr>
      </p:pic>
    </p:spTree>
    <p:extLst>
      <p:ext uri="{BB962C8B-B14F-4D97-AF65-F5344CB8AC3E}">
        <p14:creationId xmlns:p14="http://schemas.microsoft.com/office/powerpoint/2010/main" val="2735219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7</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a:xfrm>
            <a:off x="1409701" y="472966"/>
            <a:ext cx="9111154" cy="874673"/>
          </a:xfrm>
        </p:spPr>
        <p:txBody>
          <a:bodyPr/>
          <a:lstStyle/>
          <a:p>
            <a:r>
              <a:rPr lang="en-US" altLang="en-US"/>
              <a:t>ALARA Locations (Individual Doses)</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600" y="2057399"/>
            <a:ext cx="5313680" cy="5486401"/>
          </a:xfrm>
        </p:spPr>
        <p:txBody>
          <a:bodyPr/>
          <a:lstStyle/>
          <a:p>
            <a:pPr>
              <a:lnSpc>
                <a:spcPct val="120000"/>
              </a:lnSpc>
              <a:spcBef>
                <a:spcPts val="0"/>
              </a:spcBef>
            </a:pPr>
            <a:r>
              <a:rPr lang="en-US" dirty="0"/>
              <a:t>Defines the exposure assumptions for individual dose calculations</a:t>
            </a:r>
          </a:p>
          <a:p>
            <a:pPr>
              <a:lnSpc>
                <a:spcPct val="120000"/>
              </a:lnSpc>
              <a:spcBef>
                <a:spcPts val="0"/>
              </a:spcBef>
            </a:pPr>
            <a:r>
              <a:rPr lang="en-US" dirty="0"/>
              <a:t>Enter data</a:t>
            </a:r>
          </a:p>
          <a:p>
            <a:pPr lvl="1">
              <a:lnSpc>
                <a:spcPct val="100000"/>
              </a:lnSpc>
              <a:spcBef>
                <a:spcPts val="0"/>
              </a:spcBef>
            </a:pPr>
            <a:r>
              <a:rPr lang="en-US" sz="2600" dirty="0"/>
              <a:t>Shore width factor defines the geometry for the shoreline exposure</a:t>
            </a:r>
          </a:p>
          <a:p>
            <a:pPr lvl="1">
              <a:lnSpc>
                <a:spcPct val="100000"/>
              </a:lnSpc>
              <a:spcBef>
                <a:spcPts val="0"/>
              </a:spcBef>
            </a:pPr>
            <a:r>
              <a:rPr lang="en-US" sz="2600" dirty="0"/>
              <a:t>Dilution factors by pathway</a:t>
            </a:r>
          </a:p>
          <a:p>
            <a:pPr lvl="1">
              <a:lnSpc>
                <a:spcPct val="100000"/>
              </a:lnSpc>
              <a:spcBef>
                <a:spcPts val="0"/>
              </a:spcBef>
            </a:pPr>
            <a:r>
              <a:rPr lang="en-US" sz="2600" dirty="0"/>
              <a:t>Transit time by pathways</a:t>
            </a:r>
          </a:p>
          <a:p>
            <a:pPr>
              <a:lnSpc>
                <a:spcPct val="100000"/>
              </a:lnSpc>
              <a:spcBef>
                <a:spcPts val="0"/>
              </a:spcBef>
            </a:pPr>
            <a:endParaRPr lang="en-US" dirty="0"/>
          </a:p>
        </p:txBody>
      </p:sp>
      <p:pic>
        <p:nvPicPr>
          <p:cNvPr id="5" name="Picture 4">
            <a:extLst>
              <a:ext uri="{FF2B5EF4-FFF2-40B4-BE49-F238E27FC236}">
                <a16:creationId xmlns:a16="http://schemas.microsoft.com/office/drawing/2014/main" id="{4AE1E975-3A8F-0938-91EF-3C8A4936F8B1}"/>
              </a:ext>
            </a:extLst>
          </p:cNvPr>
          <p:cNvPicPr>
            <a:picLocks noChangeAspect="1"/>
          </p:cNvPicPr>
          <p:nvPr/>
        </p:nvPicPr>
        <p:blipFill>
          <a:blip r:embed="rId4"/>
          <a:stretch>
            <a:fillRect/>
          </a:stretch>
        </p:blipFill>
        <p:spPr>
          <a:xfrm>
            <a:off x="7126014" y="1632573"/>
            <a:ext cx="7094893" cy="5913949"/>
          </a:xfrm>
          <a:prstGeom prst="rect">
            <a:avLst/>
          </a:prstGeom>
        </p:spPr>
      </p:pic>
      <p:cxnSp>
        <p:nvCxnSpPr>
          <p:cNvPr id="6" name="Straight Arrow Connector 5">
            <a:extLst>
              <a:ext uri="{FF2B5EF4-FFF2-40B4-BE49-F238E27FC236}">
                <a16:creationId xmlns:a16="http://schemas.microsoft.com/office/drawing/2014/main" id="{F9144B4A-98A8-4F4E-FB9A-907217D604FD}"/>
              </a:ext>
            </a:extLst>
          </p:cNvPr>
          <p:cNvCxnSpPr>
            <a:cxnSpLocks/>
          </p:cNvCxnSpPr>
          <p:nvPr/>
        </p:nvCxnSpPr>
        <p:spPr>
          <a:xfrm>
            <a:off x="5857476" y="4114800"/>
            <a:ext cx="1655607" cy="0"/>
          </a:xfrm>
          <a:prstGeom prst="straightConnector1">
            <a:avLst/>
          </a:prstGeom>
          <a:noFill/>
          <a:ln w="31750" cap="flat" cmpd="sng" algn="ctr">
            <a:solidFill>
              <a:srgbClr val="00B0F0"/>
            </a:solidFill>
            <a:prstDash val="solid"/>
            <a:tailEnd type="triangle"/>
          </a:ln>
          <a:effectLst/>
        </p:spPr>
      </p:cxnSp>
      <p:cxnSp>
        <p:nvCxnSpPr>
          <p:cNvPr id="7" name="Straight Arrow Connector 6">
            <a:extLst>
              <a:ext uri="{FF2B5EF4-FFF2-40B4-BE49-F238E27FC236}">
                <a16:creationId xmlns:a16="http://schemas.microsoft.com/office/drawing/2014/main" id="{EDF6E59F-9FC5-64A4-149E-4381FA7A29A9}"/>
              </a:ext>
            </a:extLst>
          </p:cNvPr>
          <p:cNvCxnSpPr>
            <a:cxnSpLocks/>
          </p:cNvCxnSpPr>
          <p:nvPr/>
        </p:nvCxnSpPr>
        <p:spPr>
          <a:xfrm>
            <a:off x="5507422" y="2364829"/>
            <a:ext cx="2217682" cy="148092"/>
          </a:xfrm>
          <a:prstGeom prst="straightConnector1">
            <a:avLst/>
          </a:prstGeom>
          <a:noFill/>
          <a:ln w="31750" cap="flat" cmpd="sng" algn="ctr">
            <a:solidFill>
              <a:srgbClr val="00B0F0"/>
            </a:solidFill>
            <a:prstDash val="solid"/>
            <a:tailEnd type="triangle"/>
          </a:ln>
          <a:effectLst/>
        </p:spPr>
      </p:cxnSp>
      <p:sp>
        <p:nvSpPr>
          <p:cNvPr id="12" name="Frame 11">
            <a:extLst>
              <a:ext uri="{FF2B5EF4-FFF2-40B4-BE49-F238E27FC236}">
                <a16:creationId xmlns:a16="http://schemas.microsoft.com/office/drawing/2014/main" id="{27B9906C-0E95-580A-44D9-762BC8B5E191}"/>
              </a:ext>
            </a:extLst>
          </p:cNvPr>
          <p:cNvSpPr/>
          <p:nvPr/>
        </p:nvSpPr>
        <p:spPr>
          <a:xfrm>
            <a:off x="7725104" y="2413393"/>
            <a:ext cx="1040524" cy="235214"/>
          </a:xfrm>
          <a:prstGeom prst="frame">
            <a:avLst>
              <a:gd name="adj1" fmla="val 864"/>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195659504"/>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78587C1-5CB8-ADAC-5E76-6651550072AB}"/>
              </a:ext>
            </a:extLst>
          </p:cNvPr>
          <p:cNvSpPr>
            <a:spLocks noGrp="1"/>
          </p:cNvSpPr>
          <p:nvPr>
            <p:ph type="sldNum" sz="quarter" idx="12"/>
          </p:nvPr>
        </p:nvSpPr>
        <p:spPr/>
        <p:txBody>
          <a:bodyPr/>
          <a:lstStyle/>
          <a:p>
            <a:fld id="{FE7A4BB3-E848-5A44-82DF-322201952CD8}" type="slidenum">
              <a:rPr lang="en-US" smtClean="0"/>
              <a:pPr/>
              <a:t>98</a:t>
            </a:fld>
            <a:endParaRPr lang="en-US"/>
          </a:p>
        </p:txBody>
      </p:sp>
      <p:sp>
        <p:nvSpPr>
          <p:cNvPr id="3" name="Title 2">
            <a:extLst>
              <a:ext uri="{FF2B5EF4-FFF2-40B4-BE49-F238E27FC236}">
                <a16:creationId xmlns:a16="http://schemas.microsoft.com/office/drawing/2014/main" id="{C705CB59-42B6-027D-ED2E-303E2B8943E8}"/>
              </a:ext>
            </a:extLst>
          </p:cNvPr>
          <p:cNvSpPr>
            <a:spLocks noGrp="1"/>
          </p:cNvSpPr>
          <p:nvPr>
            <p:ph type="title"/>
          </p:nvPr>
        </p:nvSpPr>
        <p:spPr/>
        <p:txBody>
          <a:bodyPr/>
          <a:lstStyle/>
          <a:p>
            <a:r>
              <a:rPr lang="en-US" altLang="en-US"/>
              <a:t>LADTAP Dilution Factor Calculation</a:t>
            </a:r>
            <a:endParaRPr lang="en-US"/>
          </a:p>
        </p:txBody>
      </p:sp>
      <p:sp>
        <p:nvSpPr>
          <p:cNvPr id="4" name="Content Placeholder 3">
            <a:extLst>
              <a:ext uri="{FF2B5EF4-FFF2-40B4-BE49-F238E27FC236}">
                <a16:creationId xmlns:a16="http://schemas.microsoft.com/office/drawing/2014/main" id="{3C7CCF00-BFF4-C2DB-1B22-DCA1AC002FD5}"/>
              </a:ext>
            </a:extLst>
          </p:cNvPr>
          <p:cNvSpPr>
            <a:spLocks noGrp="1"/>
          </p:cNvSpPr>
          <p:nvPr>
            <p:ph sz="quarter" idx="20"/>
          </p:nvPr>
        </p:nvSpPr>
        <p:spPr>
          <a:xfrm>
            <a:off x="1371599" y="2057399"/>
            <a:ext cx="5376041" cy="5486401"/>
          </a:xfrm>
        </p:spPr>
        <p:txBody>
          <a:bodyPr/>
          <a:lstStyle/>
          <a:p>
            <a:pPr>
              <a:lnSpc>
                <a:spcPct val="100000"/>
              </a:lnSpc>
              <a:spcBef>
                <a:spcPts val="0"/>
              </a:spcBef>
            </a:pPr>
            <a:r>
              <a:rPr lang="en-US" sz="3100"/>
              <a:t>Using the “Calc” options, a dilution factor will be calculated based on receiving water body parameters</a:t>
            </a:r>
          </a:p>
          <a:p>
            <a:pPr lvl="1">
              <a:lnSpc>
                <a:spcPct val="100000"/>
              </a:lnSpc>
              <a:spcBef>
                <a:spcPts val="0"/>
              </a:spcBef>
            </a:pPr>
            <a:r>
              <a:rPr lang="en-US"/>
              <a:t>Based on RG 1.113</a:t>
            </a:r>
          </a:p>
          <a:p>
            <a:pPr lvl="1">
              <a:lnSpc>
                <a:spcPct val="100000"/>
              </a:lnSpc>
              <a:spcBef>
                <a:spcPts val="0"/>
              </a:spcBef>
            </a:pPr>
            <a:r>
              <a:rPr lang="en-US"/>
              <a:t>For nontidal uniform flow and steady-state conditions, diffusive transport in the flow direction negligible compared with advective transport</a:t>
            </a:r>
          </a:p>
          <a:p>
            <a:pPr>
              <a:lnSpc>
                <a:spcPct val="100000"/>
              </a:lnSpc>
            </a:pPr>
            <a:endParaRPr lang="en-US"/>
          </a:p>
        </p:txBody>
      </p:sp>
      <p:pic>
        <p:nvPicPr>
          <p:cNvPr id="6" name="Picture 5">
            <a:extLst>
              <a:ext uri="{FF2B5EF4-FFF2-40B4-BE49-F238E27FC236}">
                <a16:creationId xmlns:a16="http://schemas.microsoft.com/office/drawing/2014/main" id="{BAA4898D-E556-782B-9B52-CF90D9043D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5444" y="1983396"/>
            <a:ext cx="5528852" cy="5824711"/>
          </a:xfrm>
          <a:prstGeom prst="rect">
            <a:avLst/>
          </a:prstGeom>
        </p:spPr>
      </p:pic>
    </p:spTree>
    <p:extLst>
      <p:ext uri="{BB962C8B-B14F-4D97-AF65-F5344CB8AC3E}">
        <p14:creationId xmlns:p14="http://schemas.microsoft.com/office/powerpoint/2010/main" val="2431138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9D3515-312F-D1EC-81B3-DF450868A5B8}"/>
              </a:ext>
            </a:extLst>
          </p:cNvPr>
          <p:cNvSpPr>
            <a:spLocks noGrp="1"/>
          </p:cNvSpPr>
          <p:nvPr>
            <p:ph type="sldNum" sz="quarter" idx="12"/>
          </p:nvPr>
        </p:nvSpPr>
        <p:spPr/>
        <p:txBody>
          <a:bodyPr/>
          <a:lstStyle/>
          <a:p>
            <a:fld id="{FE7A4BB3-E848-5A44-82DF-322201952CD8}" type="slidenum">
              <a:rPr lang="en-US" smtClean="0"/>
              <a:pPr/>
              <a:t>99</a:t>
            </a:fld>
            <a:endParaRPr lang="en-US"/>
          </a:p>
        </p:txBody>
      </p:sp>
      <p:sp>
        <p:nvSpPr>
          <p:cNvPr id="3" name="Title 2">
            <a:extLst>
              <a:ext uri="{FF2B5EF4-FFF2-40B4-BE49-F238E27FC236}">
                <a16:creationId xmlns:a16="http://schemas.microsoft.com/office/drawing/2014/main" id="{5EE6D5A8-C0B6-2F1D-CDB2-B7B19BAC1C7A}"/>
              </a:ext>
            </a:extLst>
          </p:cNvPr>
          <p:cNvSpPr>
            <a:spLocks noGrp="1"/>
          </p:cNvSpPr>
          <p:nvPr>
            <p:ph type="title"/>
          </p:nvPr>
        </p:nvSpPr>
        <p:spPr>
          <a:xfrm>
            <a:off x="1409700" y="472966"/>
            <a:ext cx="9004300" cy="874673"/>
          </a:xfrm>
        </p:spPr>
        <p:txBody>
          <a:bodyPr/>
          <a:lstStyle/>
          <a:p>
            <a:r>
              <a:rPr lang="en-US" dirty="0"/>
              <a:t>LADTAP Dilution Calculation</a:t>
            </a:r>
          </a:p>
        </p:txBody>
      </p:sp>
      <p:sp>
        <p:nvSpPr>
          <p:cNvPr id="4" name="Content Placeholder 3">
            <a:extLst>
              <a:ext uri="{FF2B5EF4-FFF2-40B4-BE49-F238E27FC236}">
                <a16:creationId xmlns:a16="http://schemas.microsoft.com/office/drawing/2014/main" id="{71E1FB78-8BED-14DA-3DA0-0ADAE164A6B8}"/>
              </a:ext>
            </a:extLst>
          </p:cNvPr>
          <p:cNvSpPr>
            <a:spLocks noGrp="1"/>
          </p:cNvSpPr>
          <p:nvPr>
            <p:ph sz="quarter" idx="20"/>
          </p:nvPr>
        </p:nvSpPr>
        <p:spPr/>
        <p:txBody>
          <a:bodyPr/>
          <a:lstStyle/>
          <a:p>
            <a:pPr>
              <a:lnSpc>
                <a:spcPct val="100000"/>
              </a:lnSpc>
              <a:spcBef>
                <a:spcPts val="0"/>
              </a:spcBef>
              <a:spcAft>
                <a:spcPts val="600"/>
              </a:spcAft>
            </a:pPr>
            <a:r>
              <a:rPr lang="en-US" sz="2800" b="1" dirty="0"/>
              <a:t>Surface Water Model </a:t>
            </a:r>
            <a:r>
              <a:rPr lang="en-US" sz="2800" dirty="0"/>
              <a:t>─ Select the appropriate hydrological model by clicking on either River or Lake model option</a:t>
            </a:r>
          </a:p>
          <a:p>
            <a:pPr>
              <a:lnSpc>
                <a:spcPct val="100000"/>
              </a:lnSpc>
              <a:spcBef>
                <a:spcPts val="0"/>
              </a:spcBef>
              <a:spcAft>
                <a:spcPts val="600"/>
              </a:spcAft>
            </a:pPr>
            <a:r>
              <a:rPr lang="en-US" sz="2800" b="1" dirty="0"/>
              <a:t>Surface Water Velocity </a:t>
            </a:r>
            <a:r>
              <a:rPr lang="en-US" sz="2800" dirty="0"/>
              <a:t>─ surface water velocity in units of feet per second (ft/s) </a:t>
            </a:r>
          </a:p>
          <a:p>
            <a:pPr>
              <a:lnSpc>
                <a:spcPct val="100000"/>
              </a:lnSpc>
              <a:spcBef>
                <a:spcPts val="0"/>
              </a:spcBef>
              <a:spcAft>
                <a:spcPts val="600"/>
              </a:spcAft>
            </a:pPr>
            <a:r>
              <a:rPr lang="en-US" sz="2800" b="1" dirty="0"/>
              <a:t>Surface Water Depth </a:t>
            </a:r>
            <a:r>
              <a:rPr lang="en-US" sz="2800" dirty="0"/>
              <a:t>─ surface water depth in units of ft </a:t>
            </a:r>
          </a:p>
          <a:p>
            <a:pPr>
              <a:lnSpc>
                <a:spcPct val="100000"/>
              </a:lnSpc>
              <a:spcBef>
                <a:spcPts val="0"/>
              </a:spcBef>
              <a:spcAft>
                <a:spcPts val="600"/>
              </a:spcAft>
            </a:pPr>
            <a:r>
              <a:rPr lang="en-US" sz="2800" b="1" dirty="0"/>
              <a:t>Downstream Distance </a:t>
            </a:r>
            <a:r>
              <a:rPr lang="en-US" sz="2800" dirty="0"/>
              <a:t>─ downstream distance in units of ft</a:t>
            </a:r>
          </a:p>
          <a:p>
            <a:pPr>
              <a:lnSpc>
                <a:spcPct val="100000"/>
              </a:lnSpc>
              <a:spcBef>
                <a:spcPts val="0"/>
              </a:spcBef>
              <a:spcAft>
                <a:spcPts val="600"/>
              </a:spcAft>
            </a:pPr>
            <a:r>
              <a:rPr lang="en-US" sz="2800" b="1" dirty="0"/>
              <a:t>Offshore Distance </a:t>
            </a:r>
            <a:r>
              <a:rPr lang="en-US" sz="2800" dirty="0"/>
              <a:t>─ offshore distance in units of ft </a:t>
            </a:r>
          </a:p>
          <a:p>
            <a:pPr>
              <a:lnSpc>
                <a:spcPct val="100000"/>
              </a:lnSpc>
              <a:spcBef>
                <a:spcPts val="0"/>
              </a:spcBef>
              <a:spcAft>
                <a:spcPts val="600"/>
              </a:spcAft>
            </a:pPr>
            <a:r>
              <a:rPr lang="en-US" sz="2800" b="1" dirty="0"/>
              <a:t>River Width/Lake Discharge Depth </a:t>
            </a:r>
            <a:r>
              <a:rPr lang="en-US" sz="2800" dirty="0"/>
              <a:t>─ either the river width or lake discharge depth depending on the model selected in units of ft</a:t>
            </a:r>
          </a:p>
        </p:txBody>
      </p:sp>
    </p:spTree>
    <p:extLst>
      <p:ext uri="{BB962C8B-B14F-4D97-AF65-F5344CB8AC3E}">
        <p14:creationId xmlns:p14="http://schemas.microsoft.com/office/powerpoint/2010/main" val="500413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PNNL_Option_4">
  <a:themeElements>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fontScheme name="PNNL_Arial">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NNL_4.potx" id="{1538B601-9716-44A1-9751-1BA9F45B1FDB}" vid="{39343C02-F9B3-4ED0-A0C4-BFCDE092CD4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themeOverride>
</file>

<file path=ppt/theme/themeOverride2.xml><?xml version="1.0" encoding="utf-8"?>
<a:themeOverride xmlns:a="http://schemas.openxmlformats.org/drawingml/2006/main">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themeOverride>
</file>

<file path=ppt/theme/themeOverride3.xml><?xml version="1.0" encoding="utf-8"?>
<a:themeOverride xmlns:a="http://schemas.openxmlformats.org/drawingml/2006/main">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F577D85CA72664694D7796B41A5113E" ma:contentTypeVersion="13" ma:contentTypeDescription="Create a new document." ma:contentTypeScope="" ma:versionID="5fbab4d8e5ec03c7e77cc218b69c0fb3">
  <xsd:schema xmlns:xsd="http://www.w3.org/2001/XMLSchema" xmlns:xs="http://www.w3.org/2001/XMLSchema" xmlns:p="http://schemas.microsoft.com/office/2006/metadata/properties" xmlns:ns2="dfe7fab5-ca36-4373-9e84-14533c573aad" xmlns:ns3="f7f9503f-814b-432a-91f5-9c13c51348b4" targetNamespace="http://schemas.microsoft.com/office/2006/metadata/properties" ma:root="true" ma:fieldsID="7029b676fb4bc4740fa12ead05608141" ns2:_="" ns3:_="">
    <xsd:import namespace="dfe7fab5-ca36-4373-9e84-14533c573aad"/>
    <xsd:import namespace="f7f9503f-814b-432a-91f5-9c13c51348b4"/>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DateTaken" minOccurs="0"/>
                <xsd:element ref="ns3:MediaLengthInSeconds" minOccurs="0"/>
                <xsd:element ref="ns3:lcf76f155ced4ddcb4097134ff3c332f" minOccurs="0"/>
                <xsd:element ref="ns2:TaxCatchAll" minOccurs="0"/>
                <xsd:element ref="ns3:MediaServiceGenerationTime" minOccurs="0"/>
                <xsd:element ref="ns3:MediaServiceEventHashCode" minOccurs="0"/>
                <xsd:element ref="ns3:MediaServiceOCR" minOccurs="0"/>
                <xsd:element ref="ns3:MediaServiceLocation"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e7fab5-ca36-4373-9e84-14533c573aad"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7" nillable="true" ma:displayName="Taxonomy Catch All Column" ma:hidden="true" ma:list="{2f5df239-3944-4746-8bca-185657cf9cd2}" ma:internalName="TaxCatchAll" ma:showField="CatchAllData" ma:web="dfe7fab5-ca36-4373-9e84-14533c573aad">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7f9503f-814b-432a-91f5-9c13c51348b4"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260f1aaf-6244-4bb9-9bf9-38bf37385302" ma:termSetId="09814cd3-568e-fe90-9814-8d621ff8fb84" ma:anchorId="fba54fb3-c3e1-fe81-a776-ca4b69148c4d" ma:open="true" ma:isKeyword="false">
      <xsd:complexType>
        <xsd:sequence>
          <xsd:element ref="pc:Terms" minOccurs="0" maxOccurs="1"/>
        </xsd:sequence>
      </xsd:complex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Location" ma:index="21" nillable="true" ma:displayName="Location" ma:indexed="true" ma:internalName="MediaServiceLocation" ma:readOnly="true">
      <xsd:simpleType>
        <xsd:restriction base="dms:Text"/>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f7f9503f-814b-432a-91f5-9c13c51348b4">
      <Terms xmlns="http://schemas.microsoft.com/office/infopath/2007/PartnerControls"/>
    </lcf76f155ced4ddcb4097134ff3c332f>
    <TaxCatchAll xmlns="dfe7fab5-ca36-4373-9e84-14533c573aad" xsi:nil="true"/>
    <_dlc_DocId xmlns="dfe7fab5-ca36-4373-9e84-14533c573aad">EARRTHREF-1375243986-33330</_dlc_DocId>
    <_dlc_DocIdUrl xmlns="dfe7fab5-ca36-4373-9e84-14533c573aad">
      <Url>https://pnnl.sharepoint.com/teams/EARRTH/_layouts/15/DocIdRedir.aspx?ID=EARRTHREF-1375243986-33330</Url>
      <Description>EARRTHREF-1375243986-33330</Description>
    </_dlc_DocIdUrl>
  </documentManagement>
</p:properties>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1271E72E-02F5-4E65-B74B-EFA82016BEA2}">
  <ds:schemaRefs>
    <ds:schemaRef ds:uri="http://schemas.microsoft.com/sharepoint/v3/contenttype/forms"/>
  </ds:schemaRefs>
</ds:datastoreItem>
</file>

<file path=customXml/itemProps2.xml><?xml version="1.0" encoding="utf-8"?>
<ds:datastoreItem xmlns:ds="http://schemas.openxmlformats.org/officeDocument/2006/customXml" ds:itemID="{33AED018-ED2A-4988-A522-21DEDBB8850A}">
  <ds:schemaRefs>
    <ds:schemaRef ds:uri="dfe7fab5-ca36-4373-9e84-14533c573aad"/>
    <ds:schemaRef ds:uri="f7f9503f-814b-432a-91f5-9c13c51348b4"/>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4A17772E-944E-44A7-AF4B-D7017A704226}">
  <ds:schemaRefs>
    <ds:schemaRef ds:uri="http://schemas.microsoft.com/office/2006/metadata/properties"/>
    <ds:schemaRef ds:uri="http://schemas.openxmlformats.org/package/2006/metadata/core-properties"/>
    <ds:schemaRef ds:uri="http://purl.org/dc/terms/"/>
    <ds:schemaRef ds:uri="http://www.w3.org/XML/1998/namespace"/>
    <ds:schemaRef ds:uri="http://purl.org/dc/elements/1.1/"/>
    <ds:schemaRef ds:uri="f7f9503f-814b-432a-91f5-9c13c51348b4"/>
    <ds:schemaRef ds:uri="http://schemas.microsoft.com/office/2006/documentManagement/types"/>
    <ds:schemaRef ds:uri="dfe7fab5-ca36-4373-9e84-14533c573aad"/>
    <ds:schemaRef ds:uri="http://schemas.microsoft.com/office/infopath/2007/PartnerControls"/>
    <ds:schemaRef ds:uri="http://purl.org/dc/dcmitype/"/>
  </ds:schemaRefs>
</ds:datastoreItem>
</file>

<file path=customXml/itemProps4.xml><?xml version="1.0" encoding="utf-8"?>
<ds:datastoreItem xmlns:ds="http://schemas.openxmlformats.org/officeDocument/2006/customXml" ds:itemID="{8B9B6D4D-C4A5-49F4-ADC8-C5D9E1D097C1}">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
  <TotalTime>312</TotalTime>
  <Words>4746</Words>
  <Application>Microsoft Office PowerPoint</Application>
  <PresentationFormat>Custom</PresentationFormat>
  <Paragraphs>843</Paragraphs>
  <Slides>12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6</vt:i4>
      </vt:variant>
    </vt:vector>
  </HeadingPairs>
  <TitlesOfParts>
    <vt:vector size="135" baseType="lpstr">
      <vt:lpstr>ＭＳ Ｐゴシック</vt:lpstr>
      <vt:lpstr>Arial</vt:lpstr>
      <vt:lpstr>Calibri</vt:lpstr>
      <vt:lpstr>Lucida Grande</vt:lpstr>
      <vt:lpstr>Symbol</vt:lpstr>
      <vt:lpstr>Times New Roman</vt:lpstr>
      <vt:lpstr>Wingdings</vt:lpstr>
      <vt:lpstr>PNNL_Option_4</vt:lpstr>
      <vt:lpstr>Equation</vt:lpstr>
      <vt:lpstr>NRCDose3</vt:lpstr>
      <vt:lpstr>Topics</vt:lpstr>
      <vt:lpstr>NRCDose3 Overview</vt:lpstr>
      <vt:lpstr>Purpose of Code</vt:lpstr>
      <vt:lpstr>NRC Guidance</vt:lpstr>
      <vt:lpstr>FORTRAN Codes</vt:lpstr>
      <vt:lpstr>XOQDOQ</vt:lpstr>
      <vt:lpstr>XOQDOQ</vt:lpstr>
      <vt:lpstr>GASPAR II</vt:lpstr>
      <vt:lpstr>GASPAR II</vt:lpstr>
      <vt:lpstr>LADTAP II</vt:lpstr>
      <vt:lpstr>LADTAP II</vt:lpstr>
      <vt:lpstr>GASPAR II and LADTAP II</vt:lpstr>
      <vt:lpstr>NRC and Industry End Uses</vt:lpstr>
      <vt:lpstr>NRC and Industry End Uses</vt:lpstr>
      <vt:lpstr>Why Update to NRCDose3</vt:lpstr>
      <vt:lpstr>Overview of Updates</vt:lpstr>
      <vt:lpstr>Updates – DCFs</vt:lpstr>
      <vt:lpstr>Updates – Biota Dose</vt:lpstr>
      <vt:lpstr>Documentation and Release</vt:lpstr>
      <vt:lpstr>Overview of Features and Enhancements</vt:lpstr>
      <vt:lpstr>Installation and Operation</vt:lpstr>
      <vt:lpstr>Installation and Operation</vt:lpstr>
      <vt:lpstr>File Structure</vt:lpstr>
      <vt:lpstr>Hard-Coded Parameters</vt:lpstr>
      <vt:lpstr>XOQDOQ Expanded Editable Parameters</vt:lpstr>
      <vt:lpstr>LADTAP Expanded Editable Parameters</vt:lpstr>
      <vt:lpstr>GASPAR Expanded Editable Parameters</vt:lpstr>
      <vt:lpstr>Dose Conversion Factors</vt:lpstr>
      <vt:lpstr>DCFs</vt:lpstr>
      <vt:lpstr>Additional Radionuclides</vt:lpstr>
      <vt:lpstr>DCFs</vt:lpstr>
      <vt:lpstr>Age and Organs</vt:lpstr>
      <vt:lpstr>XOQDOQ Modeling and Use</vt:lpstr>
      <vt:lpstr>XOQDOQ – Atmospheric Transport and Dispersion</vt:lpstr>
      <vt:lpstr>XOQDOQ – Atmospheric Transport and Dispersion</vt:lpstr>
      <vt:lpstr>XOQDOQ – Atmospheric Transport and Dispersion</vt:lpstr>
      <vt:lpstr>Basic Meteorology Dispersion – χ/Q </vt:lpstr>
      <vt:lpstr>Basic Meteorology Dispersion – χ/Q </vt:lpstr>
      <vt:lpstr>Gaussian Model – Sector Average</vt:lpstr>
      <vt:lpstr>Starting and Running XOQDOQ</vt:lpstr>
      <vt:lpstr>XOQDOQ – Atmospheric Transport and Dispersion</vt:lpstr>
      <vt:lpstr>XOQDOQ – File Management</vt:lpstr>
      <vt:lpstr>XOQDOQ – File Management</vt:lpstr>
      <vt:lpstr>XOQDOQ Main Screen – Options</vt:lpstr>
      <vt:lpstr>XOQDOQ Options/Parameters</vt:lpstr>
      <vt:lpstr>XOQDOQ Main Screen - Parameters</vt:lpstr>
      <vt:lpstr>XOQDOQ Main Screen - Parameters</vt:lpstr>
      <vt:lpstr>Met Data Input</vt:lpstr>
      <vt:lpstr>Windspeed Input</vt:lpstr>
      <vt:lpstr>Import Met Data</vt:lpstr>
      <vt:lpstr>Import Met Data – Example File Format</vt:lpstr>
      <vt:lpstr>XOQDOQ – Save, Create Input, Run</vt:lpstr>
      <vt:lpstr>View Input</vt:lpstr>
      <vt:lpstr>Windspeed Input</vt:lpstr>
      <vt:lpstr>GASPAR Modeling and Use</vt:lpstr>
      <vt:lpstr>GASPAR</vt:lpstr>
      <vt:lpstr>GASPAR</vt:lpstr>
      <vt:lpstr>Starting and Running GASPAR</vt:lpstr>
      <vt:lpstr>GASPAR Main Screen</vt:lpstr>
      <vt:lpstr>GASPAR Start-up</vt:lpstr>
      <vt:lpstr>GASPAR Main Screen</vt:lpstr>
      <vt:lpstr>GASPAR Main Screen</vt:lpstr>
      <vt:lpstr>GASPAR Options</vt:lpstr>
      <vt:lpstr>GASPAR - Biota</vt:lpstr>
      <vt:lpstr>GASPAR – Source Term</vt:lpstr>
      <vt:lpstr>GASPAR – Source Term</vt:lpstr>
      <vt:lpstr>GASPAR – ICRP-30 and ICRP-72 DCFs</vt:lpstr>
      <vt:lpstr>GASPAR – Population/Production Data</vt:lpstr>
      <vt:lpstr>GASPAR – Population/Production Data</vt:lpstr>
      <vt:lpstr>GASPAR – Special Location Data</vt:lpstr>
      <vt:lpstr>GASPAR – Dose Factors – Nuclide Data</vt:lpstr>
      <vt:lpstr>GASPAR – Dose Factors – Nuclide Data</vt:lpstr>
      <vt:lpstr>GASPAR – Dose Factors Submersion </vt:lpstr>
      <vt:lpstr>GASPAR – Special Location Data</vt:lpstr>
      <vt:lpstr>GASPAR – Dose Factors Submersion </vt:lpstr>
      <vt:lpstr>GASPAR – Consumption Values</vt:lpstr>
      <vt:lpstr>Running GASPAR – Outputs/Reports</vt:lpstr>
      <vt:lpstr>Running GASPAR – Input</vt:lpstr>
      <vt:lpstr>Running GASPAR – Output</vt:lpstr>
      <vt:lpstr>Running GASPAR – Output</vt:lpstr>
      <vt:lpstr>GASPAR – Supplemental Report</vt:lpstr>
      <vt:lpstr>LADTAP Modeling and Use</vt:lpstr>
      <vt:lpstr>LADTAP Dose Modeling</vt:lpstr>
      <vt:lpstr>LADTAP Dose Modeling</vt:lpstr>
      <vt:lpstr>LADTAP Dose Modeling</vt:lpstr>
      <vt:lpstr>LADTAP Dose Modeling</vt:lpstr>
      <vt:lpstr>Starting and Running LADTAP</vt:lpstr>
      <vt:lpstr>LADTAP Main Screen</vt:lpstr>
      <vt:lpstr>LADTAP Start-up</vt:lpstr>
      <vt:lpstr>LADTAP Basic Information</vt:lpstr>
      <vt:lpstr>LADTAP Selections</vt:lpstr>
      <vt:lpstr>LADTAP Reconcentration</vt:lpstr>
      <vt:lpstr>LADTAP Reconcentration Models</vt:lpstr>
      <vt:lpstr>LADTAP Source Term</vt:lpstr>
      <vt:lpstr>LADTAP Source Term</vt:lpstr>
      <vt:lpstr>ALARA Locations (Individual Doses)</vt:lpstr>
      <vt:lpstr>LADTAP Dilution Factor Calculation</vt:lpstr>
      <vt:lpstr>LADTAP Dilution Calculation</vt:lpstr>
      <vt:lpstr> Individual Age Group Exposure Assumptions</vt:lpstr>
      <vt:lpstr> Additional Locations (Individual Doses)</vt:lpstr>
      <vt:lpstr>LADTAP Population Doses: Fish and Shellfish</vt:lpstr>
      <vt:lpstr>LADTAP Population Usages</vt:lpstr>
      <vt:lpstr>LADTAP Population Usages</vt:lpstr>
      <vt:lpstr>LADTAP Biota Doses</vt:lpstr>
      <vt:lpstr>LADTAP Irrigated Foods</vt:lpstr>
      <vt:lpstr>LADTAP Irrigated Foods</vt:lpstr>
      <vt:lpstr>LADTAP Irrigated Foods</vt:lpstr>
      <vt:lpstr>LADTAP Irrigated Foods, Farm Data</vt:lpstr>
      <vt:lpstr>LADTAP Dose Factors</vt:lpstr>
      <vt:lpstr>LADTAP Dose Factors</vt:lpstr>
      <vt:lpstr>LADTAP Pathway Factors</vt:lpstr>
      <vt:lpstr>LADTAP Bioaccumulation Factors</vt:lpstr>
      <vt:lpstr>Pathway Factors - Usage/Consumption</vt:lpstr>
      <vt:lpstr>Running LADTAP – Viewing Outputs/Reports</vt:lpstr>
      <vt:lpstr>Running LADTAP – Input</vt:lpstr>
      <vt:lpstr>Running LADTAP – Output</vt:lpstr>
      <vt:lpstr>Running LADTAP – FSAR</vt:lpstr>
      <vt:lpstr>LADTAP – Supplemental Report</vt:lpstr>
      <vt:lpstr>NRCDose Future Planning</vt:lpstr>
      <vt:lpstr>NRCDose3 Transition to PNNL</vt:lpstr>
      <vt:lpstr>NRCDose3 Integration into SIERRA</vt:lpstr>
      <vt:lpstr>SIERRA Integration Plan </vt:lpstr>
      <vt:lpstr>SIERRA Integration Plan </vt:lpstr>
      <vt:lpstr>Complete SIERRA Functionality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ndon, Jeffrey</dc:creator>
  <cp:lastModifiedBy>Napier, Jonathan B</cp:lastModifiedBy>
  <cp:revision>1</cp:revision>
  <dcterms:created xsi:type="dcterms:W3CDTF">2022-09-08T04:47:07Z</dcterms:created>
  <dcterms:modified xsi:type="dcterms:W3CDTF">2024-10-23T12:3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577D85CA72664694D7796B41A5113E</vt:lpwstr>
  </property>
  <property fmtid="{D5CDD505-2E9C-101B-9397-08002B2CF9AE}" pid="3" name="_dlc_DocIdItemGuid">
    <vt:lpwstr>bc14419c-a96e-43fe-b116-f05c9a1b4120</vt:lpwstr>
  </property>
  <property fmtid="{D5CDD505-2E9C-101B-9397-08002B2CF9AE}" pid="4" name="MediaServiceImageTags">
    <vt:lpwstr/>
  </property>
</Properties>
</file>